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91B05B" w14:textId="60393F81" w:rsidR="009A0F34" w:rsidRDefault="009A0F34" w:rsidP="009A0F34">
      <w:pPr>
        <w:jc w:val="center"/>
        <w:rPr>
          <w:rFonts w:cstheme="minorHAnsi"/>
          <w:b/>
          <w:bCs/>
          <w:sz w:val="28"/>
          <w:szCs w:val="28"/>
        </w:rPr>
      </w:pPr>
      <w:r w:rsidRPr="009A0F34">
        <w:rPr>
          <w:rFonts w:cstheme="minorHAnsi"/>
          <w:b/>
          <w:bCs/>
          <w:sz w:val="28"/>
          <w:szCs w:val="28"/>
        </w:rPr>
        <w:t>Исследование возможностей классификации эмоций в невербальном речевом поведении на различных наборах данных</w:t>
      </w:r>
    </w:p>
    <w:p w14:paraId="33A09D44" w14:textId="0A0F768D" w:rsidR="006E634A" w:rsidRPr="008C55B7" w:rsidDel="008E0DA2" w:rsidRDefault="008E0DA2">
      <w:pPr>
        <w:jc w:val="both"/>
        <w:rPr>
          <w:ins w:id="0" w:author="mokhail" w:date="2020-08-14T18:00:00Z"/>
          <w:del w:id="1" w:author="Artem Ryabinov" w:date="2020-08-19T23:22:00Z"/>
          <w:rFonts w:cstheme="minorHAnsi"/>
          <w:b/>
          <w:bCs/>
          <w:sz w:val="28"/>
          <w:szCs w:val="28"/>
        </w:rPr>
        <w:pPrChange w:id="2" w:author="mokhail" w:date="2020-08-14T17:05:00Z">
          <w:pPr>
            <w:jc w:val="center"/>
          </w:pPr>
        </w:pPrChange>
      </w:pPr>
      <w:commentRangeStart w:id="3"/>
      <w:ins w:id="4" w:author="Artem Ryabinov" w:date="2020-08-19T23:22:00Z">
        <w:r>
          <w:rPr>
            <w:rFonts w:cstheme="minorHAnsi"/>
            <w:b/>
            <w:bCs/>
            <w:sz w:val="28"/>
            <w:szCs w:val="28"/>
            <w:highlight w:val="red"/>
          </w:rPr>
          <w:t xml:space="preserve"> </w:t>
        </w:r>
      </w:ins>
      <w:ins w:id="5" w:author="mokhail" w:date="2020-08-14T18:00:00Z">
        <w:del w:id="6" w:author="Artem Ryabinov" w:date="2020-08-19T23:22:00Z">
          <w:r w:rsidR="006E634A" w:rsidRPr="006E634A" w:rsidDel="008E0DA2">
            <w:rPr>
              <w:rFonts w:cstheme="minorHAnsi"/>
              <w:b/>
              <w:bCs/>
              <w:sz w:val="28"/>
              <w:szCs w:val="28"/>
              <w:highlight w:val="red"/>
              <w:rPrChange w:id="7" w:author="mokhail" w:date="2020-08-14T18:00:00Z">
                <w:rPr>
                  <w:rFonts w:cstheme="minorHAnsi"/>
                  <w:b/>
                  <w:bCs/>
                  <w:sz w:val="28"/>
                  <w:szCs w:val="28"/>
                </w:rPr>
              </w:rPrChange>
            </w:rPr>
            <w:delText>Обрати внимание на цель, которая сформулирована в конце введения</w:delText>
          </w:r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. На ее основании нужно </w:delText>
          </w:r>
        </w:del>
      </w:ins>
      <w:ins w:id="8" w:author="mokhail" w:date="2020-08-14T18:01:00Z">
        <w:del w:id="9" w:author="Artem Ryabinov" w:date="2020-08-19T23:22:00Z">
          <w:r w:rsidR="006E634A" w:rsidDel="008E0DA2">
            <w:rPr>
              <w:rFonts w:cstheme="minorHAnsi"/>
              <w:b/>
              <w:bCs/>
              <w:sz w:val="28"/>
              <w:szCs w:val="28"/>
            </w:rPr>
            <w:delText>с</w:delText>
          </w:r>
        </w:del>
      </w:ins>
      <w:ins w:id="10" w:author="mokhail" w:date="2020-08-14T18:00:00Z">
        <w:del w:id="11" w:author="Artem Ryabinov" w:date="2020-08-19T23:22:00Z"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>делать выводы и обобщения по результатам экспериментов – надо построить визуализации и для</w:delText>
          </w:r>
        </w:del>
      </w:ins>
      <w:ins w:id="12" w:author="mokhail" w:date="2020-08-14T18:01:00Z">
        <w:del w:id="13" w:author="Artem Ryabinov" w:date="2020-08-19T23:22:00Z">
          <w:r w:rsid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 разбиения датасета</w:delText>
          </w:r>
        </w:del>
      </w:ins>
      <w:ins w:id="14" w:author="mokhail" w:date="2020-08-14T18:00:00Z">
        <w:del w:id="15" w:author="Artem Ryabinov" w:date="2020-08-19T23:22:00Z"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 множества классов, и для бинарного разбиения. Затем надо сделать небольшие выводы по группировке элементов. Например, данные группируются по к</w:delText>
          </w:r>
          <w:r w:rsidR="006E634A" w:rsidDel="008E0DA2">
            <w:rPr>
              <w:rFonts w:cstheme="minorHAnsi"/>
              <w:b/>
              <w:bCs/>
              <w:sz w:val="28"/>
              <w:szCs w:val="28"/>
            </w:rPr>
            <w:delText>лассам, или</w:delText>
          </w:r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 группируются в одну большую группу, </w:delText>
          </w:r>
        </w:del>
      </w:ins>
      <w:ins w:id="16" w:author="mokhail" w:date="2020-08-14T18:01:00Z">
        <w:del w:id="17" w:author="Artem Ryabinov" w:date="2020-08-19T23:22:00Z">
          <w:r w:rsid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или </w:delText>
          </w:r>
        </w:del>
      </w:ins>
      <w:ins w:id="18" w:author="mokhail" w:date="2020-08-14T18:00:00Z">
        <w:del w:id="19" w:author="Artem Ryabinov" w:date="2020-08-19T23:22:00Z"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>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delText>
          </w:r>
        </w:del>
      </w:ins>
      <w:commentRangeEnd w:id="3"/>
      <w:r>
        <w:rPr>
          <w:rStyle w:val="a9"/>
        </w:rPr>
        <w:commentReference w:id="3"/>
      </w:r>
    </w:p>
    <w:p w14:paraId="0DADF133" w14:textId="77777777" w:rsidR="006E634A" w:rsidRPr="007304B6" w:rsidRDefault="006E634A">
      <w:pPr>
        <w:jc w:val="both"/>
        <w:rPr>
          <w:rFonts w:cstheme="minorHAnsi"/>
          <w:b/>
          <w:bCs/>
          <w:sz w:val="28"/>
          <w:szCs w:val="28"/>
        </w:rPr>
        <w:pPrChange w:id="20" w:author="mokhail" w:date="2020-08-14T17:05:00Z">
          <w:pPr>
            <w:jc w:val="center"/>
          </w:pPr>
        </w:pPrChange>
      </w:pPr>
    </w:p>
    <w:p w14:paraId="3BCDCDCB" w14:textId="12ED60D8" w:rsidR="00ED7D23" w:rsidRDefault="009A0F34" w:rsidP="00ED7D23">
      <w:pPr>
        <w:jc w:val="both"/>
        <w:rPr>
          <w:rFonts w:cstheme="minorHAnsi"/>
          <w:b/>
          <w:bCs/>
        </w:rPr>
      </w:pPr>
      <w:r>
        <w:rPr>
          <w:rFonts w:cstheme="minorHAnsi"/>
          <w:b/>
          <w:bCs/>
        </w:rPr>
        <w:t>Аннотация</w:t>
      </w:r>
    </w:p>
    <w:p w14:paraId="37A8F684" w14:textId="77777777" w:rsidR="009A0F34" w:rsidRDefault="009A0F34" w:rsidP="00ED7D23">
      <w:pPr>
        <w:jc w:val="both"/>
        <w:rPr>
          <w:rFonts w:cstheme="minorHAnsi"/>
          <w:b/>
          <w:bCs/>
        </w:rPr>
      </w:pPr>
    </w:p>
    <w:p w14:paraId="2E2BE85E" w14:textId="0D2C0CE7" w:rsidR="009A0F34" w:rsidRPr="009A0F34" w:rsidRDefault="009A0F34" w:rsidP="00ED7D23">
      <w:pPr>
        <w:jc w:val="both"/>
        <w:rPr>
          <w:rFonts w:cstheme="minorHAnsi"/>
        </w:rPr>
      </w:pPr>
      <w:r>
        <w:rPr>
          <w:rFonts w:cstheme="minorHAnsi"/>
          <w:b/>
          <w:bCs/>
        </w:rPr>
        <w:t xml:space="preserve">Ключевые слова: </w:t>
      </w:r>
      <w:r w:rsidRPr="009A0F34">
        <w:rPr>
          <w:rFonts w:cstheme="minorHAnsi"/>
        </w:rPr>
        <w:t xml:space="preserve">эмоциональные вычисления, </w:t>
      </w:r>
      <w:r w:rsidRPr="009A0F34">
        <w:t>распознавание эмоций,</w:t>
      </w:r>
      <w:r w:rsidR="00282B14">
        <w:t xml:space="preserve"> </w:t>
      </w:r>
      <w:r w:rsidRPr="009A0F34">
        <w:t>визуализация многомерных данных</w:t>
      </w:r>
      <w:r w:rsidR="00ED0F90">
        <w:t xml:space="preserve"> </w:t>
      </w:r>
    </w:p>
    <w:p w14:paraId="2B7DE409" w14:textId="317049D9" w:rsidR="00654F6C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1. </w:t>
      </w:r>
      <w:r w:rsidR="00654F6C" w:rsidRPr="009E57BC">
        <w:rPr>
          <w:rFonts w:cstheme="minorHAnsi"/>
          <w:b/>
          <w:bCs/>
        </w:rPr>
        <w:t>Введение</w:t>
      </w:r>
    </w:p>
    <w:p w14:paraId="47212400" w14:textId="5AAD882C" w:rsidR="00DF269F" w:rsidRDefault="00DF269F" w:rsidP="00ED7D23">
      <w:pPr>
        <w:ind w:firstLine="708"/>
        <w:jc w:val="both"/>
        <w:rPr>
          <w:ins w:id="21" w:author="mokhail" w:date="2020-08-12T01:38:00Z"/>
          <w:rFonts w:cstheme="minorHAnsi"/>
        </w:rPr>
      </w:pPr>
      <w:ins w:id="22" w:author="mokhail" w:date="2020-08-12T01:38:00Z">
        <w:r>
          <w:rPr>
            <w:rFonts w:cstheme="minorHAnsi"/>
          </w:rPr>
          <w:t>Распознавание эмоций человека является важной и актуальной зад</w:t>
        </w:r>
      </w:ins>
      <w:ins w:id="23" w:author="mokhail" w:date="2020-08-12T01:39:00Z">
        <w:r>
          <w:rPr>
            <w:rFonts w:cstheme="minorHAnsi"/>
          </w:rPr>
          <w:t xml:space="preserve">ачей ввиду </w:t>
        </w:r>
      </w:ins>
      <w:ins w:id="24" w:author="mokhail" w:date="2020-08-12T01:40:00Z">
        <w:r>
          <w:rPr>
            <w:rFonts w:cstheme="minorHAnsi"/>
          </w:rPr>
          <w:t xml:space="preserve">активного развития </w:t>
        </w:r>
      </w:ins>
      <w:ins w:id="25" w:author="mokhail" w:date="2020-08-12T01:41:00Z">
        <w:r>
          <w:rPr>
            <w:rFonts w:cstheme="minorHAnsi"/>
          </w:rPr>
          <w:t>и расширения</w:t>
        </w:r>
      </w:ins>
      <w:ins w:id="26" w:author="mokhail" w:date="2020-08-12T01:43:00Z">
        <w:r>
          <w:rPr>
            <w:rFonts w:cstheme="minorHAnsi"/>
          </w:rPr>
          <w:t xml:space="preserve"> систем</w:t>
        </w:r>
      </w:ins>
      <w:ins w:id="27" w:author="mokhail" w:date="2020-08-12T01:41:00Z">
        <w:r>
          <w:rPr>
            <w:rFonts w:cstheme="minorHAnsi"/>
          </w:rPr>
          <w:t xml:space="preserve"> человеко-машинного взаимодействия</w:t>
        </w:r>
      </w:ins>
      <w:ins w:id="28" w:author="mokhail" w:date="2020-08-12T01:43:00Z">
        <w:r>
          <w:rPr>
            <w:rFonts w:cstheme="minorHAnsi"/>
          </w:rPr>
          <w:t>, цифровых систем коммуникации и обе</w:t>
        </w:r>
      </w:ins>
      <w:ins w:id="29" w:author="mokhail" w:date="2020-08-12T01:44:00Z">
        <w:r>
          <w:rPr>
            <w:rFonts w:cstheme="minorHAnsi"/>
          </w:rPr>
          <w:t>спечения совместной деятельности людей</w:t>
        </w:r>
      </w:ins>
      <w:ins w:id="30" w:author="mokhail" w:date="2020-08-12T01:41:00Z">
        <w:r>
          <w:rPr>
            <w:rFonts w:cstheme="minorHAnsi"/>
          </w:rPr>
          <w:t>: систем электронной коммерции, человеко-машинных интерфейсов, соци</w:t>
        </w:r>
      </w:ins>
      <w:ins w:id="31" w:author="mokhail" w:date="2020-08-12T01:42:00Z">
        <w:r>
          <w:rPr>
            <w:rFonts w:cstheme="minorHAnsi"/>
          </w:rPr>
          <w:t>о-</w:t>
        </w:r>
        <w:proofErr w:type="spellStart"/>
        <w:r>
          <w:rPr>
            <w:rFonts w:cstheme="minorHAnsi"/>
          </w:rPr>
          <w:t>киберфизических</w:t>
        </w:r>
        <w:proofErr w:type="spellEnd"/>
        <w:r>
          <w:rPr>
            <w:rFonts w:cstheme="minorHAnsi"/>
          </w:rPr>
          <w:t xml:space="preserve"> систем, систем Интернета вещей, видеоконференцсвязи и</w:t>
        </w:r>
      </w:ins>
      <w:ins w:id="32" w:author="mokhail" w:date="2020-08-12T01:43:00Z">
        <w:r>
          <w:rPr>
            <w:rFonts w:cstheme="minorHAnsi"/>
          </w:rPr>
          <w:t xml:space="preserve"> т.д. П</w:t>
        </w:r>
      </w:ins>
      <w:ins w:id="33" w:author="mokhail" w:date="2020-08-12T01:44:00Z">
        <w:r>
          <w:rPr>
            <w:rFonts w:cstheme="minorHAnsi"/>
          </w:rPr>
          <w:t>ри использовании таки</w:t>
        </w:r>
      </w:ins>
      <w:ins w:id="34" w:author="mokhail" w:date="2020-08-12T01:45:00Z">
        <w:r>
          <w:rPr>
            <w:rFonts w:cstheme="minorHAnsi"/>
          </w:rPr>
          <w:t xml:space="preserve">х систем могут происходить нежелательные ситуации, </w:t>
        </w:r>
      </w:ins>
      <w:ins w:id="35" w:author="mokhail" w:date="2020-08-12T01:46:00Z">
        <w:r>
          <w:rPr>
            <w:rFonts w:cstheme="minorHAnsi"/>
          </w:rPr>
          <w:t>связанные с конфликтами и</w:t>
        </w:r>
      </w:ins>
      <w:ins w:id="36" w:author="mokhail" w:date="2020-08-12T01:45:00Z">
        <w:r>
          <w:rPr>
            <w:rFonts w:cstheme="minorHAnsi"/>
          </w:rPr>
          <w:t xml:space="preserve"> деструктивным поведением людей.</w:t>
        </w:r>
      </w:ins>
      <w:ins w:id="37" w:author="mokhail" w:date="2020-08-12T01:46:00Z">
        <w:r>
          <w:rPr>
            <w:rFonts w:cstheme="minorHAnsi"/>
          </w:rPr>
          <w:t xml:space="preserve"> В таких ситуациях особенно важной становится оценка эмоционального состояния </w:t>
        </w:r>
      </w:ins>
      <w:ins w:id="38" w:author="mokhail" w:date="2020-08-12T01:47:00Z">
        <w:r>
          <w:rPr>
            <w:rFonts w:cstheme="minorHAnsi"/>
          </w:rPr>
          <w:t>пользователей, которое является важнейшим предиктором поведения человека.</w:t>
        </w:r>
      </w:ins>
    </w:p>
    <w:p w14:paraId="76B86CBC" w14:textId="223E4E74" w:rsidR="00A41243" w:rsidRDefault="00D93BEE" w:rsidP="00ED7D23">
      <w:pPr>
        <w:ind w:firstLine="708"/>
        <w:jc w:val="both"/>
        <w:rPr>
          <w:ins w:id="39" w:author="mokhail" w:date="2020-08-12T01:49:00Z"/>
          <w:rFonts w:cstheme="minorHAnsi"/>
        </w:rPr>
      </w:pPr>
      <w:del w:id="40" w:author="mokhail" w:date="2020-08-12T00:39:00Z">
        <w:r w:rsidRPr="009E57BC" w:rsidDel="00195A37">
          <w:rPr>
            <w:rFonts w:cstheme="minorHAnsi"/>
          </w:rPr>
          <w:delText xml:space="preserve">Эмоции </w:delText>
        </w:r>
        <w:r w:rsidR="00F80AFF" w:rsidRPr="009E57BC" w:rsidDel="00195A37">
          <w:rPr>
            <w:rFonts w:cstheme="minorHAnsi"/>
          </w:rPr>
          <w:delText>играют одну из ключевых ролей в человеческих отношениях, мотивациях и поступках</w:delText>
        </w:r>
      </w:del>
      <w:ins w:id="41" w:author="mokhail" w:date="2020-08-12T00:39:00Z">
        <w:r w:rsidR="00195A37">
          <w:rPr>
            <w:rFonts w:cstheme="minorHAnsi"/>
          </w:rPr>
          <w:t xml:space="preserve">Эмоции человека являются </w:t>
        </w:r>
      </w:ins>
      <w:ins w:id="42" w:author="mokhail" w:date="2020-08-12T00:41:00Z">
        <w:r w:rsidR="00195A37">
          <w:rPr>
            <w:rFonts w:cstheme="minorHAnsi"/>
          </w:rPr>
          <w:t>«</w:t>
        </w:r>
      </w:ins>
      <w:ins w:id="43" w:author="mokhail" w:date="2020-08-12T00:40:00Z">
        <w:r w:rsidR="00195A37">
          <w:rPr>
            <w:rFonts w:cstheme="minorHAnsi"/>
          </w:rPr>
          <w:t xml:space="preserve">сложными психическими </w:t>
        </w:r>
      </w:ins>
      <w:ins w:id="44" w:author="mokhail" w:date="2020-08-12T01:36:00Z">
        <w:r w:rsidR="0024365A">
          <w:rPr>
            <w:rFonts w:cstheme="minorHAnsi"/>
          </w:rPr>
          <w:t>процессами</w:t>
        </w:r>
      </w:ins>
      <w:ins w:id="45" w:author="mokhail" w:date="2020-08-12T00:40:00Z">
        <w:r w:rsidR="00195A37">
          <w:rPr>
            <w:rFonts w:cstheme="minorHAnsi"/>
          </w:rPr>
          <w:t xml:space="preserve"> и состояниями, связанными с инстинктами, потребностями</w:t>
        </w:r>
      </w:ins>
      <w:ins w:id="46" w:author="mokhail" w:date="2020-08-12T00:41:00Z">
        <w:r w:rsidR="00195A37">
          <w:rPr>
            <w:rFonts w:cstheme="minorHAnsi"/>
          </w:rPr>
          <w:t>,</w:t>
        </w:r>
      </w:ins>
      <w:ins w:id="47" w:author="mokhail" w:date="2020-08-12T00:40:00Z">
        <w:r w:rsidR="00195A37">
          <w:rPr>
            <w:rFonts w:cstheme="minorHAnsi"/>
          </w:rPr>
          <w:t xml:space="preserve"> мотивами </w:t>
        </w:r>
      </w:ins>
      <w:ins w:id="48" w:author="mokhail" w:date="2020-08-12T00:41:00Z">
        <w:r w:rsidR="00195A37">
          <w:rPr>
            <w:rFonts w:cstheme="minorHAnsi"/>
          </w:rPr>
          <w:t>и отражающих в форме непосредственного переживания (</w:t>
        </w:r>
      </w:ins>
      <w:ins w:id="49" w:author="mokhail" w:date="2020-08-12T00:42:00Z">
        <w:r w:rsidR="00195A37">
          <w:rPr>
            <w:rFonts w:cstheme="minorHAnsi"/>
          </w:rPr>
          <w:t>удовлетворения, страха, радости и т.д.</w:t>
        </w:r>
      </w:ins>
      <w:ins w:id="50" w:author="mokhail" w:date="2020-08-12T00:41:00Z">
        <w:r w:rsidR="00195A37">
          <w:rPr>
            <w:rFonts w:cstheme="minorHAnsi"/>
          </w:rPr>
          <w:t>)</w:t>
        </w:r>
      </w:ins>
      <w:ins w:id="51" w:author="mokhail" w:date="2020-08-12T00:42:00Z">
        <w:r w:rsidR="00195A37">
          <w:rPr>
            <w:rFonts w:cstheme="minorHAnsi"/>
          </w:rPr>
          <w:t xml:space="preserve"> </w:t>
        </w:r>
        <w:del w:id="52" w:author="Artem Ryabinov" w:date="2020-08-19T22:56:00Z">
          <w:r w:rsidR="00195A37" w:rsidDel="00E95E4F">
            <w:rPr>
              <w:rFonts w:cstheme="minorHAnsi"/>
            </w:rPr>
            <w:delText>значимость действующих на индивида</w:delText>
          </w:r>
        </w:del>
      </w:ins>
      <w:ins w:id="53" w:author="mokhail" w:date="2020-08-12T00:43:00Z">
        <w:r w:rsidR="00195A37" w:rsidRPr="00195A37">
          <w:rPr>
            <w:rFonts w:cstheme="minorHAnsi"/>
          </w:rPr>
          <w:t>значимость действующих на индивида явлений и ситуаций для осуществления его жизнедеятельности. Сопровождая практически любые проявления активности субъекта, эмоции служат одним из главных механизмов внутренней регуляции психической деятельности и поведения, направленных на удовлетворение актуальных потребностей</w:t>
        </w:r>
      </w:ins>
      <w:ins w:id="54" w:author="mokhail" w:date="2020-08-12T01:19:00Z">
        <w:r w:rsidR="007B20DE">
          <w:rPr>
            <w:rFonts w:cstheme="minorHAnsi"/>
          </w:rPr>
          <w:t>»</w:t>
        </w:r>
      </w:ins>
      <w:ins w:id="55" w:author="mokhail" w:date="2020-08-12T00:42:00Z">
        <w:r w:rsidR="00195A37">
          <w:rPr>
            <w:rFonts w:cstheme="minorHAnsi"/>
          </w:rPr>
          <w:t xml:space="preserve"> </w:t>
        </w:r>
      </w:ins>
      <w:ins w:id="56" w:author="mokhail" w:date="2020-08-12T00:43:00Z">
        <w:r w:rsidR="00195A37">
          <w:rPr>
            <w:rFonts w:cstheme="minorHAnsi"/>
          </w:rPr>
          <w:t>[</w:t>
        </w:r>
      </w:ins>
      <w:proofErr w:type="spellStart"/>
      <w:ins w:id="57" w:author="mokhail" w:date="2020-08-12T01:06:00Z">
        <w:r w:rsidR="00154BDE" w:rsidRPr="00154BDE">
          <w:rPr>
            <w:rFonts w:cstheme="minorHAnsi"/>
            <w:highlight w:val="green"/>
            <w:rPrChange w:id="58" w:author="mokhail" w:date="2020-08-12T01:10:00Z">
              <w:rPr>
                <w:rFonts w:cstheme="minorHAnsi"/>
              </w:rPr>
            </w:rPrChange>
          </w:rPr>
          <w:t>Вилюнас</w:t>
        </w:r>
        <w:proofErr w:type="spellEnd"/>
        <w:r w:rsidR="00154BDE" w:rsidRPr="00154BDE">
          <w:rPr>
            <w:rFonts w:cstheme="minorHAnsi"/>
            <w:highlight w:val="green"/>
            <w:rPrChange w:id="59" w:author="mokhail" w:date="2020-08-12T01:10:00Z">
              <w:rPr>
                <w:rFonts w:cstheme="minorHAnsi"/>
              </w:rPr>
            </w:rPrChange>
          </w:rPr>
          <w:t xml:space="preserve"> В. К. Эмоции</w:t>
        </w:r>
      </w:ins>
      <w:ins w:id="60" w:author="mokhail" w:date="2020-08-12T01:08:00Z">
        <w:r w:rsidR="00154BDE" w:rsidRPr="00154BDE">
          <w:rPr>
            <w:rFonts w:cstheme="minorHAnsi"/>
            <w:highlight w:val="green"/>
            <w:rPrChange w:id="61" w:author="mokhail" w:date="2020-08-12T01:10:00Z">
              <w:rPr>
                <w:rFonts w:cstheme="minorHAnsi"/>
              </w:rPr>
            </w:rPrChange>
          </w:rPr>
          <w:t xml:space="preserve"> [</w:t>
        </w:r>
        <w:proofErr w:type="spellStart"/>
        <w:r w:rsidR="00154BDE" w:rsidRPr="00154BDE">
          <w:rPr>
            <w:rFonts w:cstheme="minorHAnsi"/>
            <w:highlight w:val="green"/>
            <w:rPrChange w:id="62" w:author="mokhail" w:date="2020-08-12T01:10:00Z">
              <w:rPr>
                <w:rFonts w:cstheme="minorHAnsi"/>
                <w:lang w:val="en-US"/>
              </w:rPr>
            </w:rPrChange>
          </w:rPr>
          <w:t>элетронный</w:t>
        </w:r>
        <w:proofErr w:type="spellEnd"/>
        <w:r w:rsidR="00154BDE" w:rsidRPr="00154BDE">
          <w:rPr>
            <w:rFonts w:cstheme="minorHAnsi"/>
            <w:highlight w:val="green"/>
            <w:rPrChange w:id="63" w:author="mokhail" w:date="2020-08-12T01:10:00Z">
              <w:rPr>
                <w:rFonts w:cstheme="minorHAnsi"/>
                <w:lang w:val="en-US"/>
              </w:rPr>
            </w:rPrChange>
          </w:rPr>
          <w:t xml:space="preserve"> ре</w:t>
        </w:r>
        <w:r w:rsidR="00154BDE" w:rsidRPr="00154BDE">
          <w:rPr>
            <w:rFonts w:cstheme="minorHAnsi"/>
            <w:highlight w:val="green"/>
            <w:rPrChange w:id="64" w:author="mokhail" w:date="2020-08-12T01:10:00Z">
              <w:rPr>
                <w:rFonts w:cstheme="minorHAnsi"/>
              </w:rPr>
            </w:rPrChange>
          </w:rPr>
          <w:t xml:space="preserve">сурс] </w:t>
        </w:r>
      </w:ins>
      <w:ins w:id="65" w:author="mokhail" w:date="2020-08-12T01:06:00Z">
        <w:r w:rsidR="00154BDE" w:rsidRPr="00154BDE">
          <w:rPr>
            <w:rFonts w:cstheme="minorHAnsi"/>
            <w:highlight w:val="green"/>
            <w:rPrChange w:id="66" w:author="mokhail" w:date="2020-08-12T01:10:00Z">
              <w:rPr>
                <w:rFonts w:cstheme="minorHAnsi"/>
              </w:rPr>
            </w:rPrChange>
          </w:rPr>
          <w:t>//</w:t>
        </w:r>
      </w:ins>
      <w:ins w:id="67" w:author="mokhail" w:date="2020-08-12T01:08:00Z">
        <w:r w:rsidR="00154BDE" w:rsidRPr="00154BDE">
          <w:rPr>
            <w:rFonts w:cstheme="minorHAnsi"/>
            <w:highlight w:val="green"/>
            <w:rPrChange w:id="68" w:author="mokhail" w:date="2020-08-12T01:10:00Z">
              <w:rPr>
                <w:rFonts w:cstheme="minorHAnsi"/>
              </w:rPr>
            </w:rPrChange>
          </w:rPr>
          <w:t xml:space="preserve"> </w:t>
        </w:r>
      </w:ins>
      <w:ins w:id="69" w:author="mokhail" w:date="2020-08-12T01:06:00Z">
        <w:r w:rsidR="00154BDE" w:rsidRPr="00154BDE">
          <w:rPr>
            <w:rFonts w:cstheme="minorHAnsi"/>
            <w:highlight w:val="green"/>
            <w:rPrChange w:id="70" w:author="mokhail" w:date="2020-08-12T01:10:00Z">
              <w:rPr>
                <w:rFonts w:cstheme="minorHAnsi"/>
              </w:rPr>
            </w:rPrChange>
          </w:rPr>
          <w:t>Большой психологический словарь/под общ. ред. Б</w:t>
        </w:r>
      </w:ins>
      <w:ins w:id="71" w:author="mokhail" w:date="2020-08-12T01:08:00Z">
        <w:r w:rsidR="00154BDE" w:rsidRPr="00154BDE">
          <w:rPr>
            <w:rFonts w:cstheme="minorHAnsi"/>
            <w:highlight w:val="green"/>
            <w:rPrChange w:id="72" w:author="mokhail" w:date="2020-08-12T01:10:00Z">
              <w:rPr>
                <w:rFonts w:cstheme="minorHAnsi"/>
              </w:rPr>
            </w:rPrChange>
          </w:rPr>
          <w:t>.</w:t>
        </w:r>
      </w:ins>
      <w:ins w:id="73" w:author="mokhail" w:date="2020-08-12T01:06:00Z">
        <w:r w:rsidR="00154BDE" w:rsidRPr="00154BDE">
          <w:rPr>
            <w:rFonts w:cstheme="minorHAnsi"/>
            <w:highlight w:val="green"/>
            <w:rPrChange w:id="74" w:author="mokhail" w:date="2020-08-12T01:10:00Z">
              <w:rPr>
                <w:rFonts w:cstheme="minorHAnsi"/>
              </w:rPr>
            </w:rPrChange>
          </w:rPr>
          <w:t>Г</w:t>
        </w:r>
      </w:ins>
      <w:ins w:id="75" w:author="mokhail" w:date="2020-08-12T01:08:00Z">
        <w:r w:rsidR="00154BDE" w:rsidRPr="00154BDE">
          <w:rPr>
            <w:rFonts w:cstheme="minorHAnsi"/>
            <w:highlight w:val="green"/>
            <w:rPrChange w:id="76" w:author="mokhail" w:date="2020-08-12T01:10:00Z">
              <w:rPr>
                <w:rFonts w:cstheme="minorHAnsi"/>
              </w:rPr>
            </w:rPrChange>
          </w:rPr>
          <w:t>.</w:t>
        </w:r>
      </w:ins>
      <w:ins w:id="77" w:author="mokhail" w:date="2020-08-12T01:06:00Z">
        <w:r w:rsidR="00154BDE" w:rsidRPr="00154BDE">
          <w:rPr>
            <w:rFonts w:cstheme="minorHAnsi"/>
            <w:highlight w:val="green"/>
            <w:rPrChange w:id="78" w:author="mokhail" w:date="2020-08-12T01:10:00Z">
              <w:rPr>
                <w:rFonts w:cstheme="minorHAnsi"/>
              </w:rPr>
            </w:rPrChange>
          </w:rPr>
          <w:t xml:space="preserve"> Мещерякова, В</w:t>
        </w:r>
      </w:ins>
      <w:ins w:id="79" w:author="mokhail" w:date="2020-08-12T01:08:00Z">
        <w:r w:rsidR="00154BDE" w:rsidRPr="00154BDE">
          <w:rPr>
            <w:rFonts w:cstheme="minorHAnsi"/>
            <w:highlight w:val="green"/>
            <w:rPrChange w:id="80" w:author="mokhail" w:date="2020-08-12T01:10:00Z">
              <w:rPr>
                <w:rFonts w:cstheme="minorHAnsi"/>
              </w:rPr>
            </w:rPrChange>
          </w:rPr>
          <w:t>.</w:t>
        </w:r>
      </w:ins>
      <w:ins w:id="81" w:author="mokhail" w:date="2020-08-12T01:06:00Z">
        <w:r w:rsidR="00154BDE" w:rsidRPr="00154BDE">
          <w:rPr>
            <w:rFonts w:cstheme="minorHAnsi"/>
            <w:highlight w:val="green"/>
            <w:rPrChange w:id="82" w:author="mokhail" w:date="2020-08-12T01:10:00Z">
              <w:rPr>
                <w:rFonts w:cstheme="minorHAnsi"/>
              </w:rPr>
            </w:rPrChange>
          </w:rPr>
          <w:t>П</w:t>
        </w:r>
      </w:ins>
      <w:ins w:id="83" w:author="mokhail" w:date="2020-08-12T01:08:00Z">
        <w:r w:rsidR="00154BDE" w:rsidRPr="00154BDE">
          <w:rPr>
            <w:rFonts w:cstheme="minorHAnsi"/>
            <w:highlight w:val="green"/>
            <w:rPrChange w:id="84" w:author="mokhail" w:date="2020-08-12T01:10:00Z">
              <w:rPr>
                <w:rFonts w:cstheme="minorHAnsi"/>
              </w:rPr>
            </w:rPrChange>
          </w:rPr>
          <w:t>.</w:t>
        </w:r>
      </w:ins>
      <w:ins w:id="85" w:author="mokhail" w:date="2020-08-12T01:06:00Z">
        <w:r w:rsidR="00154BDE" w:rsidRPr="00154BDE">
          <w:rPr>
            <w:rFonts w:cstheme="minorHAnsi"/>
            <w:highlight w:val="green"/>
            <w:rPrChange w:id="86" w:author="mokhail" w:date="2020-08-12T01:10:00Z">
              <w:rPr>
                <w:rFonts w:cstheme="minorHAnsi"/>
              </w:rPr>
            </w:rPrChange>
          </w:rPr>
          <w:t xml:space="preserve"> Зинченко </w:t>
        </w:r>
      </w:ins>
      <w:ins w:id="87" w:author="mokhail" w:date="2020-08-12T01:08:00Z">
        <w:r w:rsidR="00154BDE" w:rsidRPr="00154BDE">
          <w:rPr>
            <w:rFonts w:cstheme="minorHAnsi"/>
            <w:highlight w:val="green"/>
            <w:rPrChange w:id="88" w:author="mokhail" w:date="2020-08-12T01:10:00Z">
              <w:rPr>
                <w:rFonts w:cstheme="minorHAnsi"/>
              </w:rPr>
            </w:rPrChange>
          </w:rPr>
          <w:fldChar w:fldCharType="begin"/>
        </w:r>
        <w:r w:rsidR="00154BDE" w:rsidRPr="00154BDE">
          <w:rPr>
            <w:rFonts w:cstheme="minorHAnsi"/>
            <w:highlight w:val="green"/>
            <w:rPrChange w:id="89" w:author="mokhail" w:date="2020-08-12T01:10:00Z">
              <w:rPr>
                <w:rFonts w:cstheme="minorHAnsi"/>
              </w:rPr>
            </w:rPrChange>
          </w:rPr>
          <w:instrText xml:space="preserve"> HYPERLINK "</w:instrText>
        </w:r>
      </w:ins>
      <w:ins w:id="90" w:author="mokhail" w:date="2020-08-12T01:06:00Z">
        <w:r w:rsidR="00154BDE" w:rsidRPr="00154BDE">
          <w:rPr>
            <w:rFonts w:cstheme="minorHAnsi"/>
            <w:highlight w:val="green"/>
            <w:rPrChange w:id="91" w:author="mokhail" w:date="2020-08-12T01:10:00Z">
              <w:rPr>
                <w:rFonts w:cstheme="minorHAnsi"/>
              </w:rPr>
            </w:rPrChange>
          </w:rPr>
          <w:instrText>https://psychological.slovaronline.com/2078-EMOTSII</w:instrText>
        </w:r>
      </w:ins>
      <w:ins w:id="92" w:author="mokhail" w:date="2020-08-12T01:08:00Z">
        <w:r w:rsidR="00154BDE" w:rsidRPr="00154BDE">
          <w:rPr>
            <w:rFonts w:cstheme="minorHAnsi"/>
            <w:highlight w:val="green"/>
            <w:rPrChange w:id="93" w:author="mokhail" w:date="2020-08-12T01:10:00Z">
              <w:rPr>
                <w:rFonts w:cstheme="minorHAnsi"/>
              </w:rPr>
            </w:rPrChange>
          </w:rPr>
          <w:instrText xml:space="preserve">" </w:instrText>
        </w:r>
        <w:r w:rsidR="00154BDE" w:rsidRPr="00154BDE">
          <w:rPr>
            <w:rFonts w:cstheme="minorHAnsi"/>
            <w:highlight w:val="green"/>
            <w:rPrChange w:id="94" w:author="mokhail" w:date="2020-08-12T01:10:00Z">
              <w:rPr>
                <w:rFonts w:cstheme="minorHAnsi"/>
              </w:rPr>
            </w:rPrChange>
          </w:rPr>
          <w:fldChar w:fldCharType="separate"/>
        </w:r>
      </w:ins>
      <w:ins w:id="95" w:author="mokhail" w:date="2020-08-12T01:06:00Z">
        <w:r w:rsidR="00154BDE" w:rsidRPr="00154BDE">
          <w:rPr>
            <w:rStyle w:val="a3"/>
            <w:rFonts w:cstheme="minorHAnsi"/>
            <w:highlight w:val="green"/>
            <w:rPrChange w:id="96" w:author="mokhail" w:date="2020-08-12T01:10:00Z">
              <w:rPr>
                <w:rStyle w:val="a3"/>
                <w:rFonts w:cstheme="minorHAnsi"/>
              </w:rPr>
            </w:rPrChange>
          </w:rPr>
          <w:t>https://psychological.slovaronline.com/2078-EMOTSII</w:t>
        </w:r>
      </w:ins>
      <w:ins w:id="97" w:author="mokhail" w:date="2020-08-12T01:08:00Z">
        <w:r w:rsidR="00154BDE" w:rsidRPr="00154BDE">
          <w:rPr>
            <w:rFonts w:cstheme="minorHAnsi"/>
            <w:highlight w:val="green"/>
            <w:rPrChange w:id="98" w:author="mokhail" w:date="2020-08-12T01:10:00Z">
              <w:rPr>
                <w:rFonts w:cstheme="minorHAnsi"/>
              </w:rPr>
            </w:rPrChange>
          </w:rPr>
          <w:fldChar w:fldCharType="end"/>
        </w:r>
        <w:r w:rsidR="00154BDE" w:rsidRPr="00154BDE">
          <w:rPr>
            <w:rFonts w:cstheme="minorHAnsi"/>
            <w:highlight w:val="green"/>
            <w:rPrChange w:id="99" w:author="mokhail" w:date="2020-08-12T01:10:00Z">
              <w:rPr>
                <w:rFonts w:cstheme="minorHAnsi"/>
              </w:rPr>
            </w:rPrChange>
          </w:rPr>
          <w:t xml:space="preserve"> (дата обращения </w:t>
        </w:r>
      </w:ins>
      <w:ins w:id="100" w:author="mokhail" w:date="2020-08-12T01:09:00Z">
        <w:r w:rsidR="00154BDE" w:rsidRPr="00154BDE">
          <w:rPr>
            <w:rFonts w:cstheme="minorHAnsi"/>
            <w:highlight w:val="green"/>
            <w:rPrChange w:id="101" w:author="mokhail" w:date="2020-08-12T01:10:00Z">
              <w:rPr>
                <w:rFonts w:cstheme="minorHAnsi"/>
              </w:rPr>
            </w:rPrChange>
          </w:rPr>
          <w:t>хх.хх.2020</w:t>
        </w:r>
      </w:ins>
      <w:ins w:id="102" w:author="mokhail" w:date="2020-08-12T01:08:00Z">
        <w:r w:rsidR="00154BDE" w:rsidRPr="00154BDE">
          <w:rPr>
            <w:rFonts w:cstheme="minorHAnsi"/>
            <w:highlight w:val="green"/>
            <w:rPrChange w:id="103" w:author="mokhail" w:date="2020-08-12T01:10:00Z">
              <w:rPr>
                <w:rFonts w:cstheme="minorHAnsi"/>
              </w:rPr>
            </w:rPrChange>
          </w:rPr>
          <w:t>)</w:t>
        </w:r>
      </w:ins>
      <w:ins w:id="104" w:author="mokhail" w:date="2020-08-12T00:43:00Z">
        <w:r w:rsidR="00195A37">
          <w:rPr>
            <w:rFonts w:cstheme="minorHAnsi"/>
          </w:rPr>
          <w:t>]</w:t>
        </w:r>
      </w:ins>
      <w:r w:rsidR="00F80AFF" w:rsidRPr="009E57BC">
        <w:rPr>
          <w:rFonts w:cstheme="minorHAnsi"/>
        </w:rPr>
        <w:t>.</w:t>
      </w:r>
      <w:ins w:id="105" w:author="mokhail" w:date="2020-08-12T01:19:00Z">
        <w:r w:rsidR="007B20DE">
          <w:rPr>
            <w:rFonts w:cstheme="minorHAnsi"/>
          </w:rPr>
          <w:t xml:space="preserve"> </w:t>
        </w:r>
      </w:ins>
      <w:del w:id="106" w:author="mokhail" w:date="2020-08-12T01:19:00Z">
        <w:r w:rsidR="00F80AFF" w:rsidRPr="009E57BC" w:rsidDel="007B20DE">
          <w:rPr>
            <w:rFonts w:cstheme="minorHAnsi"/>
          </w:rPr>
          <w:delText xml:space="preserve"> </w:delText>
        </w:r>
      </w:del>
      <w:ins w:id="107" w:author="mokhail" w:date="2020-08-12T01:11:00Z">
        <w:r w:rsidR="00154BDE">
          <w:rPr>
            <w:rFonts w:cstheme="minorHAnsi"/>
          </w:rPr>
          <w:t>В структур</w:t>
        </w:r>
      </w:ins>
      <w:ins w:id="108" w:author="mokhail" w:date="2020-08-12T01:12:00Z">
        <w:r w:rsidR="00154BDE">
          <w:rPr>
            <w:rFonts w:cstheme="minorHAnsi"/>
          </w:rPr>
          <w:t>у</w:t>
        </w:r>
      </w:ins>
      <w:ins w:id="109" w:author="mokhail" w:date="2020-08-12T01:11:00Z">
        <w:r w:rsidR="00154BDE">
          <w:rPr>
            <w:rFonts w:cstheme="minorHAnsi"/>
          </w:rPr>
          <w:t xml:space="preserve"> эмоций человека входят </w:t>
        </w:r>
      </w:ins>
      <w:ins w:id="110" w:author="mokhail" w:date="2020-08-12T01:12:00Z">
        <w:r w:rsidR="00154BDE">
          <w:rPr>
            <w:rFonts w:cstheme="minorHAnsi"/>
          </w:rPr>
          <w:t>следующие</w:t>
        </w:r>
      </w:ins>
      <w:ins w:id="111" w:author="mokhail" w:date="2020-08-12T01:11:00Z">
        <w:r w:rsidR="00154BDE">
          <w:rPr>
            <w:rFonts w:cstheme="minorHAnsi"/>
          </w:rPr>
          <w:t xml:space="preserve"> </w:t>
        </w:r>
      </w:ins>
      <w:ins w:id="112" w:author="mokhail" w:date="2020-08-12T01:12:00Z">
        <w:r w:rsidR="00154BDE">
          <w:rPr>
            <w:rFonts w:cstheme="minorHAnsi"/>
          </w:rPr>
          <w:t xml:space="preserve">компоненты: </w:t>
        </w:r>
      </w:ins>
      <w:proofErr w:type="spellStart"/>
      <w:ins w:id="113" w:author="mokhail" w:date="2020-08-12T01:13:00Z">
        <w:r w:rsidR="00154BDE">
          <w:rPr>
            <w:rFonts w:cstheme="minorHAnsi"/>
          </w:rPr>
          <w:t>импрессивная</w:t>
        </w:r>
      </w:ins>
      <w:proofErr w:type="spellEnd"/>
      <w:ins w:id="114" w:author="mokhail" w:date="2020-08-12T01:14:00Z">
        <w:r w:rsidR="00154BDE">
          <w:rPr>
            <w:rFonts w:cstheme="minorHAnsi"/>
          </w:rPr>
          <w:t xml:space="preserve"> (субъективное переживание</w:t>
        </w:r>
      </w:ins>
      <w:ins w:id="115" w:author="mokhail" w:date="2020-08-12T01:37:00Z">
        <w:r w:rsidR="00DF269F">
          <w:rPr>
            <w:rFonts w:cstheme="minorHAnsi"/>
          </w:rPr>
          <w:t xml:space="preserve"> эмоции</w:t>
        </w:r>
      </w:ins>
      <w:ins w:id="116" w:author="mokhail" w:date="2020-08-12T01:14:00Z">
        <w:r w:rsidR="00154BDE">
          <w:rPr>
            <w:rFonts w:cstheme="minorHAnsi"/>
          </w:rPr>
          <w:t>)</w:t>
        </w:r>
      </w:ins>
      <w:ins w:id="117" w:author="mokhail" w:date="2020-08-12T01:13:00Z">
        <w:r w:rsidR="00154BDE">
          <w:rPr>
            <w:rFonts w:cstheme="minorHAnsi"/>
          </w:rPr>
          <w:t>,</w:t>
        </w:r>
      </w:ins>
      <w:ins w:id="118" w:author="mokhail" w:date="2020-08-12T01:17:00Z">
        <w:r w:rsidR="007B20DE">
          <w:rPr>
            <w:rFonts w:cstheme="minorHAnsi"/>
          </w:rPr>
          <w:t xml:space="preserve"> когнитивная компонента (связанные с эмоцией представления, м</w:t>
        </w:r>
      </w:ins>
      <w:ins w:id="119" w:author="mokhail" w:date="2020-08-12T01:18:00Z">
        <w:r w:rsidR="007B20DE">
          <w:rPr>
            <w:rFonts w:cstheme="minorHAnsi"/>
          </w:rPr>
          <w:t>ысли, установки, осознаваемый опыт</w:t>
        </w:r>
      </w:ins>
      <w:ins w:id="120" w:author="mokhail" w:date="2020-08-12T01:17:00Z">
        <w:r w:rsidR="007B20DE">
          <w:rPr>
            <w:rFonts w:cstheme="minorHAnsi"/>
          </w:rPr>
          <w:t xml:space="preserve">), </w:t>
        </w:r>
      </w:ins>
      <w:ins w:id="121" w:author="mokhail" w:date="2020-08-12T01:13:00Z">
        <w:r w:rsidR="00154BDE">
          <w:rPr>
            <w:rFonts w:cstheme="minorHAnsi"/>
          </w:rPr>
          <w:t>физиологическая</w:t>
        </w:r>
      </w:ins>
      <w:ins w:id="122" w:author="mokhail" w:date="2020-08-12T01:14:00Z">
        <w:r w:rsidR="00154BDE">
          <w:rPr>
            <w:rFonts w:cstheme="minorHAnsi"/>
          </w:rPr>
          <w:t xml:space="preserve"> (биохимические изменения,</w:t>
        </w:r>
      </w:ins>
      <w:ins w:id="123" w:author="mokhail" w:date="2020-08-12T01:15:00Z">
        <w:r w:rsidR="00154BDE">
          <w:rPr>
            <w:rFonts w:cstheme="minorHAnsi"/>
          </w:rPr>
          <w:t xml:space="preserve"> изменения в работе внутренних органов,</w:t>
        </w:r>
      </w:ins>
      <w:ins w:id="124" w:author="mokhail" w:date="2020-08-12T01:14:00Z">
        <w:r w:rsidR="00154BDE">
          <w:rPr>
            <w:rFonts w:cstheme="minorHAnsi"/>
          </w:rPr>
          <w:t xml:space="preserve"> изменения в работе центральной и периферической нервной системы)</w:t>
        </w:r>
      </w:ins>
      <w:ins w:id="125" w:author="mokhail" w:date="2020-08-12T01:13:00Z">
        <w:r w:rsidR="00154BDE">
          <w:rPr>
            <w:rFonts w:cstheme="minorHAnsi"/>
          </w:rPr>
          <w:t xml:space="preserve">, </w:t>
        </w:r>
      </w:ins>
      <w:ins w:id="126" w:author="mokhail" w:date="2020-08-12T01:15:00Z">
        <w:r w:rsidR="00154BDE">
          <w:rPr>
            <w:rFonts w:cstheme="minorHAnsi"/>
          </w:rPr>
          <w:t xml:space="preserve">поведенческая </w:t>
        </w:r>
      </w:ins>
      <w:ins w:id="127" w:author="mokhail" w:date="2020-08-12T01:16:00Z">
        <w:r w:rsidR="00154BDE">
          <w:rPr>
            <w:rFonts w:cstheme="minorHAnsi"/>
          </w:rPr>
          <w:t>или моторная компонента</w:t>
        </w:r>
        <w:r w:rsidR="007B20DE">
          <w:rPr>
            <w:rFonts w:cstheme="minorHAnsi"/>
          </w:rPr>
          <w:t xml:space="preserve">, которая, в том числе служит для экспрессивной функции </w:t>
        </w:r>
      </w:ins>
      <w:ins w:id="128" w:author="mokhail" w:date="2020-08-12T01:17:00Z">
        <w:r w:rsidR="007B20DE">
          <w:rPr>
            <w:rFonts w:cstheme="minorHAnsi"/>
          </w:rPr>
          <w:t>эмоций.</w:t>
        </w:r>
      </w:ins>
      <w:ins w:id="129" w:author="mokhail" w:date="2020-08-12T01:11:00Z">
        <w:r w:rsidR="00154BDE">
          <w:rPr>
            <w:rFonts w:cstheme="minorHAnsi"/>
          </w:rPr>
          <w:t xml:space="preserve"> </w:t>
        </w:r>
      </w:ins>
      <w:ins w:id="130" w:author="mokhail" w:date="2020-08-12T01:23:00Z">
        <w:r w:rsidR="007B20DE">
          <w:rPr>
            <w:rFonts w:cstheme="minorHAnsi"/>
          </w:rPr>
          <w:t xml:space="preserve">Ввиду того, что </w:t>
        </w:r>
      </w:ins>
      <w:ins w:id="131" w:author="mokhail" w:date="2020-08-12T01:20:00Z">
        <w:r w:rsidR="007B20DE">
          <w:rPr>
            <w:rFonts w:cstheme="minorHAnsi"/>
          </w:rPr>
          <w:t xml:space="preserve">физиологическая и поведенческая компоненты </w:t>
        </w:r>
      </w:ins>
      <w:ins w:id="132" w:author="mokhail" w:date="2020-08-12T01:24:00Z">
        <w:r w:rsidR="007B20DE">
          <w:rPr>
            <w:rFonts w:cstheme="minorHAnsi"/>
          </w:rPr>
          <w:t xml:space="preserve">могут быть внешне измеряемыми и наблюдаемыми, </w:t>
        </w:r>
      </w:ins>
      <w:ins w:id="133" w:author="mokhail" w:date="2020-08-12T01:25:00Z">
        <w:r w:rsidR="007B20DE">
          <w:rPr>
            <w:rFonts w:cstheme="minorHAnsi"/>
          </w:rPr>
          <w:t>они</w:t>
        </w:r>
      </w:ins>
      <w:ins w:id="134" w:author="mokhail" w:date="2020-08-12T01:24:00Z">
        <w:r w:rsidR="007B20DE">
          <w:rPr>
            <w:rFonts w:cstheme="minorHAnsi"/>
          </w:rPr>
          <w:t xml:space="preserve"> </w:t>
        </w:r>
      </w:ins>
      <w:ins w:id="135" w:author="mokhail" w:date="2020-08-12T01:20:00Z">
        <w:r w:rsidR="007B20DE">
          <w:rPr>
            <w:rFonts w:cstheme="minorHAnsi"/>
          </w:rPr>
          <w:t xml:space="preserve">представляют особый интерес для </w:t>
        </w:r>
      </w:ins>
      <w:ins w:id="136" w:author="mokhail" w:date="2020-08-12T01:21:00Z">
        <w:r w:rsidR="007B20DE">
          <w:rPr>
            <w:rFonts w:cstheme="minorHAnsi"/>
          </w:rPr>
          <w:t xml:space="preserve">исследований в области </w:t>
        </w:r>
      </w:ins>
      <w:ins w:id="137" w:author="mokhail" w:date="2020-08-12T01:25:00Z">
        <w:r w:rsidR="007B20DE">
          <w:rPr>
            <w:rFonts w:cstheme="minorHAnsi"/>
          </w:rPr>
          <w:t xml:space="preserve">автоматического </w:t>
        </w:r>
      </w:ins>
      <w:ins w:id="138" w:author="mokhail" w:date="2020-08-12T01:21:00Z">
        <w:r w:rsidR="007B20DE">
          <w:rPr>
            <w:rFonts w:cstheme="minorHAnsi"/>
          </w:rPr>
          <w:t>распознавания эмоций человека</w:t>
        </w:r>
      </w:ins>
      <w:ins w:id="139" w:author="mokhail" w:date="2020-08-12T01:25:00Z">
        <w:r w:rsidR="007B20DE">
          <w:rPr>
            <w:rFonts w:cstheme="minorHAnsi"/>
          </w:rPr>
          <w:t>.</w:t>
        </w:r>
      </w:ins>
      <w:ins w:id="140" w:author="mokhail" w:date="2020-08-12T01:21:00Z">
        <w:r w:rsidR="007B20DE">
          <w:rPr>
            <w:rFonts w:cstheme="minorHAnsi"/>
          </w:rPr>
          <w:t xml:space="preserve"> При этом, </w:t>
        </w:r>
      </w:ins>
      <w:ins w:id="141" w:author="mokhail" w:date="2020-08-12T01:25:00Z">
        <w:r w:rsidR="007B20DE">
          <w:rPr>
            <w:rFonts w:cstheme="minorHAnsi"/>
          </w:rPr>
          <w:t>анализ поведенческой экспресси</w:t>
        </w:r>
      </w:ins>
      <w:ins w:id="142" w:author="mokhail" w:date="2020-08-12T01:19:00Z">
        <w:r w:rsidR="007B20DE">
          <w:rPr>
            <w:rFonts w:cstheme="minorHAnsi"/>
          </w:rPr>
          <w:t>и эм</w:t>
        </w:r>
      </w:ins>
      <w:ins w:id="143" w:author="mokhail" w:date="2020-08-12T01:25:00Z">
        <w:r w:rsidR="007B20DE">
          <w:rPr>
            <w:rFonts w:cstheme="minorHAnsi"/>
          </w:rPr>
          <w:t>оций человека можно анализи</w:t>
        </w:r>
      </w:ins>
      <w:ins w:id="144" w:author="mokhail" w:date="2020-08-12T01:26:00Z">
        <w:r w:rsidR="007B20DE">
          <w:rPr>
            <w:rFonts w:cstheme="minorHAnsi"/>
          </w:rPr>
          <w:t xml:space="preserve">ровать на расстоянии без непосредственного участия человека, в то время как </w:t>
        </w:r>
      </w:ins>
      <w:ins w:id="145" w:author="mokhail" w:date="2020-08-12T01:27:00Z">
        <w:r w:rsidR="007B20DE">
          <w:rPr>
            <w:rFonts w:cstheme="minorHAnsi"/>
          </w:rPr>
          <w:t xml:space="preserve">методы, </w:t>
        </w:r>
        <w:r w:rsidR="0024365A">
          <w:rPr>
            <w:rFonts w:cstheme="minorHAnsi"/>
          </w:rPr>
          <w:t xml:space="preserve">основанные </w:t>
        </w:r>
      </w:ins>
      <w:ins w:id="146" w:author="mokhail" w:date="2020-08-12T01:38:00Z">
        <w:r w:rsidR="00DF269F">
          <w:rPr>
            <w:rFonts w:cstheme="minorHAnsi"/>
          </w:rPr>
          <w:t>на физиологической компоненте,</w:t>
        </w:r>
      </w:ins>
      <w:ins w:id="147" w:author="mokhail" w:date="2020-08-12T01:27:00Z">
        <w:r w:rsidR="0024365A">
          <w:rPr>
            <w:rFonts w:cstheme="minorHAnsi"/>
          </w:rPr>
          <w:t xml:space="preserve"> требуют </w:t>
        </w:r>
      </w:ins>
      <w:ins w:id="148" w:author="mokhail" w:date="2020-08-12T01:28:00Z">
        <w:r w:rsidR="0024365A">
          <w:rPr>
            <w:rFonts w:cstheme="minorHAnsi"/>
          </w:rPr>
          <w:t>непосредственного участия человека в изменениях,</w:t>
        </w:r>
      </w:ins>
      <w:ins w:id="149" w:author="mokhail" w:date="2020-08-12T01:29:00Z">
        <w:r w:rsidR="0024365A">
          <w:rPr>
            <w:rFonts w:cstheme="minorHAnsi"/>
          </w:rPr>
          <w:t xml:space="preserve"> высоких временных и трудовых затрат на измерения со стороны испытуемых и экспериментаторов,</w:t>
        </w:r>
      </w:ins>
      <w:ins w:id="150" w:author="mokhail" w:date="2020-08-12T01:28:00Z">
        <w:r w:rsidR="0024365A">
          <w:rPr>
            <w:rFonts w:cstheme="minorHAnsi"/>
          </w:rPr>
          <w:t xml:space="preserve"> а также наличия дорогостоящего оборудования</w:t>
        </w:r>
      </w:ins>
      <w:ins w:id="151" w:author="mokhail" w:date="2020-08-12T01:29:00Z">
        <w:r w:rsidR="0024365A">
          <w:rPr>
            <w:rFonts w:cstheme="minorHAnsi"/>
          </w:rPr>
          <w:t xml:space="preserve"> для проведения измерений.</w:t>
        </w:r>
      </w:ins>
      <w:ins w:id="152" w:author="mokhail" w:date="2020-08-12T02:41:00Z">
        <w:r w:rsidR="00D024E2">
          <w:rPr>
            <w:rFonts w:cstheme="minorHAnsi"/>
          </w:rPr>
          <w:t xml:space="preserve"> Экспрессивная компонента эмоций может быть пр</w:t>
        </w:r>
      </w:ins>
      <w:ins w:id="153" w:author="mokhail" w:date="2020-08-12T02:42:00Z">
        <w:r w:rsidR="00D024E2">
          <w:rPr>
            <w:rFonts w:cstheme="minorHAnsi"/>
          </w:rPr>
          <w:t xml:space="preserve">едставлена в различных модальностях: мимические выражения, поза и двигательная активность тела субъекта, </w:t>
        </w:r>
      </w:ins>
      <w:ins w:id="154" w:author="mokhail" w:date="2020-08-12T02:43:00Z">
        <w:r w:rsidR="00D024E2">
          <w:rPr>
            <w:rFonts w:cstheme="minorHAnsi"/>
          </w:rPr>
          <w:t>невербальное речевое поведение, вербальное речевое п</w:t>
        </w:r>
        <w:r w:rsidR="00FF0F45">
          <w:rPr>
            <w:rFonts w:cstheme="minorHAnsi"/>
          </w:rPr>
          <w:t>оведение.</w:t>
        </w:r>
      </w:ins>
      <w:ins w:id="155" w:author="mokhail" w:date="2020-08-12T02:54:00Z">
        <w:r w:rsidR="00674AAD">
          <w:rPr>
            <w:rFonts w:cstheme="minorHAnsi"/>
          </w:rPr>
          <w:t xml:space="preserve"> </w:t>
        </w:r>
      </w:ins>
      <w:ins w:id="156" w:author="mokhail" w:date="2020-08-14T16:56:00Z">
        <w:r w:rsidR="00655FA9">
          <w:rPr>
            <w:rFonts w:cstheme="minorHAnsi"/>
          </w:rPr>
          <w:t xml:space="preserve">Наряду с другими модальностями, </w:t>
        </w:r>
      </w:ins>
      <w:ins w:id="157" w:author="mokhail" w:date="2020-08-12T02:54:00Z">
        <w:r w:rsidR="00674AAD">
          <w:rPr>
            <w:rFonts w:cstheme="minorHAnsi"/>
          </w:rPr>
          <w:t>невербально</w:t>
        </w:r>
      </w:ins>
      <w:ins w:id="158" w:author="mokhail" w:date="2020-08-14T16:56:00Z">
        <w:r w:rsidR="00655FA9">
          <w:rPr>
            <w:rFonts w:cstheme="minorHAnsi"/>
          </w:rPr>
          <w:t>е</w:t>
        </w:r>
      </w:ins>
      <w:ins w:id="159" w:author="mokhail" w:date="2020-08-12T02:54:00Z">
        <w:r w:rsidR="00674AAD">
          <w:rPr>
            <w:rFonts w:cstheme="minorHAnsi"/>
          </w:rPr>
          <w:t xml:space="preserve"> речево</w:t>
        </w:r>
      </w:ins>
      <w:ins w:id="160" w:author="mokhail" w:date="2020-08-14T16:56:00Z">
        <w:r w:rsidR="00655FA9">
          <w:rPr>
            <w:rFonts w:cstheme="minorHAnsi"/>
          </w:rPr>
          <w:t>е</w:t>
        </w:r>
      </w:ins>
      <w:ins w:id="161" w:author="mokhail" w:date="2020-08-12T02:54:00Z">
        <w:r w:rsidR="00674AAD">
          <w:rPr>
            <w:rFonts w:cstheme="minorHAnsi"/>
          </w:rPr>
          <w:t xml:space="preserve"> поведени</w:t>
        </w:r>
      </w:ins>
      <w:ins w:id="162" w:author="mokhail" w:date="2020-08-14T16:56:00Z">
        <w:r w:rsidR="00655FA9">
          <w:rPr>
            <w:rFonts w:cstheme="minorHAnsi"/>
          </w:rPr>
          <w:t>е</w:t>
        </w:r>
      </w:ins>
      <w:ins w:id="163" w:author="mokhail" w:date="2020-08-14T16:54:00Z">
        <w:r w:rsidR="00655FA9">
          <w:rPr>
            <w:rFonts w:cstheme="minorHAnsi"/>
          </w:rPr>
          <w:t xml:space="preserve"> может быть исполь</w:t>
        </w:r>
      </w:ins>
      <w:ins w:id="164" w:author="mokhail" w:date="2020-08-14T16:55:00Z">
        <w:r w:rsidR="00655FA9">
          <w:rPr>
            <w:rFonts w:cstheme="minorHAnsi"/>
          </w:rPr>
          <w:t>зован</w:t>
        </w:r>
      </w:ins>
      <w:ins w:id="165" w:author="mokhail" w:date="2020-08-14T16:56:00Z">
        <w:r w:rsidR="00655FA9">
          <w:rPr>
            <w:rFonts w:cstheme="minorHAnsi"/>
          </w:rPr>
          <w:t>о</w:t>
        </w:r>
      </w:ins>
      <w:ins w:id="166" w:author="mokhail" w:date="2020-08-14T16:55:00Z">
        <w:r w:rsidR="00655FA9">
          <w:rPr>
            <w:rFonts w:cstheme="minorHAnsi"/>
          </w:rPr>
          <w:t xml:space="preserve"> для</w:t>
        </w:r>
      </w:ins>
      <w:ins w:id="167" w:author="mokhail" w:date="2020-08-14T16:57:00Z">
        <w:r w:rsidR="00655FA9">
          <w:rPr>
            <w:rFonts w:cstheme="minorHAnsi"/>
          </w:rPr>
          <w:t xml:space="preserve"> автоматического опосредованного </w:t>
        </w:r>
      </w:ins>
      <w:ins w:id="168" w:author="mokhail" w:date="2020-08-14T16:55:00Z">
        <w:r w:rsidR="00655FA9">
          <w:rPr>
            <w:rFonts w:cstheme="minorHAnsi"/>
          </w:rPr>
          <w:t xml:space="preserve">распознавания эмоций </w:t>
        </w:r>
      </w:ins>
      <w:ins w:id="169" w:author="mokhail" w:date="2020-08-14T16:57:00Z">
        <w:r w:rsidR="00655FA9">
          <w:rPr>
            <w:rFonts w:cstheme="minorHAnsi"/>
          </w:rPr>
          <w:t>человека. При этом, распознавание на основе этой модальности становится особенно актуальным в случае недоста</w:t>
        </w:r>
      </w:ins>
      <w:ins w:id="170" w:author="mokhail" w:date="2020-08-14T16:58:00Z">
        <w:r w:rsidR="00655FA9">
          <w:rPr>
            <w:rFonts w:cstheme="minorHAnsi"/>
          </w:rPr>
          <w:t>тка или отсутствия данных других модальностей,</w:t>
        </w:r>
      </w:ins>
      <w:ins w:id="171" w:author="mokhail" w:date="2020-08-14T17:00:00Z">
        <w:r w:rsidR="00655FA9">
          <w:rPr>
            <w:rFonts w:cstheme="minorHAnsi"/>
          </w:rPr>
          <w:t xml:space="preserve"> а также</w:t>
        </w:r>
      </w:ins>
      <w:ins w:id="172" w:author="mokhail" w:date="2020-08-14T16:59:00Z">
        <w:r w:rsidR="00655FA9">
          <w:rPr>
            <w:rFonts w:cstheme="minorHAnsi"/>
          </w:rPr>
          <w:t xml:space="preserve"> в моделях, методах и системах </w:t>
        </w:r>
        <w:proofErr w:type="spellStart"/>
        <w:r w:rsidR="00655FA9">
          <w:rPr>
            <w:rFonts w:cstheme="minorHAnsi"/>
          </w:rPr>
          <w:t>многомодального</w:t>
        </w:r>
        <w:proofErr w:type="spellEnd"/>
        <w:r w:rsidR="00655FA9">
          <w:rPr>
            <w:rFonts w:cstheme="minorHAnsi"/>
          </w:rPr>
          <w:t xml:space="preserve"> распознавания эмоций</w:t>
        </w:r>
      </w:ins>
      <w:ins w:id="173" w:author="mokhail" w:date="2020-08-14T17:00:00Z">
        <w:r w:rsidR="00655FA9">
          <w:rPr>
            <w:rFonts w:cstheme="minorHAnsi"/>
          </w:rPr>
          <w:t>.</w:t>
        </w:r>
      </w:ins>
    </w:p>
    <w:p w14:paraId="0CADDE58" w14:textId="32FBD89E" w:rsidR="00EB5667" w:rsidRPr="00CA1813" w:rsidRDefault="00AE5BA6">
      <w:pPr>
        <w:ind w:firstLine="708"/>
        <w:jc w:val="both"/>
        <w:rPr>
          <w:ins w:id="174" w:author="mokhail" w:date="2020-08-14T17:19:00Z"/>
          <w:rFonts w:cstheme="minorHAnsi"/>
          <w:color w:val="222222"/>
          <w:shd w:val="clear" w:color="auto" w:fill="FFFFFF"/>
        </w:rPr>
        <w:pPrChange w:id="175" w:author="Artem Ryabinov" w:date="2020-08-19T22:56:00Z">
          <w:pPr>
            <w:jc w:val="both"/>
          </w:pPr>
        </w:pPrChange>
      </w:pPr>
      <w:ins w:id="176" w:author="mokhail" w:date="2020-08-14T16:34:00Z">
        <w:r>
          <w:rPr>
            <w:rFonts w:cstheme="minorHAnsi"/>
          </w:rPr>
          <w:lastRenderedPageBreak/>
          <w:t xml:space="preserve">Современные модели, методы и системы распознавания эмоций человека основываются, в основном, </w:t>
        </w:r>
      </w:ins>
      <w:ins w:id="177" w:author="mokhail" w:date="2020-08-14T16:35:00Z">
        <w:r>
          <w:rPr>
            <w:rFonts w:cstheme="minorHAnsi"/>
          </w:rPr>
          <w:t xml:space="preserve">на концепции базовых эмоций </w:t>
        </w:r>
      </w:ins>
      <w:ins w:id="178" w:author="mokhail" w:date="2020-08-12T02:49:00Z">
        <w:r w:rsidR="00FF0F45">
          <w:rPr>
            <w:rFonts w:cstheme="minorHAnsi"/>
          </w:rPr>
          <w:t>–</w:t>
        </w:r>
      </w:ins>
      <w:ins w:id="179" w:author="mokhail" w:date="2020-08-12T02:48:00Z">
        <w:r w:rsidR="00FF0F45">
          <w:rPr>
            <w:rFonts w:cstheme="minorHAnsi"/>
          </w:rPr>
          <w:t xml:space="preserve"> </w:t>
        </w:r>
      </w:ins>
      <w:ins w:id="180" w:author="mokhail" w:date="2020-08-14T16:35:00Z">
        <w:r>
          <w:rPr>
            <w:rFonts w:cstheme="minorHAnsi"/>
          </w:rPr>
          <w:t>выделени</w:t>
        </w:r>
      </w:ins>
      <w:ins w:id="181" w:author="mokhail" w:date="2020-08-14T16:36:00Z">
        <w:r>
          <w:rPr>
            <w:rFonts w:cstheme="minorHAnsi"/>
          </w:rPr>
          <w:t>и</w:t>
        </w:r>
      </w:ins>
      <w:ins w:id="182" w:author="mokhail" w:date="2020-08-14T16:35:00Z">
        <w:r>
          <w:rPr>
            <w:rFonts w:cstheme="minorHAnsi"/>
          </w:rPr>
          <w:t xml:space="preserve"> некоторого набора</w:t>
        </w:r>
      </w:ins>
      <w:ins w:id="183" w:author="mokhail" w:date="2020-08-14T16:36:00Z">
        <w:r>
          <w:rPr>
            <w:rFonts w:cstheme="minorHAnsi"/>
          </w:rPr>
          <w:t xml:space="preserve"> элементарных</w:t>
        </w:r>
      </w:ins>
      <w:ins w:id="184" w:author="mokhail" w:date="2020-08-14T16:35:00Z">
        <w:r>
          <w:rPr>
            <w:rFonts w:cstheme="minorHAnsi"/>
          </w:rPr>
          <w:t xml:space="preserve"> эмоций</w:t>
        </w:r>
      </w:ins>
      <w:ins w:id="185" w:author="mokhail" w:date="2020-08-14T16:36:00Z">
        <w:r>
          <w:rPr>
            <w:rFonts w:cstheme="minorHAnsi"/>
          </w:rPr>
          <w:t xml:space="preserve">, не сводимых к другим </w:t>
        </w:r>
      </w:ins>
      <w:ins w:id="186" w:author="mokhail" w:date="2020-08-14T16:37:00Z">
        <w:r>
          <w:rPr>
            <w:rFonts w:cstheme="minorHAnsi"/>
          </w:rPr>
          <w:t>[</w:t>
        </w:r>
      </w:ins>
      <w:proofErr w:type="spellStart"/>
      <w:ins w:id="187" w:author="mokhail" w:date="2020-08-14T17:11:00Z">
        <w:r w:rsidR="007304B6" w:rsidRPr="007304B6">
          <w:rPr>
            <w:rFonts w:cstheme="minorHAnsi"/>
            <w:highlight w:val="green"/>
            <w:lang w:val="en-US"/>
            <w:rPrChange w:id="188" w:author="mokhail" w:date="2020-08-14T17:12:00Z">
              <w:rPr>
                <w:rFonts w:cstheme="minorHAnsi"/>
                <w:lang w:val="en-US"/>
              </w:rPr>
            </w:rPrChange>
          </w:rPr>
          <w:t>Ortony</w:t>
        </w:r>
        <w:proofErr w:type="spellEnd"/>
        <w:r w:rsidR="007304B6" w:rsidRPr="007304B6">
          <w:rPr>
            <w:rFonts w:cstheme="minorHAnsi"/>
            <w:highlight w:val="green"/>
            <w:rPrChange w:id="189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90" w:author="mokhail" w:date="2020-08-14T17:12:00Z">
              <w:rPr>
                <w:rFonts w:cstheme="minorHAnsi"/>
                <w:lang w:val="en-US"/>
              </w:rPr>
            </w:rPrChange>
          </w:rPr>
          <w:t>Andrew</w:t>
        </w:r>
        <w:r w:rsidR="007304B6" w:rsidRPr="007304B6">
          <w:rPr>
            <w:rFonts w:cstheme="minorHAnsi"/>
            <w:highlight w:val="green"/>
            <w:rPrChange w:id="191" w:author="mokhail" w:date="2020-08-14T17:12:00Z">
              <w:rPr>
                <w:rFonts w:cstheme="minorHAnsi"/>
                <w:lang w:val="en-US"/>
              </w:rPr>
            </w:rPrChange>
          </w:rPr>
          <w:t xml:space="preserve"> &amp; </w:t>
        </w:r>
        <w:r w:rsidR="007304B6" w:rsidRPr="007304B6">
          <w:rPr>
            <w:rFonts w:cstheme="minorHAnsi"/>
            <w:highlight w:val="green"/>
            <w:lang w:val="en-US"/>
            <w:rPrChange w:id="192" w:author="mokhail" w:date="2020-08-14T17:12:00Z">
              <w:rPr>
                <w:rFonts w:cstheme="minorHAnsi"/>
                <w:lang w:val="en-US"/>
              </w:rPr>
            </w:rPrChange>
          </w:rPr>
          <w:t>Turner</w:t>
        </w:r>
        <w:r w:rsidR="007304B6" w:rsidRPr="007304B6">
          <w:rPr>
            <w:rFonts w:cstheme="minorHAnsi"/>
            <w:highlight w:val="green"/>
            <w:rPrChange w:id="193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94" w:author="mokhail" w:date="2020-08-14T17:12:00Z">
              <w:rPr>
                <w:rFonts w:cstheme="minorHAnsi"/>
                <w:lang w:val="en-US"/>
              </w:rPr>
            </w:rPrChange>
          </w:rPr>
          <w:t>Terence</w:t>
        </w:r>
        <w:r w:rsidR="007304B6" w:rsidRPr="007304B6">
          <w:rPr>
            <w:rFonts w:cstheme="minorHAnsi"/>
            <w:highlight w:val="green"/>
            <w:rPrChange w:id="195" w:author="mokhail" w:date="2020-08-14T17:12:00Z">
              <w:rPr>
                <w:rFonts w:cstheme="minorHAnsi"/>
                <w:lang w:val="en-US"/>
              </w:rPr>
            </w:rPrChange>
          </w:rPr>
          <w:t xml:space="preserve">. </w:t>
        </w:r>
        <w:r w:rsidR="007304B6" w:rsidRPr="007231D1">
          <w:rPr>
            <w:rFonts w:cstheme="minorHAnsi"/>
            <w:highlight w:val="green"/>
            <w:rPrChange w:id="196" w:author="Artem Ryabinov" w:date="2020-08-14T18:28:00Z">
              <w:rPr>
                <w:rFonts w:cstheme="minorHAnsi"/>
                <w:lang w:val="en-US"/>
              </w:rPr>
            </w:rPrChange>
          </w:rPr>
          <w:t xml:space="preserve">(1990). </w:t>
        </w:r>
        <w:r w:rsidR="007304B6" w:rsidRPr="007304B6">
          <w:rPr>
            <w:rFonts w:cstheme="minorHAnsi"/>
            <w:highlight w:val="green"/>
            <w:lang w:val="en-US"/>
            <w:rPrChange w:id="197" w:author="mokhail" w:date="2020-08-14T17:12:00Z">
              <w:rPr>
                <w:rFonts w:cstheme="minorHAnsi"/>
                <w:lang w:val="en-US"/>
              </w:rPr>
            </w:rPrChange>
          </w:rPr>
          <w:t>What</w:t>
        </w:r>
        <w:r w:rsidR="007304B6" w:rsidRPr="007231D1">
          <w:rPr>
            <w:rFonts w:cstheme="minorHAnsi"/>
            <w:highlight w:val="green"/>
            <w:rPrChange w:id="198" w:author="Artem Ryabinov" w:date="2020-08-14T18:28:00Z">
              <w:rPr>
                <w:rFonts w:cstheme="minorHAnsi"/>
                <w:lang w:val="en-US"/>
              </w:rPr>
            </w:rPrChange>
          </w:rPr>
          <w:t>'</w:t>
        </w:r>
        <w:r w:rsidR="007304B6" w:rsidRPr="007304B6">
          <w:rPr>
            <w:rFonts w:cstheme="minorHAnsi"/>
            <w:highlight w:val="green"/>
            <w:lang w:val="en-US"/>
            <w:rPrChange w:id="199" w:author="mokhail" w:date="2020-08-14T17:12:00Z">
              <w:rPr>
                <w:rFonts w:cstheme="minorHAnsi"/>
                <w:lang w:val="en-US"/>
              </w:rPr>
            </w:rPrChange>
          </w:rPr>
          <w:t>s</w:t>
        </w:r>
        <w:r w:rsidR="007304B6" w:rsidRPr="007231D1">
          <w:rPr>
            <w:rFonts w:cstheme="minorHAnsi"/>
            <w:highlight w:val="green"/>
            <w:rPrChange w:id="200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1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202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3" w:author="mokhail" w:date="2020-08-14T17:12:00Z">
              <w:rPr>
                <w:rFonts w:cstheme="minorHAnsi"/>
                <w:lang w:val="en-US"/>
              </w:rPr>
            </w:rPrChange>
          </w:rPr>
          <w:t>About</w:t>
        </w:r>
        <w:r w:rsidR="007304B6" w:rsidRPr="007231D1">
          <w:rPr>
            <w:rFonts w:cstheme="minorHAnsi"/>
            <w:highlight w:val="green"/>
            <w:rPrChange w:id="204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5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206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proofErr w:type="gramStart"/>
        <w:r w:rsidR="007304B6" w:rsidRPr="007304B6">
          <w:rPr>
            <w:rFonts w:cstheme="minorHAnsi"/>
            <w:highlight w:val="green"/>
            <w:lang w:val="en-US"/>
            <w:rPrChange w:id="207" w:author="mokhail" w:date="2020-08-14T17:12:00Z">
              <w:rPr>
                <w:rFonts w:cstheme="minorHAnsi"/>
                <w:lang w:val="en-US"/>
              </w:rPr>
            </w:rPrChange>
          </w:rPr>
          <w:t>Emotions</w:t>
        </w:r>
        <w:r w:rsidR="007304B6" w:rsidRPr="007231D1">
          <w:rPr>
            <w:rFonts w:cstheme="minorHAnsi"/>
            <w:highlight w:val="green"/>
            <w:rPrChange w:id="208" w:author="Artem Ryabinov" w:date="2020-08-14T18:28:00Z">
              <w:rPr>
                <w:rFonts w:cstheme="minorHAnsi"/>
                <w:lang w:val="en-US"/>
              </w:rPr>
            </w:rPrChange>
          </w:rPr>
          <w:t>?.</w:t>
        </w:r>
        <w:proofErr w:type="gramEnd"/>
        <w:r w:rsidR="007304B6" w:rsidRPr="007231D1">
          <w:rPr>
            <w:rFonts w:cstheme="minorHAnsi"/>
            <w:highlight w:val="green"/>
            <w:rPrChange w:id="209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10" w:author="mokhail" w:date="2020-08-14T17:12:00Z">
              <w:rPr>
                <w:rFonts w:cstheme="minorHAnsi"/>
                <w:lang w:val="en-US"/>
              </w:rPr>
            </w:rPrChange>
          </w:rPr>
          <w:t>Psychological</w:t>
        </w:r>
        <w:r w:rsidR="007304B6" w:rsidRPr="007231D1">
          <w:rPr>
            <w:rFonts w:cstheme="minorHAnsi"/>
            <w:highlight w:val="green"/>
            <w:rPrChange w:id="211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12" w:author="mokhail" w:date="2020-08-14T17:12:00Z">
              <w:rPr>
                <w:rFonts w:cstheme="minorHAnsi"/>
                <w:lang w:val="en-US"/>
              </w:rPr>
            </w:rPrChange>
          </w:rPr>
          <w:t>review</w:t>
        </w:r>
        <w:r w:rsidR="007304B6" w:rsidRPr="007231D1">
          <w:rPr>
            <w:rFonts w:cstheme="minorHAnsi"/>
            <w:highlight w:val="green"/>
            <w:rPrChange w:id="213" w:author="Artem Ryabinov" w:date="2020-08-14T18:28:00Z">
              <w:rPr>
                <w:rFonts w:cstheme="minorHAnsi"/>
                <w:lang w:val="en-US"/>
              </w:rPr>
            </w:rPrChange>
          </w:rPr>
          <w:t>. 97. 315-31. 10.1037/0033-295</w:t>
        </w:r>
        <w:r w:rsidR="007304B6" w:rsidRPr="007304B6">
          <w:rPr>
            <w:rFonts w:cstheme="minorHAnsi"/>
            <w:highlight w:val="green"/>
            <w:lang w:val="en-US"/>
            <w:rPrChange w:id="214" w:author="mokhail" w:date="2020-08-14T17:12:00Z">
              <w:rPr>
                <w:rFonts w:cstheme="minorHAnsi"/>
                <w:lang w:val="en-US"/>
              </w:rPr>
            </w:rPrChange>
          </w:rPr>
          <w:t>X</w:t>
        </w:r>
        <w:r w:rsidR="007304B6" w:rsidRPr="007231D1">
          <w:rPr>
            <w:rFonts w:cstheme="minorHAnsi"/>
            <w:highlight w:val="green"/>
            <w:rPrChange w:id="215" w:author="Artem Ryabinov" w:date="2020-08-14T18:28:00Z">
              <w:rPr>
                <w:rFonts w:cstheme="minorHAnsi"/>
                <w:lang w:val="en-US"/>
              </w:rPr>
            </w:rPrChange>
          </w:rPr>
          <w:t>.97.3.315.</w:t>
        </w:r>
      </w:ins>
      <w:ins w:id="216" w:author="mokhail" w:date="2020-08-14T16:37:00Z">
        <w:r>
          <w:rPr>
            <w:rFonts w:cstheme="minorHAnsi"/>
          </w:rPr>
          <w:t>]</w:t>
        </w:r>
      </w:ins>
      <w:ins w:id="217" w:author="mokhail" w:date="2020-08-14T16:36:00Z">
        <w:r>
          <w:rPr>
            <w:rFonts w:cstheme="minorHAnsi"/>
          </w:rPr>
          <w:t xml:space="preserve">. </w:t>
        </w:r>
      </w:ins>
      <w:ins w:id="218" w:author="mokhail" w:date="2020-08-14T16:37:00Z">
        <w:r w:rsidRPr="00AE5BA6">
          <w:rPr>
            <w:rFonts w:cstheme="minorHAnsi"/>
            <w:rPrChange w:id="219" w:author="mokhail" w:date="2020-08-14T16:37:00Z">
              <w:rPr>
                <w:rFonts w:cstheme="minorHAnsi"/>
                <w:lang w:val="en-US"/>
              </w:rPr>
            </w:rPrChange>
          </w:rPr>
          <w:t xml:space="preserve">Данная концепция </w:t>
        </w:r>
        <w:r>
          <w:rPr>
            <w:rFonts w:cstheme="minorHAnsi"/>
          </w:rPr>
          <w:t>принимается в качестве</w:t>
        </w:r>
      </w:ins>
      <w:ins w:id="220" w:author="mokhail" w:date="2020-08-12T02:49:00Z">
        <w:r w:rsidR="0039578C">
          <w:rPr>
            <w:rFonts w:cstheme="minorHAnsi"/>
          </w:rPr>
          <w:t xml:space="preserve"> основани</w:t>
        </w:r>
      </w:ins>
      <w:ins w:id="221" w:author="mokhail" w:date="2020-08-14T16:37:00Z">
        <w:r>
          <w:rPr>
            <w:rFonts w:cstheme="minorHAnsi"/>
          </w:rPr>
          <w:t>я</w:t>
        </w:r>
      </w:ins>
      <w:ins w:id="222" w:author="mokhail" w:date="2020-08-12T02:49:00Z">
        <w:r w:rsidR="0039578C">
          <w:rPr>
            <w:rFonts w:cstheme="minorHAnsi"/>
          </w:rPr>
          <w:t xml:space="preserve"> для </w:t>
        </w:r>
        <w:r w:rsidR="00FF0F45">
          <w:rPr>
            <w:rFonts w:cstheme="minorHAnsi"/>
          </w:rPr>
          <w:t>категоризаци</w:t>
        </w:r>
        <w:r w:rsidR="0039578C">
          <w:rPr>
            <w:rFonts w:cstheme="minorHAnsi"/>
          </w:rPr>
          <w:t>и</w:t>
        </w:r>
        <w:r w:rsidR="00FF0F45">
          <w:rPr>
            <w:rFonts w:cstheme="minorHAnsi"/>
          </w:rPr>
          <w:t xml:space="preserve"> </w:t>
        </w:r>
        <w:r w:rsidR="0039578C">
          <w:rPr>
            <w:rFonts w:cstheme="minorHAnsi"/>
          </w:rPr>
          <w:t>данных для выполнения дальнейшей классификации</w:t>
        </w:r>
      </w:ins>
      <w:ins w:id="223" w:author="mokhail" w:date="2020-08-14T16:38:00Z">
        <w:r>
          <w:rPr>
            <w:rFonts w:cstheme="minorHAnsi"/>
          </w:rPr>
          <w:t xml:space="preserve"> системами автоматического распознавания эмоций</w:t>
        </w:r>
      </w:ins>
      <w:ins w:id="224" w:author="mokhail" w:date="2020-08-12T02:49:00Z">
        <w:r w:rsidR="00FF0F45">
          <w:rPr>
            <w:rFonts w:cstheme="minorHAnsi"/>
          </w:rPr>
          <w:t>.</w:t>
        </w:r>
      </w:ins>
      <w:ins w:id="225" w:author="mokhail" w:date="2020-08-12T02:56:00Z">
        <w:r w:rsidR="00674AAD">
          <w:rPr>
            <w:rFonts w:cstheme="minorHAnsi"/>
          </w:rPr>
          <w:t xml:space="preserve"> Некоторыми исследователями невербальное речевое поведение </w:t>
        </w:r>
      </w:ins>
      <w:ins w:id="226" w:author="mokhail" w:date="2020-08-12T02:57:00Z">
        <w:r w:rsidR="00674AAD">
          <w:rPr>
            <w:rFonts w:cstheme="minorHAnsi"/>
          </w:rPr>
          <w:t>считается основанием для выделения базовых эмоций [</w:t>
        </w:r>
        <w:r w:rsidR="00674AAD" w:rsidRPr="00674AAD">
          <w:rPr>
            <w:rFonts w:cstheme="minorHAnsi"/>
            <w:highlight w:val="green"/>
            <w:lang w:val="en-US"/>
            <w:rPrChange w:id="227" w:author="mokhail" w:date="2020-08-12T02:59:00Z">
              <w:rPr>
                <w:rFonts w:cstheme="minorHAnsi"/>
              </w:rPr>
            </w:rPrChange>
          </w:rPr>
          <w:t>Scherer</w:t>
        </w:r>
        <w:r w:rsidR="00674AAD" w:rsidRPr="00674AAD">
          <w:rPr>
            <w:rFonts w:cstheme="minorHAnsi"/>
            <w:highlight w:val="green"/>
            <w:rPrChange w:id="228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9" w:author="mokhail" w:date="2020-08-12T02:59:00Z">
              <w:rPr>
                <w:rFonts w:cstheme="minorHAnsi"/>
              </w:rPr>
            </w:rPrChange>
          </w:rPr>
          <w:t>K</w:t>
        </w:r>
        <w:r w:rsidR="00674AAD" w:rsidRPr="00674AAD">
          <w:rPr>
            <w:rFonts w:cstheme="minorHAnsi"/>
            <w:highlight w:val="green"/>
            <w:rPrChange w:id="230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31" w:author="mokhail" w:date="2020-08-12T02:59:00Z">
              <w:rPr>
                <w:rFonts w:cstheme="minorHAnsi"/>
              </w:rPr>
            </w:rPrChange>
          </w:rPr>
          <w:t>R</w:t>
        </w:r>
        <w:r w:rsidR="00674AAD" w:rsidRPr="00674AAD">
          <w:rPr>
            <w:rFonts w:cstheme="minorHAnsi"/>
            <w:highlight w:val="green"/>
            <w:rPrChange w:id="232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33" w:author="mokhail" w:date="2020-08-12T02:59:00Z">
              <w:rPr>
                <w:rFonts w:cstheme="minorHAnsi"/>
              </w:rPr>
            </w:rPrChange>
          </w:rPr>
          <w:t>Vocal</w:t>
        </w:r>
        <w:r w:rsidR="00674AAD" w:rsidRPr="00674AAD">
          <w:rPr>
            <w:rFonts w:cstheme="minorHAnsi"/>
            <w:highlight w:val="green"/>
            <w:rPrChange w:id="23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5" w:author="mokhail" w:date="2020-08-12T02:59:00Z">
              <w:rPr>
                <w:rFonts w:cstheme="minorHAnsi"/>
              </w:rPr>
            </w:rPrChange>
          </w:rPr>
          <w:t>affect</w:t>
        </w:r>
        <w:r w:rsidR="00674AAD" w:rsidRPr="00674AAD">
          <w:rPr>
            <w:rFonts w:cstheme="minorHAnsi"/>
            <w:highlight w:val="green"/>
            <w:rPrChange w:id="23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7" w:author="mokhail" w:date="2020-08-12T02:59:00Z">
              <w:rPr>
                <w:rFonts w:cstheme="minorHAnsi"/>
              </w:rPr>
            </w:rPrChange>
          </w:rPr>
          <w:t>expression</w:t>
        </w:r>
        <w:r w:rsidR="00674AAD" w:rsidRPr="00674AAD">
          <w:rPr>
            <w:rFonts w:cstheme="minorHAnsi"/>
            <w:highlight w:val="green"/>
            <w:rPrChange w:id="238" w:author="mokhail" w:date="2020-08-12T02:59:00Z">
              <w:rPr>
                <w:rFonts w:cstheme="minorHAnsi"/>
              </w:rPr>
            </w:rPrChange>
          </w:rPr>
          <w:t xml:space="preserve">: </w:t>
        </w:r>
        <w:r w:rsidR="00674AAD" w:rsidRPr="00674AAD">
          <w:rPr>
            <w:rFonts w:cstheme="minorHAnsi"/>
            <w:highlight w:val="green"/>
            <w:lang w:val="en-US"/>
            <w:rPrChange w:id="239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40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1" w:author="mokhail" w:date="2020-08-12T02:59:00Z">
              <w:rPr>
                <w:rFonts w:cstheme="minorHAnsi"/>
              </w:rPr>
            </w:rPrChange>
          </w:rPr>
          <w:t>review</w:t>
        </w:r>
        <w:r w:rsidR="00674AAD" w:rsidRPr="00674AAD">
          <w:rPr>
            <w:rFonts w:cstheme="minorHAnsi"/>
            <w:highlight w:val="green"/>
            <w:rPrChange w:id="242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3" w:author="mokhail" w:date="2020-08-12T02:59:00Z">
              <w:rPr>
                <w:rFonts w:cstheme="minorHAnsi"/>
              </w:rPr>
            </w:rPrChange>
          </w:rPr>
          <w:t>and</w:t>
        </w:r>
        <w:r w:rsidR="00674AAD" w:rsidRPr="00674AAD">
          <w:rPr>
            <w:rFonts w:cstheme="minorHAnsi"/>
            <w:highlight w:val="green"/>
            <w:rPrChange w:id="24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5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4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7" w:author="mokhail" w:date="2020-08-12T02:59:00Z">
              <w:rPr>
                <w:rFonts w:cstheme="minorHAnsi"/>
              </w:rPr>
            </w:rPrChange>
          </w:rPr>
          <w:t>model</w:t>
        </w:r>
        <w:r w:rsidR="00674AAD" w:rsidRPr="00674AAD">
          <w:rPr>
            <w:rFonts w:cstheme="minorHAnsi"/>
            <w:highlight w:val="green"/>
            <w:rPrChange w:id="248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9" w:author="mokhail" w:date="2020-08-12T02:59:00Z">
              <w:rPr>
                <w:rFonts w:cstheme="minorHAnsi"/>
              </w:rPr>
            </w:rPrChange>
          </w:rPr>
          <w:t>for</w:t>
        </w:r>
        <w:r w:rsidR="00674AAD" w:rsidRPr="00674AAD">
          <w:rPr>
            <w:rFonts w:cstheme="minorHAnsi"/>
            <w:highlight w:val="green"/>
            <w:rPrChange w:id="250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1" w:author="mokhail" w:date="2020-08-12T02:59:00Z">
              <w:rPr>
                <w:rFonts w:cstheme="minorHAnsi"/>
              </w:rPr>
            </w:rPrChange>
          </w:rPr>
          <w:t>future</w:t>
        </w:r>
        <w:r w:rsidR="00674AAD" w:rsidRPr="00674AAD">
          <w:rPr>
            <w:rFonts w:cstheme="minorHAnsi"/>
            <w:highlight w:val="green"/>
            <w:rPrChange w:id="252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3" w:author="mokhail" w:date="2020-08-12T02:59:00Z">
              <w:rPr>
                <w:rFonts w:cstheme="minorHAnsi"/>
              </w:rPr>
            </w:rPrChange>
          </w:rPr>
          <w:t>research</w:t>
        </w:r>
        <w:r w:rsidR="00674AAD" w:rsidRPr="00674AAD">
          <w:rPr>
            <w:rFonts w:cstheme="minorHAnsi"/>
            <w:highlight w:val="green"/>
            <w:rPrChange w:id="254" w:author="mokhail" w:date="2020-08-12T02:59:00Z">
              <w:rPr>
                <w:rFonts w:cstheme="minorHAnsi"/>
              </w:rPr>
            </w:rPrChange>
          </w:rPr>
          <w:t xml:space="preserve"> //</w:t>
        </w:r>
        <w:r w:rsidR="00674AAD" w:rsidRPr="00674AAD">
          <w:rPr>
            <w:rFonts w:cstheme="minorHAnsi"/>
            <w:highlight w:val="green"/>
            <w:lang w:val="en-US"/>
            <w:rPrChange w:id="255" w:author="mokhail" w:date="2020-08-12T02:59:00Z">
              <w:rPr>
                <w:rFonts w:cstheme="minorHAnsi"/>
              </w:rPr>
            </w:rPrChange>
          </w:rPr>
          <w:t>Psychological</w:t>
        </w:r>
        <w:r w:rsidR="00674AAD" w:rsidRPr="00674AAD">
          <w:rPr>
            <w:rFonts w:cstheme="minorHAnsi"/>
            <w:highlight w:val="green"/>
            <w:rPrChange w:id="25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7" w:author="mokhail" w:date="2020-08-12T02:59:00Z">
              <w:rPr>
                <w:rFonts w:cstheme="minorHAnsi"/>
              </w:rPr>
            </w:rPrChange>
          </w:rPr>
          <w:t>bulletin</w:t>
        </w:r>
        <w:r w:rsidR="00674AAD" w:rsidRPr="00674AAD">
          <w:rPr>
            <w:rFonts w:cstheme="minorHAnsi"/>
            <w:highlight w:val="green"/>
            <w:rPrChange w:id="258" w:author="mokhail" w:date="2020-08-12T02:59:00Z">
              <w:rPr>
                <w:rFonts w:cstheme="minorHAnsi"/>
              </w:rPr>
            </w:rPrChange>
          </w:rPr>
          <w:t xml:space="preserve">. – 1986. – Т. 99. – №. </w:t>
        </w:r>
        <w:r w:rsidR="00674AAD" w:rsidRPr="00674AAD">
          <w:rPr>
            <w:rFonts w:cstheme="minorHAnsi"/>
            <w:highlight w:val="green"/>
            <w:lang w:val="en-US"/>
            <w:rPrChange w:id="259" w:author="mokhail" w:date="2020-08-12T02:59:00Z">
              <w:rPr>
                <w:rFonts w:cstheme="minorHAnsi"/>
              </w:rPr>
            </w:rPrChange>
          </w:rPr>
          <w:t xml:space="preserve">2. – </w:t>
        </w:r>
        <w:r w:rsidR="00674AAD" w:rsidRPr="00674AAD">
          <w:rPr>
            <w:rFonts w:cstheme="minorHAnsi"/>
            <w:highlight w:val="green"/>
            <w:rPrChange w:id="260" w:author="mokhail" w:date="2020-08-12T02:59:00Z">
              <w:rPr>
                <w:rFonts w:cstheme="minorHAnsi"/>
              </w:rPr>
            </w:rPrChange>
          </w:rPr>
          <w:t>С</w:t>
        </w:r>
        <w:r w:rsidR="00674AAD" w:rsidRPr="00674AAD">
          <w:rPr>
            <w:rFonts w:cstheme="minorHAnsi"/>
            <w:highlight w:val="green"/>
            <w:lang w:val="en-US"/>
            <w:rPrChange w:id="261" w:author="mokhail" w:date="2020-08-12T02:59:00Z">
              <w:rPr>
                <w:rFonts w:cstheme="minorHAnsi"/>
              </w:rPr>
            </w:rPrChange>
          </w:rPr>
          <w:t>. 143</w:t>
        </w:r>
        <w:proofErr w:type="gramStart"/>
        <w:r w:rsidR="00674AAD" w:rsidRPr="00674AAD">
          <w:rPr>
            <w:rFonts w:cstheme="minorHAnsi"/>
            <w:highlight w:val="green"/>
            <w:lang w:val="en-US"/>
            <w:rPrChange w:id="262" w:author="mokhail" w:date="2020-08-12T02:59:00Z">
              <w:rPr>
                <w:rFonts w:cstheme="minorHAnsi"/>
              </w:rPr>
            </w:rPrChange>
          </w:rPr>
          <w:t>.</w:t>
        </w:r>
        <w:r w:rsidR="00674AAD" w:rsidRPr="00674AAD">
          <w:rPr>
            <w:rFonts w:cstheme="minorHAnsi"/>
            <w:lang w:val="en-US"/>
            <w:rPrChange w:id="263" w:author="mokhail" w:date="2020-08-12T02:58:00Z">
              <w:rPr>
                <w:rFonts w:cstheme="minorHAnsi"/>
              </w:rPr>
            </w:rPrChange>
          </w:rPr>
          <w:t>][</w:t>
        </w:r>
      </w:ins>
      <w:proofErr w:type="gramEnd"/>
      <w:ins w:id="264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65" w:author="mokhail" w:date="2020-08-12T02:59:00Z">
              <w:rPr>
                <w:rFonts w:cstheme="minorHAnsi"/>
                <w:lang w:val="en-US"/>
              </w:rPr>
            </w:rPrChange>
          </w:rPr>
          <w:t xml:space="preserve">Scherer K. R., Johnstone T., </w:t>
        </w:r>
        <w:proofErr w:type="spellStart"/>
        <w:r w:rsidR="00674AAD" w:rsidRPr="00674AAD">
          <w:rPr>
            <w:rFonts w:cstheme="minorHAnsi"/>
            <w:highlight w:val="green"/>
            <w:lang w:val="en-US"/>
            <w:rPrChange w:id="266" w:author="mokhail" w:date="2020-08-12T02:59:00Z">
              <w:rPr>
                <w:rFonts w:cstheme="minorHAnsi"/>
                <w:lang w:val="en-US"/>
              </w:rPr>
            </w:rPrChange>
          </w:rPr>
          <w:t>Klasmeyer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67" w:author="mokhail" w:date="2020-08-12T02:59:00Z">
              <w:rPr>
                <w:rFonts w:cstheme="minorHAnsi"/>
                <w:lang w:val="en-US"/>
              </w:rPr>
            </w:rPrChange>
          </w:rPr>
          <w:t xml:space="preserve"> G. Vocal expression of emotion //Handbook of affective sciences. – 2003. – С. 433-456</w:t>
        </w:r>
        <w:proofErr w:type="gramStart"/>
        <w:r w:rsidR="00674AAD" w:rsidRPr="00674AAD">
          <w:rPr>
            <w:rFonts w:cstheme="minorHAnsi"/>
            <w:highlight w:val="green"/>
            <w:lang w:val="en-US"/>
            <w:rPrChange w:id="268" w:author="mokhail" w:date="2020-08-12T02:59:00Z">
              <w:rPr>
                <w:rFonts w:cstheme="minorHAnsi"/>
                <w:lang w:val="en-US"/>
              </w:rPr>
            </w:rPrChange>
          </w:rPr>
          <w:t>.</w:t>
        </w:r>
      </w:ins>
      <w:ins w:id="269" w:author="mokhail" w:date="2020-08-12T02:57:00Z">
        <w:r w:rsidR="00674AAD" w:rsidRPr="00674AAD">
          <w:rPr>
            <w:rFonts w:cstheme="minorHAnsi"/>
            <w:lang w:val="en-US"/>
            <w:rPrChange w:id="270" w:author="mokhail" w:date="2020-08-12T02:58:00Z">
              <w:rPr>
                <w:rFonts w:cstheme="minorHAnsi"/>
              </w:rPr>
            </w:rPrChange>
          </w:rPr>
          <w:t>][</w:t>
        </w:r>
      </w:ins>
      <w:proofErr w:type="spellStart"/>
      <w:proofErr w:type="gramEnd"/>
      <w:ins w:id="271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72" w:author="mokhail" w:date="2020-08-12T02:59:00Z">
              <w:rPr>
                <w:rFonts w:cstheme="minorHAnsi"/>
                <w:lang w:val="en-US"/>
              </w:rPr>
            </w:rPrChange>
          </w:rPr>
          <w:t>Banse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73" w:author="mokhail" w:date="2020-08-12T02:59:00Z">
              <w:rPr>
                <w:rFonts w:cstheme="minorHAnsi"/>
                <w:lang w:val="en-US"/>
              </w:rPr>
            </w:rPrChange>
          </w:rPr>
          <w:t xml:space="preserve"> R., Scherer K. R. Acoustic profiles in vocal emotion expression //Journal of personality and social psychology. – 1996. – Т. 70. – №. </w:t>
        </w:r>
        <w:r w:rsidR="00674AAD" w:rsidRPr="00CA1813">
          <w:rPr>
            <w:rFonts w:cstheme="minorHAnsi"/>
            <w:highlight w:val="green"/>
            <w:lang w:val="en-US"/>
            <w:rPrChange w:id="274" w:author="mokhail" w:date="2020-08-14T17:05:00Z">
              <w:rPr>
                <w:rFonts w:cstheme="minorHAnsi"/>
                <w:lang w:val="en-US"/>
              </w:rPr>
            </w:rPrChange>
          </w:rPr>
          <w:t xml:space="preserve">3. – </w:t>
        </w:r>
        <w:r w:rsidR="00674AAD" w:rsidRPr="007304B6">
          <w:rPr>
            <w:rFonts w:cstheme="minorHAnsi"/>
            <w:highlight w:val="green"/>
            <w:rPrChange w:id="275" w:author="mokhail" w:date="2020-08-14T17:05:00Z">
              <w:rPr>
                <w:rFonts w:cstheme="minorHAnsi"/>
                <w:lang w:val="en-US"/>
              </w:rPr>
            </w:rPrChange>
          </w:rPr>
          <w:t>С</w:t>
        </w:r>
        <w:r w:rsidR="00674AAD" w:rsidRPr="00CA1813">
          <w:rPr>
            <w:rFonts w:cstheme="minorHAnsi"/>
            <w:highlight w:val="green"/>
            <w:lang w:val="en-US"/>
            <w:rPrChange w:id="276" w:author="mokhail" w:date="2020-08-14T17:05:00Z">
              <w:rPr>
                <w:rFonts w:cstheme="minorHAnsi"/>
                <w:lang w:val="en-US"/>
              </w:rPr>
            </w:rPrChange>
          </w:rPr>
          <w:t>. 614.</w:t>
        </w:r>
      </w:ins>
      <w:ins w:id="277" w:author="mokhail" w:date="2020-08-12T02:57:00Z">
        <w:r w:rsidR="00674AAD" w:rsidRPr="00CA1813">
          <w:rPr>
            <w:rFonts w:cstheme="minorHAnsi"/>
            <w:lang w:val="en-US"/>
          </w:rPr>
          <w:t>]</w:t>
        </w:r>
      </w:ins>
      <w:ins w:id="278" w:author="mokhail" w:date="2020-08-14T17:03:00Z">
        <w:r w:rsidR="00655FA9" w:rsidRPr="00CA1813">
          <w:rPr>
            <w:rFonts w:cstheme="minorHAnsi"/>
            <w:lang w:val="en-US"/>
          </w:rPr>
          <w:t xml:space="preserve">. </w:t>
        </w:r>
      </w:ins>
      <w:ins w:id="279" w:author="mokhail" w:date="2020-08-14T17:04:00Z">
        <w:r w:rsidR="00655FA9">
          <w:rPr>
            <w:rFonts w:cstheme="minorHAnsi"/>
          </w:rPr>
          <w:t>Наборы</w:t>
        </w:r>
        <w:r w:rsidR="00655FA9" w:rsidRPr="006C1569">
          <w:rPr>
            <w:rFonts w:cstheme="minorHAnsi"/>
            <w:lang w:val="en-US"/>
          </w:rPr>
          <w:t xml:space="preserve"> </w:t>
        </w:r>
        <w:r w:rsidR="00655FA9">
          <w:rPr>
            <w:rFonts w:cstheme="minorHAnsi"/>
          </w:rPr>
          <w:t>данных</w:t>
        </w:r>
      </w:ins>
      <w:ins w:id="280" w:author="mokhail" w:date="2020-08-14T17:14:00Z">
        <w:r w:rsidR="00B66A5C" w:rsidRPr="006C1569">
          <w:rPr>
            <w:rFonts w:cstheme="minorHAnsi"/>
            <w:lang w:val="en-US"/>
          </w:rPr>
          <w:t xml:space="preserve"> [</w:t>
        </w:r>
        <w:commentRangeStart w:id="281"/>
        <w:commentRangeStart w:id="282"/>
        <w:commentRangeStart w:id="283"/>
        <w:commentRangeEnd w:id="281"/>
        <w:r w:rsidR="00B66A5C">
          <w:rPr>
            <w:rStyle w:val="a9"/>
          </w:rPr>
          <w:commentReference w:id="281"/>
        </w:r>
      </w:ins>
      <w:commentRangeEnd w:id="282"/>
      <w:r w:rsidR="007231D1">
        <w:rPr>
          <w:rStyle w:val="a9"/>
        </w:rPr>
        <w:commentReference w:id="282"/>
      </w:r>
      <w:commentRangeEnd w:id="283"/>
      <w:r w:rsidR="007231D1">
        <w:rPr>
          <w:rStyle w:val="a9"/>
        </w:rPr>
        <w:commentReference w:id="283"/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S. R. Livingstone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и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F. A. Russo, «The Ryerson Audio-Visual Database of Emotional Speech and Song (RAVDESS): A dynamic, multimodal set of facial and vocal expressions in North American English», PLOS ONE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т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13,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вып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5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с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e0196391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май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2018.</w:t>
      </w:r>
      <w:ins w:id="284" w:author="mokhail" w:date="2020-08-14T17:14:00Z">
        <w:r w:rsidR="00B66A5C" w:rsidRPr="006C1569">
          <w:rPr>
            <w:rFonts w:cstheme="minorHAnsi"/>
            <w:lang w:val="en-US"/>
          </w:rPr>
          <w:t>]</w:t>
        </w:r>
      </w:ins>
      <w:r w:rsidR="006C1569" w:rsidRPr="006C1569">
        <w:rPr>
          <w:rFonts w:cstheme="minorHAnsi"/>
          <w:lang w:val="en-US"/>
        </w:rPr>
        <w:t>[</w:t>
      </w:r>
      <w:r w:rsidR="006C1569" w:rsidRPr="006C1569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"F. Burkhardt, A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Paeschke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M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Rolfes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W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Sendlmeier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nd B. Weiss, “A database of German emotional speech,” in 9th European Conference on Speech Communication and Technology (Interspeech’2005 -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Eurospeech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), Lisbon, Portugal, September 2005, pp. 1517–1520."</w:t>
      </w:r>
      <w:r w:rsidR="006C1569" w:rsidRPr="006C1569">
        <w:rPr>
          <w:rFonts w:cstheme="minorHAnsi"/>
          <w:lang w:val="en-US"/>
        </w:rPr>
        <w:t>]</w:t>
      </w:r>
      <w:ins w:id="285" w:author="mokhail" w:date="2020-08-14T17:04:00Z">
        <w:r w:rsidR="00655FA9" w:rsidRPr="006C1569">
          <w:rPr>
            <w:rFonts w:cstheme="minorHAnsi"/>
            <w:lang w:val="en-US"/>
          </w:rPr>
          <w:t xml:space="preserve">, </w:t>
        </w:r>
      </w:ins>
      <w:ins w:id="286" w:author="mokhail" w:date="2020-08-14T17:13:00Z">
        <w:r w:rsidR="00B66A5C">
          <w:rPr>
            <w:rFonts w:cstheme="minorHAnsi"/>
          </w:rPr>
          <w:t>использующие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разметку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снованную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на</w:t>
        </w:r>
        <w:r w:rsidR="00B66A5C" w:rsidRPr="006C1569">
          <w:rPr>
            <w:rFonts w:cstheme="minorHAnsi"/>
            <w:lang w:val="en-US"/>
          </w:rPr>
          <w:t xml:space="preserve"> </w:t>
        </w:r>
      </w:ins>
      <w:ins w:id="287" w:author="mokhail" w:date="2020-08-14T17:14:00Z">
        <w:r w:rsidR="00B66A5C">
          <w:rPr>
            <w:rFonts w:cstheme="minorHAnsi"/>
          </w:rPr>
          <w:t>концепции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базовых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эмоций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днако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могут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одержать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в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ебе</w:t>
        </w:r>
      </w:ins>
      <w:ins w:id="288" w:author="mokhail" w:date="2020-08-14T17:15:00Z"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раз</w:t>
        </w:r>
      </w:ins>
      <w:ins w:id="289" w:author="mokhail" w:date="2020-08-14T17:16:00Z">
        <w:r w:rsidR="00EB5667">
          <w:rPr>
            <w:rFonts w:cstheme="minorHAnsi"/>
          </w:rPr>
          <w:t>лич</w:t>
        </w:r>
      </w:ins>
      <w:ins w:id="290" w:author="mokhail" w:date="2020-08-14T17:15:00Z">
        <w:r w:rsidR="00EB5667">
          <w:rPr>
            <w:rFonts w:cstheme="minorHAnsi"/>
          </w:rPr>
          <w:t>ный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набор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лассов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эмоций</w:t>
        </w:r>
        <w:r w:rsidR="00EB5667" w:rsidRPr="006C1569">
          <w:rPr>
            <w:rFonts w:cstheme="minorHAnsi"/>
            <w:lang w:val="en-US"/>
          </w:rPr>
          <w:t xml:space="preserve">, </w:t>
        </w:r>
        <w:r w:rsidR="00EB5667">
          <w:rPr>
            <w:rFonts w:cstheme="minorHAnsi"/>
          </w:rPr>
          <w:t>и</w:t>
        </w:r>
      </w:ins>
      <w:ins w:id="291" w:author="mokhail" w:date="2020-08-14T17:16:00Z">
        <w:r w:rsidR="00EB5667">
          <w:rPr>
            <w:rFonts w:cstheme="minorHAnsi"/>
          </w:rPr>
          <w:t>спользующихс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л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атегоризации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анных</w:t>
        </w:r>
        <w:r w:rsidR="00EB5667" w:rsidRPr="006C1569">
          <w:rPr>
            <w:rFonts w:cstheme="minorHAnsi"/>
            <w:lang w:val="en-US"/>
          </w:rPr>
          <w:t xml:space="preserve">. </w:t>
        </w:r>
        <w:r w:rsidR="00EB5667">
          <w:rPr>
            <w:rFonts w:cstheme="minorHAnsi"/>
          </w:rPr>
          <w:t>Это может быть обусловлено несколькими причинами:</w:t>
        </w:r>
      </w:ins>
      <w:ins w:id="292" w:author="mokhail" w:date="2020-08-14T17:17:00Z">
        <w:r w:rsidR="00EB5667">
          <w:rPr>
            <w:rFonts w:cstheme="minorHAnsi"/>
          </w:rPr>
          <w:t xml:space="preserve"> применение различных оснований для выделения базовых эмоций,</w:t>
        </w:r>
      </w:ins>
      <w:ins w:id="293" w:author="mokhail" w:date="2020-08-14T17:16:00Z">
        <w:r w:rsidR="00EB5667">
          <w:rPr>
            <w:rFonts w:cstheme="minorHAnsi"/>
          </w:rPr>
          <w:t xml:space="preserve"> </w:t>
        </w:r>
      </w:ins>
      <w:ins w:id="294" w:author="mokhail" w:date="2020-08-14T17:17:00Z">
        <w:r w:rsidR="00EB5667">
          <w:rPr>
            <w:rFonts w:cstheme="minorHAnsi"/>
          </w:rPr>
          <w:t>не достаточная представленность той или иной эмоции в наборах</w:t>
        </w:r>
      </w:ins>
      <w:ins w:id="295" w:author="mokhail" w:date="2020-08-14T17:18:00Z">
        <w:r w:rsidR="00EB5667">
          <w:rPr>
            <w:rFonts w:cstheme="minorHAnsi"/>
          </w:rPr>
          <w:t>, не согласованность при разметке данных экспертами и т.д.</w:t>
        </w:r>
      </w:ins>
      <w:ins w:id="296" w:author="mokhail" w:date="2020-08-14T17:33:00Z">
        <w:r w:rsidR="00870B68">
          <w:rPr>
            <w:rFonts w:cstheme="minorHAnsi"/>
          </w:rPr>
          <w:t xml:space="preserve"> Не однородность наборов данных</w:t>
        </w:r>
      </w:ins>
      <w:ins w:id="297" w:author="mokhail" w:date="2020-08-14T17:34:00Z">
        <w:r w:rsidR="00870B68">
          <w:rPr>
            <w:rFonts w:cstheme="minorHAnsi"/>
          </w:rPr>
          <w:t xml:space="preserve"> ставит важнейшую научную задачу сравнительного исследования различных алгоритмов классификации на большом наборе </w:t>
        </w:r>
      </w:ins>
      <w:ins w:id="298" w:author="mokhail" w:date="2020-08-14T17:35:00Z">
        <w:r w:rsidR="00870B68">
          <w:rPr>
            <w:rFonts w:cstheme="minorHAnsi"/>
          </w:rPr>
          <w:t>различных наборов данных, содержащих в себе невербальные проявления эмоций человека в речи</w:t>
        </w:r>
      </w:ins>
      <w:ins w:id="299" w:author="mokhail" w:date="2020-08-14T17:36:00Z">
        <w:r w:rsidR="00870B68">
          <w:rPr>
            <w:rFonts w:cstheme="minorHAnsi"/>
          </w:rPr>
          <w:t>.</w:t>
        </w:r>
      </w:ins>
    </w:p>
    <w:p w14:paraId="1C8BAFDF" w14:textId="44458B3F" w:rsidR="004E4B34" w:rsidRDefault="00EB5667" w:rsidP="00ED7D23">
      <w:pPr>
        <w:ind w:firstLine="708"/>
        <w:jc w:val="both"/>
        <w:rPr>
          <w:ins w:id="300" w:author="mokhail" w:date="2020-08-14T17:36:00Z"/>
          <w:shd w:val="clear" w:color="auto" w:fill="FFFFFF"/>
        </w:rPr>
      </w:pPr>
      <w:ins w:id="301" w:author="mokhail" w:date="2020-08-14T17:20:00Z">
        <w:r>
          <w:rPr>
            <w:rFonts w:cstheme="minorHAnsi"/>
          </w:rPr>
          <w:t>Стоит также особо от</w:t>
        </w:r>
      </w:ins>
      <w:ins w:id="302" w:author="mokhail" w:date="2020-08-14T17:21:00Z">
        <w:r>
          <w:rPr>
            <w:rFonts w:cstheme="minorHAnsi"/>
          </w:rPr>
          <w:t xml:space="preserve">метить, что в </w:t>
        </w:r>
      </w:ins>
      <w:ins w:id="303" w:author="mokhail" w:date="2020-08-14T17:04:00Z">
        <w:r w:rsidR="007304B6">
          <w:rPr>
            <w:rFonts w:cstheme="minorHAnsi"/>
          </w:rPr>
          <w:t>некоторых</w:t>
        </w:r>
      </w:ins>
      <w:ins w:id="304" w:author="mokhail" w:date="2020-08-14T17:22:00Z">
        <w:r>
          <w:rPr>
            <w:rFonts w:cstheme="minorHAnsi"/>
          </w:rPr>
          <w:t xml:space="preserve"> специфических</w:t>
        </w:r>
      </w:ins>
      <w:ins w:id="305" w:author="mokhail" w:date="2020-08-14T17:04:00Z">
        <w:r w:rsidR="007304B6">
          <w:rPr>
            <w:rFonts w:cstheme="minorHAnsi"/>
          </w:rPr>
          <w:t xml:space="preserve"> задачах </w:t>
        </w:r>
      </w:ins>
      <w:ins w:id="306" w:author="mokhail" w:date="2020-08-14T17:21:00Z">
        <w:r>
          <w:rPr>
            <w:rFonts w:cstheme="minorHAnsi"/>
          </w:rPr>
          <w:t xml:space="preserve">на первый план выходят вопросы </w:t>
        </w:r>
      </w:ins>
      <w:ins w:id="307" w:author="mokhail" w:date="2020-08-14T17:22:00Z">
        <w:r>
          <w:rPr>
            <w:rFonts w:cstheme="minorHAnsi"/>
          </w:rPr>
          <w:t>переразметки известных наборов данных на другие категории.</w:t>
        </w:r>
      </w:ins>
      <w:ins w:id="308" w:author="mokhail" w:date="2020-08-14T17:20:00Z">
        <w:r>
          <w:rPr>
            <w:rFonts w:cstheme="minorHAnsi"/>
          </w:rPr>
          <w:t xml:space="preserve"> </w:t>
        </w:r>
      </w:ins>
      <w:ins w:id="309" w:author="mokhail" w:date="2020-08-14T17:22:00Z">
        <w:r>
          <w:rPr>
            <w:rFonts w:cstheme="minorHAnsi"/>
          </w:rPr>
          <w:t>Так</w:t>
        </w:r>
      </w:ins>
      <w:ins w:id="310" w:author="mokhail" w:date="2020-08-14T17:23:00Z">
        <w:r>
          <w:rPr>
            <w:rFonts w:cstheme="minorHAnsi"/>
          </w:rPr>
          <w:t>, в задаче выявления агрессивного поведения людей, на передний план выходит выявление негативных эмоций, которые обычно соп</w:t>
        </w:r>
      </w:ins>
      <w:ins w:id="311" w:author="mokhail" w:date="2020-08-14T17:24:00Z">
        <w:r>
          <w:rPr>
            <w:rFonts w:cstheme="minorHAnsi"/>
          </w:rPr>
          <w:t xml:space="preserve">ровождают проявления агрессии </w:t>
        </w:r>
        <w:r w:rsidRPr="00EB5667">
          <w:rPr>
            <w:rFonts w:cstheme="minorHAnsi"/>
            <w:rPrChange w:id="312" w:author="mokhail" w:date="2020-08-14T17:24:00Z">
              <w:rPr>
                <w:rFonts w:cstheme="minorHAnsi"/>
                <w:lang w:val="en-US"/>
              </w:rPr>
            </w:rPrChange>
          </w:rPr>
          <w:t>[</w:t>
        </w:r>
        <w:commentRangeStart w:id="313"/>
        <w:commentRangeEnd w:id="313"/>
        <w:proofErr w:type="spellStart"/>
        <w:r>
          <w:rPr>
            <w:rStyle w:val="a9"/>
          </w:rPr>
          <w:commentReference w:id="313"/>
        </w:r>
      </w:ins>
      <w:r w:rsidR="006C1569" w:rsidRPr="006C1569">
        <w:rPr>
          <w:rFonts w:cstheme="minorHAnsi"/>
          <w:highlight w:val="green"/>
        </w:rPr>
        <w:t>Комалова</w:t>
      </w:r>
      <w:proofErr w:type="spellEnd"/>
      <w:r w:rsidR="006C1569" w:rsidRPr="006C1569">
        <w:rPr>
          <w:rFonts w:cstheme="minorHAnsi"/>
          <w:highlight w:val="green"/>
        </w:rPr>
        <w:t xml:space="preserve"> </w:t>
      </w:r>
      <w:proofErr w:type="gramStart"/>
      <w:r w:rsidR="006C1569" w:rsidRPr="006C1569">
        <w:rPr>
          <w:rFonts w:cstheme="minorHAnsi"/>
          <w:highlight w:val="green"/>
        </w:rPr>
        <w:t>Л.Р..</w:t>
      </w:r>
      <w:proofErr w:type="gramEnd"/>
      <w:r w:rsidR="006C1569" w:rsidRPr="006C1569">
        <w:rPr>
          <w:rFonts w:cstheme="minorHAnsi"/>
          <w:highlight w:val="green"/>
        </w:rPr>
        <w:t xml:space="preserve"> "Перцептивно-слуховой профиль (образ) агрессора" Вестник Московского государственного лингвистического университета. Гуманитарные науки, </w:t>
      </w:r>
      <w:proofErr w:type="spellStart"/>
      <w:r w:rsidR="006C1569" w:rsidRPr="006C1569">
        <w:rPr>
          <w:rFonts w:cstheme="minorHAnsi"/>
          <w:highlight w:val="green"/>
        </w:rPr>
        <w:t>no</w:t>
      </w:r>
      <w:proofErr w:type="spellEnd"/>
      <w:r w:rsidR="006C1569" w:rsidRPr="006C1569">
        <w:rPr>
          <w:rFonts w:cstheme="minorHAnsi"/>
          <w:highlight w:val="green"/>
        </w:rPr>
        <w:t xml:space="preserve">. 7 (746), 2016, </w:t>
      </w:r>
      <w:proofErr w:type="spellStart"/>
      <w:r w:rsidR="006C1569" w:rsidRPr="006C1569">
        <w:rPr>
          <w:rFonts w:cstheme="minorHAnsi"/>
          <w:highlight w:val="green"/>
        </w:rPr>
        <w:t>pp</w:t>
      </w:r>
      <w:proofErr w:type="spellEnd"/>
      <w:r w:rsidR="006C1569" w:rsidRPr="006C1569">
        <w:rPr>
          <w:rFonts w:cstheme="minorHAnsi"/>
          <w:highlight w:val="green"/>
        </w:rPr>
        <w:t>. 116-126</w:t>
      </w:r>
      <w:proofErr w:type="gramStart"/>
      <w:r w:rsidR="006C1569" w:rsidRPr="006C1569">
        <w:rPr>
          <w:rFonts w:cstheme="minorHAnsi"/>
          <w:highlight w:val="green"/>
        </w:rPr>
        <w:t>.</w:t>
      </w:r>
      <w:ins w:id="314" w:author="mokhail" w:date="2020-08-14T17:24:00Z">
        <w:r w:rsidRPr="00EB5667">
          <w:rPr>
            <w:rFonts w:cstheme="minorHAnsi"/>
            <w:rPrChange w:id="315" w:author="mokhail" w:date="2020-08-14T17:24:00Z">
              <w:rPr>
                <w:rFonts w:cstheme="minorHAnsi"/>
                <w:lang w:val="en-US"/>
              </w:rPr>
            </w:rPrChange>
          </w:rPr>
          <w:t>]</w:t>
        </w:r>
      </w:ins>
      <w:r w:rsidR="006C1569" w:rsidRPr="006C1569">
        <w:rPr>
          <w:rFonts w:cstheme="minorHAnsi"/>
        </w:rPr>
        <w:t>[</w:t>
      </w:r>
      <w:proofErr w:type="spellStart"/>
      <w:proofErr w:type="gramEnd"/>
      <w:r w:rsidR="006C1569" w:rsidRPr="006C1569">
        <w:rPr>
          <w:rFonts w:cstheme="minorHAnsi"/>
          <w:highlight w:val="green"/>
        </w:rPr>
        <w:t>Комалова</w:t>
      </w:r>
      <w:proofErr w:type="spellEnd"/>
      <w:r w:rsidR="006C1569" w:rsidRPr="006C1569">
        <w:rPr>
          <w:rFonts w:cstheme="minorHAnsi"/>
          <w:highlight w:val="green"/>
        </w:rPr>
        <w:t xml:space="preserve"> Л.Р.. "Сопоставление слухового и зрительного видов восприятия агрессивного речевого поведения" Вестник Московского государственного лингвистического университета. </w:t>
      </w:r>
      <w:r w:rsidR="006C1569" w:rsidRPr="00CA1813">
        <w:rPr>
          <w:rFonts w:cstheme="minorHAnsi"/>
          <w:highlight w:val="green"/>
        </w:rPr>
        <w:t xml:space="preserve">Гуманитарные науки, </w:t>
      </w:r>
      <w:r w:rsidR="006C1569" w:rsidRPr="006C1569">
        <w:rPr>
          <w:rFonts w:cstheme="minorHAnsi"/>
          <w:highlight w:val="green"/>
          <w:lang w:val="en-US"/>
        </w:rPr>
        <w:t>no</w:t>
      </w:r>
      <w:r w:rsidR="006C1569" w:rsidRPr="00CA1813">
        <w:rPr>
          <w:rFonts w:cstheme="minorHAnsi"/>
          <w:highlight w:val="green"/>
        </w:rPr>
        <w:t xml:space="preserve">. 15 (754), 2016, </w:t>
      </w:r>
      <w:r w:rsidR="006C1569" w:rsidRPr="006C1569">
        <w:rPr>
          <w:rFonts w:cstheme="minorHAnsi"/>
          <w:highlight w:val="green"/>
          <w:lang w:val="en-US"/>
        </w:rPr>
        <w:t>pp</w:t>
      </w:r>
      <w:r w:rsidR="006C1569" w:rsidRPr="00CA1813">
        <w:rPr>
          <w:rFonts w:cstheme="minorHAnsi"/>
          <w:highlight w:val="green"/>
        </w:rPr>
        <w:t>. 114-128.</w:t>
      </w:r>
      <w:r w:rsidR="006C1569" w:rsidRPr="00CA1813">
        <w:rPr>
          <w:rFonts w:cstheme="minorHAnsi"/>
        </w:rPr>
        <w:t>]</w:t>
      </w:r>
      <w:ins w:id="316" w:author="mokhail" w:date="2020-08-14T17:25:00Z">
        <w:r w:rsidR="00A9050A">
          <w:rPr>
            <w:rFonts w:cstheme="minorHAnsi"/>
          </w:rPr>
          <w:t xml:space="preserve">. Такая переразметка может быть выполнена </w:t>
        </w:r>
      </w:ins>
      <w:ins w:id="317" w:author="mokhail" w:date="2020-08-14T17:26:00Z">
        <w:r w:rsidR="00A9050A">
          <w:rPr>
            <w:rFonts w:cstheme="minorHAnsi"/>
          </w:rPr>
          <w:t xml:space="preserve">простым отнесениям </w:t>
        </w:r>
        <w:r w:rsidR="004E4B34">
          <w:rPr>
            <w:rFonts w:cstheme="minorHAnsi"/>
          </w:rPr>
          <w:t xml:space="preserve">экземпляров того или иного класса эмоций к более общей категории </w:t>
        </w:r>
      </w:ins>
      <w:ins w:id="318" w:author="mokhail" w:date="2020-08-14T17:27:00Z">
        <w:r w:rsidR="004E4B34">
          <w:rPr>
            <w:rFonts w:cstheme="minorHAnsi"/>
          </w:rPr>
          <w:t>–</w:t>
        </w:r>
      </w:ins>
      <w:ins w:id="319" w:author="mokhail" w:date="2020-08-14T17:26:00Z">
        <w:r w:rsidR="004E4B34">
          <w:rPr>
            <w:rFonts w:cstheme="minorHAnsi"/>
          </w:rPr>
          <w:t xml:space="preserve"> </w:t>
        </w:r>
      </w:ins>
      <w:ins w:id="320" w:author="mokhail" w:date="2020-08-14T17:27:00Z">
        <w:r w:rsidR="004E4B34">
          <w:rPr>
            <w:rFonts w:cstheme="minorHAnsi"/>
          </w:rPr>
          <w:t xml:space="preserve">негативные эмоции и </w:t>
        </w:r>
      </w:ins>
      <w:ins w:id="321" w:author="mokhail" w:date="2020-08-14T17:28:00Z">
        <w:r w:rsidR="004E4B34">
          <w:rPr>
            <w:rFonts w:cstheme="minorHAnsi"/>
          </w:rPr>
          <w:t>остальные</w:t>
        </w:r>
      </w:ins>
      <w:ins w:id="322" w:author="mokhail" w:date="2020-08-14T17:27:00Z">
        <w:r w:rsidR="004E4B34">
          <w:rPr>
            <w:rFonts w:cstheme="minorHAnsi"/>
          </w:rPr>
          <w:t xml:space="preserve"> эмоции, к которым относят позитивные и нейтральные эмоции. Так, </w:t>
        </w:r>
      </w:ins>
      <w:ins w:id="323" w:author="mokhail" w:date="2020-08-14T17:28:00Z">
        <w:r w:rsidR="004E4B34">
          <w:rPr>
            <w:rFonts w:cstheme="minorHAnsi"/>
          </w:rPr>
          <w:t>к н</w:t>
        </w:r>
      </w:ins>
      <w:ins w:id="324" w:author="mokhail" w:date="2020-08-14T17:29:00Z">
        <w:r w:rsidR="004E4B34">
          <w:rPr>
            <w:rFonts w:cstheme="minorHAnsi"/>
          </w:rPr>
          <w:t xml:space="preserve">егативным эмоциям обычно относят </w:t>
        </w:r>
        <w:r w:rsidR="004E4B34">
          <w:rPr>
            <w:shd w:val="clear" w:color="auto" w:fill="FFFFFF"/>
          </w:rPr>
          <w:t>гнев</w:t>
        </w:r>
        <w:r w:rsidR="004E4B34" w:rsidRPr="009F6A03">
          <w:rPr>
            <w:shd w:val="clear" w:color="auto" w:fill="FFFFFF"/>
          </w:rPr>
          <w:t xml:space="preserve">, </w:t>
        </w:r>
        <w:r w:rsidR="004E4B34">
          <w:rPr>
            <w:shd w:val="clear" w:color="auto" w:fill="FFFFFF"/>
          </w:rPr>
          <w:t>печаль</w:t>
        </w:r>
        <w:r w:rsidR="004E4B34" w:rsidRPr="009F6A03">
          <w:rPr>
            <w:shd w:val="clear" w:color="auto" w:fill="FFFFFF"/>
          </w:rPr>
          <w:t xml:space="preserve">, </w:t>
        </w:r>
      </w:ins>
      <w:ins w:id="325" w:author="mokhail" w:date="2020-08-14T17:30:00Z">
        <w:r w:rsidR="004E4B34">
          <w:rPr>
            <w:shd w:val="clear" w:color="auto" w:fill="FFFFFF"/>
          </w:rPr>
          <w:t>отвращение</w:t>
        </w:r>
      </w:ins>
      <w:ins w:id="326" w:author="mokhail" w:date="2020-08-14T17:29:00Z">
        <w:r w:rsidR="004E4B34" w:rsidRPr="009F6A03">
          <w:rPr>
            <w:shd w:val="clear" w:color="auto" w:fill="FFFFFF"/>
          </w:rPr>
          <w:t xml:space="preserve">, </w:t>
        </w:r>
      </w:ins>
      <w:ins w:id="327" w:author="mokhail" w:date="2020-08-14T17:30:00Z">
        <w:r w:rsidR="004E4B34">
          <w:rPr>
            <w:shd w:val="clear" w:color="auto" w:fill="FFFFFF"/>
          </w:rPr>
          <w:t>страх</w:t>
        </w:r>
      </w:ins>
      <w:ins w:id="328" w:author="mokhail" w:date="2020-08-14T17:29:00Z">
        <w:r w:rsidR="004E4B34">
          <w:rPr>
            <w:shd w:val="clear" w:color="auto" w:fill="FFFFFF"/>
          </w:rPr>
          <w:t>,</w:t>
        </w:r>
      </w:ins>
      <w:ins w:id="329" w:author="mokhail" w:date="2020-08-14T17:30:00Z">
        <w:r w:rsidR="004E4B34">
          <w:rPr>
            <w:shd w:val="clear" w:color="auto" w:fill="FFFFFF"/>
          </w:rPr>
          <w:t xml:space="preserve"> а к остальным – счастье, волнение, скука, удивление, </w:t>
        </w:r>
      </w:ins>
      <w:ins w:id="330" w:author="mokhail" w:date="2020-08-14T17:31:00Z">
        <w:r w:rsidR="004E4B34">
          <w:rPr>
            <w:shd w:val="clear" w:color="auto" w:fill="FFFFFF"/>
          </w:rPr>
          <w:t>нейтральную эмоцию. Не смотря на всю</w:t>
        </w:r>
      </w:ins>
      <w:ins w:id="331" w:author="mokhail" w:date="2020-08-14T17:32:00Z">
        <w:r w:rsidR="004E4B34">
          <w:rPr>
            <w:shd w:val="clear" w:color="auto" w:fill="FFFFFF"/>
          </w:rPr>
          <w:t xml:space="preserve"> свою</w:t>
        </w:r>
      </w:ins>
      <w:ins w:id="332" w:author="mokhail" w:date="2020-08-14T17:31:00Z">
        <w:r w:rsidR="004E4B34">
          <w:rPr>
            <w:shd w:val="clear" w:color="auto" w:fill="FFFFFF"/>
          </w:rPr>
          <w:t xml:space="preserve"> простоту и очевидность</w:t>
        </w:r>
      </w:ins>
      <w:ins w:id="333" w:author="mokhail" w:date="2020-08-14T17:32:00Z">
        <w:r w:rsidR="004E4B34">
          <w:rPr>
            <w:shd w:val="clear" w:color="auto" w:fill="FFFFFF"/>
          </w:rPr>
          <w:t xml:space="preserve">, данному </w:t>
        </w:r>
      </w:ins>
      <w:ins w:id="334" w:author="mokhail" w:date="2020-08-14T17:31:00Z">
        <w:r w:rsidR="004E4B34">
          <w:rPr>
            <w:shd w:val="clear" w:color="auto" w:fill="FFFFFF"/>
          </w:rPr>
          <w:t>подход</w:t>
        </w:r>
      </w:ins>
      <w:ins w:id="335" w:author="mokhail" w:date="2020-08-14T17:32:00Z">
        <w:r w:rsidR="004E4B34">
          <w:rPr>
            <w:shd w:val="clear" w:color="auto" w:fill="FFFFFF"/>
          </w:rPr>
          <w:t>у уделяется недостаточно внимания в современной научной литературе.</w:t>
        </w:r>
      </w:ins>
    </w:p>
    <w:p w14:paraId="657A3B37" w14:textId="7EF3995B" w:rsidR="005B5E03" w:rsidRDefault="005B5E03" w:rsidP="00ED7D23">
      <w:pPr>
        <w:ind w:firstLine="708"/>
        <w:jc w:val="both"/>
        <w:rPr>
          <w:ins w:id="336" w:author="mokhail" w:date="2020-08-14T17:31:00Z"/>
          <w:shd w:val="clear" w:color="auto" w:fill="FFFFFF"/>
        </w:rPr>
      </w:pPr>
      <w:ins w:id="337" w:author="mokhail" w:date="2020-08-14T17:36:00Z">
        <w:r>
          <w:rPr>
            <w:shd w:val="clear" w:color="auto" w:fill="FFFFFF"/>
          </w:rPr>
          <w:t xml:space="preserve">Наряду с обозначенными выше проблемами, стоит также уделить внимание </w:t>
        </w:r>
      </w:ins>
      <w:ins w:id="338" w:author="mokhail" w:date="2020-08-14T17:37:00Z">
        <w:r>
          <w:rPr>
            <w:shd w:val="clear" w:color="auto" w:fill="FFFFFF"/>
          </w:rPr>
          <w:t>проблеме оценки данных на предмет их группировки в том или ином признаковом пространстве.</w:t>
        </w:r>
      </w:ins>
      <w:ins w:id="339" w:author="mokhail" w:date="2020-08-14T17:38:00Z">
        <w:r>
          <w:rPr>
            <w:shd w:val="clear" w:color="auto" w:fill="FFFFFF"/>
          </w:rPr>
          <w:t xml:space="preserve"> Такая задача может быть выполнена </w:t>
        </w:r>
      </w:ins>
      <w:ins w:id="340" w:author="mokhail" w:date="2020-08-14T17:39:00Z">
        <w:r>
          <w:rPr>
            <w:shd w:val="clear" w:color="auto" w:fill="FFFFFF"/>
          </w:rPr>
          <w:t>при помощи различных процедур проекции данных, представленных в признаковом пространстве большой размерности</w:t>
        </w:r>
      </w:ins>
      <w:ins w:id="341" w:author="mokhail" w:date="2020-08-14T17:40:00Z">
        <w:r>
          <w:rPr>
            <w:shd w:val="clear" w:color="auto" w:fill="FFFFFF"/>
          </w:rPr>
          <w:t>,</w:t>
        </w:r>
      </w:ins>
      <w:ins w:id="342" w:author="mokhail" w:date="2020-08-14T17:39:00Z">
        <w:r>
          <w:rPr>
            <w:shd w:val="clear" w:color="auto" w:fill="FFFFFF"/>
          </w:rPr>
          <w:t xml:space="preserve"> в </w:t>
        </w:r>
      </w:ins>
      <w:ins w:id="343" w:author="mokhail" w:date="2020-08-14T17:40:00Z">
        <w:r>
          <w:rPr>
            <w:shd w:val="clear" w:color="auto" w:fill="FFFFFF"/>
          </w:rPr>
          <w:t>признаковое пространство малой размерности с последующей визуализацией данных в этом пространстве.</w:t>
        </w:r>
      </w:ins>
      <w:ins w:id="344" w:author="mokhail" w:date="2020-08-14T17:37:00Z">
        <w:r>
          <w:rPr>
            <w:shd w:val="clear" w:color="auto" w:fill="FFFFFF"/>
          </w:rPr>
          <w:t xml:space="preserve"> </w:t>
        </w:r>
      </w:ins>
      <w:ins w:id="345" w:author="mokhail" w:date="2020-08-14T17:38:00Z">
        <w:r>
          <w:rPr>
            <w:shd w:val="clear" w:color="auto" w:fill="FFFFFF"/>
          </w:rPr>
          <w:t xml:space="preserve">Это позволяет </w:t>
        </w:r>
      </w:ins>
      <w:ins w:id="346" w:author="mokhail" w:date="2020-08-14T17:41:00Z">
        <w:r>
          <w:rPr>
            <w:shd w:val="clear" w:color="auto" w:fill="FFFFFF"/>
          </w:rPr>
          <w:t xml:space="preserve">выполнить предварительную качественную оценку данных на предмет </w:t>
        </w:r>
      </w:ins>
      <w:ins w:id="347" w:author="mokhail" w:date="2020-08-14T17:42:00Z">
        <w:r>
          <w:rPr>
            <w:shd w:val="clear" w:color="auto" w:fill="FFFFFF"/>
          </w:rPr>
          <w:t xml:space="preserve">их применимости </w:t>
        </w:r>
      </w:ins>
      <w:ins w:id="348" w:author="mokhail" w:date="2020-08-14T17:43:00Z">
        <w:r w:rsidR="00EB5FF5">
          <w:rPr>
            <w:shd w:val="clear" w:color="auto" w:fill="FFFFFF"/>
          </w:rPr>
          <w:t>в задаче классификации</w:t>
        </w:r>
      </w:ins>
      <w:ins w:id="349" w:author="mokhail" w:date="2020-08-14T17:42:00Z">
        <w:r>
          <w:rPr>
            <w:shd w:val="clear" w:color="auto" w:fill="FFFFFF"/>
          </w:rPr>
          <w:t>.</w:t>
        </w:r>
      </w:ins>
    </w:p>
    <w:p w14:paraId="384DBE69" w14:textId="65CD241B" w:rsidR="0091659A" w:rsidRPr="00BD0D28" w:rsidDel="00D024E2" w:rsidRDefault="00D24CE0" w:rsidP="00ED7D23">
      <w:pPr>
        <w:ind w:firstLine="708"/>
        <w:jc w:val="both"/>
        <w:rPr>
          <w:del w:id="350" w:author="mokhail" w:date="2020-08-12T02:44:00Z"/>
          <w:rFonts w:cstheme="minorHAnsi"/>
          <w:highlight w:val="yellow"/>
          <w:rPrChange w:id="351" w:author="mokhail" w:date="2020-08-14T17:54:00Z">
            <w:rPr>
              <w:del w:id="352" w:author="mokhail" w:date="2020-08-12T02:44:00Z"/>
              <w:rFonts w:cstheme="minorHAnsi"/>
            </w:rPr>
          </w:rPrChange>
        </w:rPr>
      </w:pPr>
      <w:commentRangeStart w:id="353"/>
      <w:commentRangeStart w:id="354"/>
      <w:commentRangeStart w:id="355"/>
      <w:commentRangeStart w:id="356"/>
      <w:ins w:id="357" w:author="mokhail" w:date="2020-08-14T17:44:00Z">
        <w:r w:rsidRPr="00263CCA">
          <w:rPr>
            <w:rFonts w:cstheme="minorHAnsi"/>
            <w:highlight w:val="yellow"/>
            <w:rPrChange w:id="358" w:author="mokhail" w:date="2020-08-14T17:47:00Z">
              <w:rPr>
                <w:rFonts w:cstheme="minorHAnsi"/>
              </w:rPr>
            </w:rPrChange>
          </w:rPr>
          <w:t xml:space="preserve">Целью данной работы является выполнение визуализации и качественной оценке данных, содержащих </w:t>
        </w:r>
      </w:ins>
      <w:ins w:id="359" w:author="mokhail" w:date="2020-08-14T17:45:00Z">
        <w:r w:rsidRPr="00263CCA">
          <w:rPr>
            <w:rFonts w:cstheme="minorHAnsi"/>
            <w:highlight w:val="yellow"/>
            <w:rPrChange w:id="360" w:author="mokhail" w:date="2020-08-14T17:47:00Z">
              <w:rPr>
                <w:rFonts w:cstheme="minorHAnsi"/>
              </w:rPr>
            </w:rPrChange>
          </w:rPr>
          <w:t xml:space="preserve">невербальные речевые проявления эмоций человека для различных </w:t>
        </w:r>
      </w:ins>
      <w:ins w:id="361" w:author="mokhail" w:date="2020-08-14T17:46:00Z">
        <w:r w:rsidRPr="00263CCA">
          <w:rPr>
            <w:rFonts w:cstheme="minorHAnsi"/>
            <w:highlight w:val="yellow"/>
            <w:rPrChange w:id="362" w:author="mokhail" w:date="2020-08-14T17:47:00Z">
              <w:rPr>
                <w:rFonts w:cstheme="minorHAnsi"/>
              </w:rPr>
            </w:rPrChange>
          </w:rPr>
          <w:t>наборов данных,</w:t>
        </w:r>
        <w:r w:rsidR="00263CCA" w:rsidRPr="00263CCA">
          <w:rPr>
            <w:rFonts w:cstheme="minorHAnsi"/>
            <w:highlight w:val="yellow"/>
            <w:rPrChange w:id="363" w:author="mokhail" w:date="2020-08-14T17:47:00Z">
              <w:rPr>
                <w:rFonts w:cstheme="minorHAnsi"/>
              </w:rPr>
            </w:rPrChange>
          </w:rPr>
          <w:t xml:space="preserve"> а также выполнение исследов</w:t>
        </w:r>
        <w:r w:rsidR="00263CCA" w:rsidRPr="00BD0D28">
          <w:rPr>
            <w:rFonts w:cstheme="minorHAnsi"/>
            <w:highlight w:val="yellow"/>
            <w:rPrChange w:id="364" w:author="mokhail" w:date="2020-08-14T17:54:00Z">
              <w:rPr>
                <w:rFonts w:cstheme="minorHAnsi"/>
              </w:rPr>
            </w:rPrChange>
          </w:rPr>
          <w:t>ания</w:t>
        </w:r>
      </w:ins>
      <w:ins w:id="365" w:author="mokhail" w:date="2020-08-14T17:48:00Z">
        <w:r w:rsidR="00BD0D28" w:rsidRPr="00BD0D28">
          <w:rPr>
            <w:rFonts w:cstheme="minorHAnsi"/>
            <w:highlight w:val="yellow"/>
            <w:rPrChange w:id="366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67" w:author="mokhail" w:date="2020-08-14T19:11:00Z">
        <w:r w:rsidR="003D7CE8">
          <w:rPr>
            <w:rFonts w:cstheme="minorHAnsi"/>
            <w:highlight w:val="yellow"/>
          </w:rPr>
          <w:t xml:space="preserve">результатов </w:t>
        </w:r>
      </w:ins>
      <w:ins w:id="368" w:author="mokhail" w:date="2020-08-14T17:51:00Z">
        <w:r w:rsidR="00BD0D28" w:rsidRPr="00BD0D28">
          <w:rPr>
            <w:rFonts w:cstheme="minorHAnsi"/>
            <w:highlight w:val="yellow"/>
            <w:rPrChange w:id="369" w:author="mokhail" w:date="2020-08-14T17:54:00Z">
              <w:rPr>
                <w:rFonts w:cstheme="minorHAnsi"/>
              </w:rPr>
            </w:rPrChange>
          </w:rPr>
          <w:t xml:space="preserve">классификации, </w:t>
        </w:r>
      </w:ins>
      <w:ins w:id="370" w:author="mokhail" w:date="2020-08-14T19:11:00Z">
        <w:r w:rsidR="003D7CE8">
          <w:rPr>
            <w:rFonts w:cstheme="minorHAnsi"/>
            <w:highlight w:val="yellow"/>
          </w:rPr>
          <w:t>полученных</w:t>
        </w:r>
      </w:ins>
      <w:ins w:id="371" w:author="mokhail" w:date="2020-08-14T17:51:00Z">
        <w:r w:rsidR="00BD0D28" w:rsidRPr="00BD0D28">
          <w:rPr>
            <w:rFonts w:cstheme="minorHAnsi"/>
            <w:highlight w:val="yellow"/>
            <w:rPrChange w:id="372" w:author="mokhail" w:date="2020-08-14T17:54:00Z">
              <w:rPr>
                <w:rFonts w:cstheme="minorHAnsi"/>
              </w:rPr>
            </w:rPrChange>
          </w:rPr>
          <w:t xml:space="preserve"> на этих наборах.</w:t>
        </w:r>
      </w:ins>
      <w:ins w:id="373" w:author="mokhail" w:date="2020-08-14T17:46:00Z">
        <w:r w:rsidR="00263CCA" w:rsidRPr="00BD0D28">
          <w:rPr>
            <w:rFonts w:cstheme="minorHAnsi"/>
            <w:highlight w:val="yellow"/>
            <w:rPrChange w:id="374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75" w:author="mokhail" w:date="2020-08-14T17:51:00Z">
        <w:r w:rsidR="00BD0D28" w:rsidRPr="00BD0D28">
          <w:rPr>
            <w:rFonts w:cstheme="minorHAnsi"/>
            <w:highlight w:val="yellow"/>
            <w:rPrChange w:id="376" w:author="mokhail" w:date="2020-08-14T17:54:00Z">
              <w:rPr>
                <w:rFonts w:cstheme="minorHAnsi"/>
              </w:rPr>
            </w:rPrChange>
          </w:rPr>
          <w:t xml:space="preserve">При </w:t>
        </w:r>
        <w:r w:rsidR="00BD0D28" w:rsidRPr="00BD0D28">
          <w:rPr>
            <w:rFonts w:cstheme="minorHAnsi"/>
            <w:highlight w:val="yellow"/>
            <w:rPrChange w:id="377" w:author="mokhail" w:date="2020-08-14T17:54:00Z">
              <w:rPr>
                <w:rFonts w:cstheme="minorHAnsi"/>
              </w:rPr>
            </w:rPrChange>
          </w:rPr>
          <w:lastRenderedPageBreak/>
          <w:t>этом, и визуализация, и классификация выполняются на основании д</w:t>
        </w:r>
      </w:ins>
      <w:ins w:id="378" w:author="mokhail" w:date="2020-08-14T17:52:00Z">
        <w:r w:rsidR="00BD0D28" w:rsidRPr="00BD0D28">
          <w:rPr>
            <w:rFonts w:cstheme="minorHAnsi"/>
            <w:highlight w:val="yellow"/>
            <w:rPrChange w:id="379" w:author="mokhail" w:date="2020-08-14T17:54:00Z">
              <w:rPr>
                <w:rFonts w:cstheme="minorHAnsi"/>
              </w:rPr>
            </w:rPrChange>
          </w:rPr>
          <w:t xml:space="preserve">вух способов категоризации данных, обозначенных выше, – использование </w:t>
        </w:r>
      </w:ins>
      <w:del w:id="380" w:author="mokhail" w:date="2020-08-12T02:44:00Z">
        <w:r w:rsidR="00F80AFF" w:rsidRPr="00BD0D28" w:rsidDel="00D024E2">
          <w:rPr>
            <w:rFonts w:cstheme="minorHAnsi"/>
            <w:highlight w:val="yellow"/>
            <w:rPrChange w:id="381" w:author="mokhail" w:date="2020-08-14T17:54:00Z">
              <w:rPr>
                <w:rFonts w:cstheme="minorHAnsi"/>
              </w:rPr>
            </w:rPrChange>
          </w:rPr>
          <w:delText xml:space="preserve">Способность распознавания эмоций во взаимодействии человек-компьютер – важный шаг в сторону </w:delText>
        </w:r>
        <w:r w:rsidR="00D93BEE" w:rsidRPr="00BD0D28" w:rsidDel="00D024E2">
          <w:rPr>
            <w:rFonts w:cstheme="minorHAnsi"/>
            <w:highlight w:val="yellow"/>
            <w:rPrChange w:id="382" w:author="mokhail" w:date="2020-08-14T17:54:00Z">
              <w:rPr>
                <w:rFonts w:cstheme="minorHAnsi"/>
              </w:rPr>
            </w:rPrChange>
          </w:rPr>
          <w:delText xml:space="preserve">улучшения </w:delText>
        </w:r>
        <w:r w:rsidR="00F80AFF" w:rsidRPr="00BD0D28" w:rsidDel="00D024E2">
          <w:rPr>
            <w:rFonts w:cstheme="minorHAnsi"/>
            <w:highlight w:val="yellow"/>
            <w:rPrChange w:id="383" w:author="mokhail" w:date="2020-08-14T17:54:00Z">
              <w:rPr>
                <w:rFonts w:cstheme="minorHAnsi"/>
              </w:rPr>
            </w:rPrChange>
          </w:rPr>
          <w:delText>цифрового окружения</w:delText>
        </w:r>
        <w:r w:rsidR="00D93BEE" w:rsidRPr="00BD0D28" w:rsidDel="00D024E2">
          <w:rPr>
            <w:rFonts w:cstheme="minorHAnsi"/>
            <w:highlight w:val="yellow"/>
            <w:rPrChange w:id="384" w:author="mokhail" w:date="2020-08-14T17:54:00Z">
              <w:rPr>
                <w:rFonts w:cstheme="minorHAnsi"/>
              </w:rPr>
            </w:rPrChange>
          </w:rPr>
          <w:delText>. Область знаний, отвечающая за и</w:delText>
        </w:r>
        <w:r w:rsidR="00145B36" w:rsidRPr="00BD0D28" w:rsidDel="00D024E2">
          <w:rPr>
            <w:rFonts w:cstheme="minorHAnsi"/>
            <w:highlight w:val="yellow"/>
            <w:rPrChange w:id="385" w:author="mokhail" w:date="2020-08-14T17:54:00Z">
              <w:rPr>
                <w:rFonts w:cstheme="minorHAnsi"/>
              </w:rPr>
            </w:rPrChange>
          </w:rPr>
          <w:delText>зучение и разработк</w:delText>
        </w:r>
        <w:r w:rsidR="00D93BEE" w:rsidRPr="00BD0D28" w:rsidDel="00D024E2">
          <w:rPr>
            <w:rFonts w:cstheme="minorHAnsi"/>
            <w:highlight w:val="yellow"/>
            <w:rPrChange w:id="386" w:author="mokhail" w:date="2020-08-14T17:54:00Z">
              <w:rPr>
                <w:rFonts w:cstheme="minorHAnsi"/>
              </w:rPr>
            </w:rPrChange>
          </w:rPr>
          <w:delText>у</w:delText>
        </w:r>
        <w:r w:rsidR="00145B36" w:rsidRPr="00BD0D28" w:rsidDel="00D024E2">
          <w:rPr>
            <w:rFonts w:cstheme="minorHAnsi"/>
            <w:highlight w:val="yellow"/>
            <w:rPrChange w:id="387" w:author="mokhail" w:date="2020-08-14T17:54:00Z">
              <w:rPr>
                <w:rFonts w:cstheme="minorHAnsi"/>
              </w:rPr>
            </w:rPrChange>
          </w:rPr>
          <w:delText xml:space="preserve"> систем и устройств, которые могут распознавать, интерпретировать</w:delText>
        </w:r>
        <w:r w:rsidR="00D93BEE" w:rsidRPr="00BD0D28" w:rsidDel="00D024E2">
          <w:rPr>
            <w:rFonts w:cstheme="minorHAnsi"/>
            <w:highlight w:val="yellow"/>
            <w:rPrChange w:id="388" w:author="mokhail" w:date="2020-08-14T17:54:00Z">
              <w:rPr>
                <w:rFonts w:cstheme="minorHAnsi"/>
              </w:rPr>
            </w:rPrChange>
          </w:rPr>
          <w:delText xml:space="preserve"> и</w:delText>
        </w:r>
        <w:r w:rsidR="00145B36" w:rsidRPr="00BD0D28" w:rsidDel="00D024E2">
          <w:rPr>
            <w:rFonts w:cstheme="minorHAnsi"/>
            <w:highlight w:val="yellow"/>
            <w:rPrChange w:id="389" w:author="mokhail" w:date="2020-08-14T17:54:00Z">
              <w:rPr>
                <w:rFonts w:cstheme="minorHAnsi"/>
              </w:rPr>
            </w:rPrChange>
          </w:rPr>
          <w:delText xml:space="preserve"> моделировать человеческие эмоции и состояния </w:delText>
        </w:r>
        <w:r w:rsidR="00D93BEE" w:rsidRPr="00BD0D28" w:rsidDel="00D024E2">
          <w:rPr>
            <w:rFonts w:cstheme="minorHAnsi"/>
            <w:highlight w:val="yellow"/>
            <w:rPrChange w:id="390" w:author="mokhail" w:date="2020-08-14T17:54:00Z">
              <w:rPr>
                <w:rFonts w:cstheme="minorHAnsi"/>
              </w:rPr>
            </w:rPrChange>
          </w:rPr>
          <w:delText xml:space="preserve">называется </w:delText>
        </w:r>
      </w:del>
      <w:del w:id="391" w:author="mokhail" w:date="2020-08-12T01:10:00Z">
        <w:r w:rsidR="00D93BEE" w:rsidRPr="00BD0D28" w:rsidDel="00154BDE">
          <w:rPr>
            <w:rFonts w:cstheme="minorHAnsi"/>
            <w:highlight w:val="yellow"/>
            <w:rPrChange w:id="392" w:author="mokhail" w:date="2020-08-14T17:54:00Z">
              <w:rPr>
                <w:rFonts w:cstheme="minorHAnsi"/>
              </w:rPr>
            </w:rPrChange>
          </w:rPr>
          <w:delText xml:space="preserve">Эмоциональные </w:delText>
        </w:r>
      </w:del>
      <w:del w:id="393" w:author="mokhail" w:date="2020-08-12T02:44:00Z">
        <w:r w:rsidR="00D93BEE" w:rsidRPr="00BD0D28" w:rsidDel="00D024E2">
          <w:rPr>
            <w:rFonts w:cstheme="minorHAnsi"/>
            <w:highlight w:val="yellow"/>
            <w:rPrChange w:id="394" w:author="mokhail" w:date="2020-08-14T17:54:00Z">
              <w:rPr>
                <w:rFonts w:cstheme="minorHAnsi"/>
              </w:rPr>
            </w:rPrChange>
          </w:rPr>
          <w:delText xml:space="preserve">Вычисления и </w:delText>
        </w:r>
        <w:r w:rsidR="00145B36" w:rsidRPr="00BD0D28" w:rsidDel="00D024E2">
          <w:rPr>
            <w:rFonts w:cstheme="minorHAnsi"/>
            <w:highlight w:val="yellow"/>
            <w:rPrChange w:id="395" w:author="mokhail" w:date="2020-08-14T17:54:00Z">
              <w:rPr>
                <w:rFonts w:cstheme="minorHAnsi"/>
              </w:rPr>
            </w:rPrChange>
          </w:rPr>
          <w:delText xml:space="preserve">является одной из активно развивающихся </w:delText>
        </w:r>
        <w:r w:rsidR="00D93BEE" w:rsidRPr="00BD0D28" w:rsidDel="00D024E2">
          <w:rPr>
            <w:rFonts w:cstheme="minorHAnsi"/>
            <w:highlight w:val="yellow"/>
            <w:rPrChange w:id="396" w:author="mokhail" w:date="2020-08-14T17:54:00Z">
              <w:rPr>
                <w:rFonts w:cstheme="minorHAnsi"/>
              </w:rPr>
            </w:rPrChange>
          </w:rPr>
          <w:delText xml:space="preserve">междисциплинарных </w:delText>
        </w:r>
        <w:r w:rsidR="00145B36" w:rsidRPr="00BD0D28" w:rsidDel="00D024E2">
          <w:rPr>
            <w:rFonts w:cstheme="minorHAnsi"/>
            <w:highlight w:val="yellow"/>
            <w:rPrChange w:id="397" w:author="mokhail" w:date="2020-08-14T17:54:00Z">
              <w:rPr>
                <w:rFonts w:cstheme="minorHAnsi"/>
              </w:rPr>
            </w:rPrChange>
          </w:rPr>
          <w:delText>областей</w:delText>
        </w:r>
        <w:r w:rsidR="00D93BEE" w:rsidRPr="00BD0D28" w:rsidDel="00D024E2">
          <w:rPr>
            <w:rFonts w:cstheme="minorHAnsi"/>
            <w:highlight w:val="yellow"/>
            <w:rPrChange w:id="398" w:author="mokhail" w:date="2020-08-14T17:54:00Z">
              <w:rPr>
                <w:rFonts w:cstheme="minorHAnsi"/>
              </w:rPr>
            </w:rPrChange>
          </w:rPr>
          <w:delText xml:space="preserve">, </w:delText>
        </w:r>
        <w:r w:rsidR="00145B36" w:rsidRPr="00BD0D28" w:rsidDel="00D024E2">
          <w:rPr>
            <w:rFonts w:cstheme="minorHAnsi"/>
            <w:highlight w:val="yellow"/>
            <w:rPrChange w:id="399" w:author="mokhail" w:date="2020-08-14T17:54:00Z">
              <w:rPr>
                <w:rFonts w:cstheme="minorHAnsi"/>
              </w:rPr>
            </w:rPrChange>
          </w:rPr>
          <w:delText>охватывающ</w:delText>
        </w:r>
        <w:r w:rsidR="00D93BEE" w:rsidRPr="00BD0D28" w:rsidDel="00D024E2">
          <w:rPr>
            <w:rFonts w:cstheme="minorHAnsi"/>
            <w:highlight w:val="yellow"/>
            <w:rPrChange w:id="400" w:author="mokhail" w:date="2020-08-14T17:54:00Z">
              <w:rPr>
                <w:rFonts w:cstheme="minorHAnsi"/>
              </w:rPr>
            </w:rPrChange>
          </w:rPr>
          <w:delText>ей</w:delText>
        </w:r>
        <w:r w:rsidR="00145B36" w:rsidRPr="00BD0D28" w:rsidDel="00D024E2">
          <w:rPr>
            <w:rFonts w:cstheme="minorHAnsi"/>
            <w:highlight w:val="yellow"/>
            <w:rPrChange w:id="401" w:author="mokhail" w:date="2020-08-14T17:54:00Z">
              <w:rPr>
                <w:rFonts w:cstheme="minorHAnsi"/>
              </w:rPr>
            </w:rPrChange>
          </w:rPr>
          <w:delText xml:space="preserve"> информатику, психологию</w:delText>
        </w:r>
        <w:r w:rsidR="00F80AFF" w:rsidRPr="00BD0D28" w:rsidDel="00D024E2">
          <w:rPr>
            <w:rFonts w:cstheme="minorHAnsi"/>
            <w:highlight w:val="yellow"/>
            <w:rPrChange w:id="402" w:author="mokhail" w:date="2020-08-14T17:54:00Z">
              <w:rPr>
                <w:rFonts w:cstheme="minorHAnsi"/>
              </w:rPr>
            </w:rPrChange>
          </w:rPr>
          <w:delText xml:space="preserve"> и когнитивистику.</w:delText>
        </w:r>
        <w:r w:rsidR="00D93BEE" w:rsidRPr="00BD0D28" w:rsidDel="00D024E2">
          <w:rPr>
            <w:rFonts w:cstheme="minorHAnsi"/>
            <w:highlight w:val="yellow"/>
            <w:rPrChange w:id="403" w:author="mokhail" w:date="2020-08-14T17:54:00Z">
              <w:rPr>
                <w:rFonts w:cstheme="minorHAnsi"/>
              </w:rPr>
            </w:rPrChange>
          </w:rPr>
          <w:delText xml:space="preserve"> </w:delText>
        </w:r>
      </w:del>
    </w:p>
    <w:p w14:paraId="1E56AD9D" w14:textId="7A67D526" w:rsidR="0091659A" w:rsidRPr="00BD0D28" w:rsidDel="00D24CE0" w:rsidRDefault="0091659A" w:rsidP="00ED7D23">
      <w:pPr>
        <w:ind w:firstLine="708"/>
        <w:jc w:val="both"/>
        <w:rPr>
          <w:del w:id="404" w:author="mokhail" w:date="2020-08-14T17:43:00Z"/>
          <w:rFonts w:cstheme="minorHAnsi"/>
          <w:highlight w:val="yellow"/>
          <w:rPrChange w:id="405" w:author="mokhail" w:date="2020-08-14T17:54:00Z">
            <w:rPr>
              <w:del w:id="406" w:author="mokhail" w:date="2020-08-14T17:43:00Z"/>
              <w:rFonts w:cstheme="minorHAnsi"/>
            </w:rPr>
          </w:rPrChange>
        </w:rPr>
      </w:pPr>
      <w:del w:id="407" w:author="mokhail" w:date="2020-08-14T17:43:00Z">
        <w:r w:rsidRPr="00BD0D28" w:rsidDel="00D24CE0">
          <w:rPr>
            <w:rFonts w:cstheme="minorHAnsi"/>
            <w:highlight w:val="yellow"/>
            <w:rPrChange w:id="408" w:author="mokhail" w:date="2020-08-14T17:54:00Z">
              <w:rPr>
                <w:rFonts w:cstheme="minorHAnsi"/>
              </w:rPr>
            </w:rPrChange>
          </w:rPr>
          <w:delText xml:space="preserve">В настоящий момент не существует единого подхода к </w:delText>
        </w:r>
        <w:r w:rsidR="00282B14" w:rsidRPr="00BD0D28" w:rsidDel="00D24CE0">
          <w:rPr>
            <w:rFonts w:cstheme="minorHAnsi"/>
            <w:highlight w:val="yellow"/>
            <w:rPrChange w:id="409" w:author="mokhail" w:date="2020-08-14T17:54:00Z">
              <w:rPr>
                <w:rFonts w:cstheme="minorHAnsi"/>
              </w:rPr>
            </w:rPrChange>
          </w:rPr>
          <w:delText xml:space="preserve">определению и измерению </w:delText>
        </w:r>
        <w:r w:rsidRPr="00BD0D28" w:rsidDel="00D24CE0">
          <w:rPr>
            <w:rFonts w:cstheme="minorHAnsi"/>
            <w:highlight w:val="yellow"/>
            <w:rPrChange w:id="410" w:author="mokhail" w:date="2020-08-14T17:54:00Z">
              <w:rPr>
                <w:rFonts w:cstheme="minorHAnsi"/>
              </w:rPr>
            </w:rPrChange>
          </w:rPr>
          <w:delText xml:space="preserve">эмоции. В когнитивистике существуют модели, позволяющие произвести некоторую формализацию эмоциональных </w:delText>
        </w:r>
        <w:r w:rsidR="00F65483" w:rsidRPr="00BD0D28" w:rsidDel="00D24CE0">
          <w:rPr>
            <w:rFonts w:cstheme="minorHAnsi"/>
            <w:highlight w:val="yellow"/>
            <w:rPrChange w:id="411" w:author="mokhail" w:date="2020-08-14T17:54:00Z">
              <w:rPr>
                <w:rFonts w:cstheme="minorHAnsi"/>
              </w:rPr>
            </w:rPrChange>
          </w:rPr>
          <w:delText>данных</w:delText>
        </w:r>
        <w:r w:rsidR="00732632" w:rsidRPr="00BD0D28" w:rsidDel="00D24CE0">
          <w:rPr>
            <w:rFonts w:cstheme="minorHAnsi"/>
            <w:highlight w:val="yellow"/>
            <w:rPrChange w:id="412" w:author="mokhail" w:date="2020-08-14T17:54:00Z">
              <w:rPr>
                <w:rFonts w:cstheme="minorHAnsi"/>
              </w:rPr>
            </w:rPrChange>
          </w:rPr>
          <w:delText>[1</w:delText>
        </w:r>
        <w:r w:rsidRPr="00BD0D28" w:rsidDel="00D24CE0">
          <w:rPr>
            <w:rFonts w:cstheme="minorHAnsi"/>
            <w:highlight w:val="yellow"/>
            <w:rPrChange w:id="413" w:author="mokhail" w:date="2020-08-14T17:54:00Z">
              <w:rPr>
                <w:rFonts w:cstheme="minorHAnsi"/>
              </w:rPr>
            </w:rPrChange>
          </w:rPr>
          <w:delText>]. Две наиболее распространенные модели – дискретная, предполагающая существование нескольких «базовых» эмоциональных состояний[</w:delText>
        </w:r>
        <w:r w:rsidR="00732632" w:rsidRPr="00BD0D28" w:rsidDel="00D24CE0">
          <w:rPr>
            <w:rFonts w:cstheme="minorHAnsi"/>
            <w:highlight w:val="yellow"/>
            <w:rPrChange w:id="414" w:author="mokhail" w:date="2020-08-14T17:54:00Z">
              <w:rPr>
                <w:rFonts w:cstheme="minorHAnsi"/>
              </w:rPr>
            </w:rPrChange>
          </w:rPr>
          <w:delText>2]</w:delText>
        </w:r>
        <w:r w:rsidR="00A74166" w:rsidRPr="00BD0D28" w:rsidDel="00D24CE0">
          <w:rPr>
            <w:rFonts w:cstheme="minorHAnsi"/>
            <w:highlight w:val="yellow"/>
            <w:rPrChange w:id="415" w:author="mokhail" w:date="2020-08-14T17:54:00Z">
              <w:rPr>
                <w:rFonts w:cstheme="minorHAnsi"/>
              </w:rPr>
            </w:rPrChange>
          </w:rPr>
          <w:delText>,</w:delText>
        </w:r>
        <w:r w:rsidR="00732632" w:rsidRPr="00BD0D28" w:rsidDel="00D24CE0">
          <w:rPr>
            <w:rFonts w:cstheme="minorHAnsi"/>
            <w:highlight w:val="yellow"/>
            <w:rPrChange w:id="416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Pr="00BD0D28" w:rsidDel="00D24CE0">
          <w:rPr>
            <w:rFonts w:cstheme="minorHAnsi"/>
            <w:highlight w:val="yellow"/>
            <w:rPrChange w:id="417" w:author="mokhail" w:date="2020-08-14T17:54:00Z">
              <w:rPr>
                <w:rFonts w:cstheme="minorHAnsi"/>
              </w:rPr>
            </w:rPrChange>
          </w:rPr>
          <w:delText>и непрерывная, в которой эмоция рассматривается в качестве «</w:delText>
        </w:r>
        <w:r w:rsidR="00282B14" w:rsidRPr="00BD0D28" w:rsidDel="00D24CE0">
          <w:rPr>
            <w:rFonts w:cstheme="minorHAnsi"/>
            <w:highlight w:val="yellow"/>
            <w:rPrChange w:id="418" w:author="mokhail" w:date="2020-08-14T17:54:00Z">
              <w:rPr>
                <w:rFonts w:cstheme="minorHAnsi"/>
              </w:rPr>
            </w:rPrChange>
          </w:rPr>
          <w:delText>базиса</w:delText>
        </w:r>
        <w:r w:rsidRPr="00BD0D28" w:rsidDel="00D24CE0">
          <w:rPr>
            <w:rFonts w:cstheme="minorHAnsi"/>
            <w:highlight w:val="yellow"/>
            <w:rPrChange w:id="419" w:author="mokhail" w:date="2020-08-14T17:54:00Z">
              <w:rPr>
                <w:rFonts w:cstheme="minorHAnsi"/>
              </w:rPr>
            </w:rPrChange>
          </w:rPr>
          <w:delText>» в некоем эмоциональном пространстве[</w:delText>
        </w:r>
        <w:r w:rsidR="00A74166" w:rsidRPr="00BD0D28" w:rsidDel="00D24CE0">
          <w:rPr>
            <w:rFonts w:cstheme="minorHAnsi"/>
            <w:highlight w:val="yellow"/>
            <w:rPrChange w:id="420" w:author="mokhail" w:date="2020-08-14T17:54:00Z">
              <w:rPr>
                <w:rFonts w:cstheme="minorHAnsi"/>
              </w:rPr>
            </w:rPrChange>
          </w:rPr>
          <w:delText>3</w:delText>
        </w:r>
        <w:r w:rsidRPr="00BD0D28" w:rsidDel="00D24CE0">
          <w:rPr>
            <w:rFonts w:cstheme="minorHAnsi"/>
            <w:highlight w:val="yellow"/>
            <w:rPrChange w:id="421" w:author="mokhail" w:date="2020-08-14T17:54:00Z">
              <w:rPr>
                <w:rFonts w:cstheme="minorHAnsi"/>
              </w:rPr>
            </w:rPrChange>
          </w:rPr>
          <w:delText xml:space="preserve">]. </w:delText>
        </w:r>
        <w:r w:rsidR="00037DFA" w:rsidRPr="00BD0D28" w:rsidDel="00D24CE0">
          <w:rPr>
            <w:rFonts w:cstheme="minorHAnsi"/>
            <w:highlight w:val="yellow"/>
            <w:rPrChange w:id="422" w:author="mokhail" w:date="2020-08-14T17:54:00Z">
              <w:rPr>
                <w:rFonts w:cstheme="minorHAnsi"/>
              </w:rPr>
            </w:rPrChange>
          </w:rPr>
          <w:delText>Тем не менее</w:delText>
        </w:r>
        <w:r w:rsidRPr="00BD0D28" w:rsidDel="00D24CE0">
          <w:rPr>
            <w:rFonts w:cstheme="minorHAnsi"/>
            <w:highlight w:val="yellow"/>
            <w:rPrChange w:id="423" w:author="mokhail" w:date="2020-08-14T17:54:00Z">
              <w:rPr>
                <w:rFonts w:cstheme="minorHAnsi"/>
              </w:rPr>
            </w:rPrChange>
          </w:rPr>
          <w:delText>, отсутствие единого подхода делает задачу распознавания эмоций трудно формализуемой. С такими задачами лучше других справляются алгоритмы машинного обучения. В случае дискретной модели эмоций задача сводится к классификации, в случае непрерывной модели – к регрессии. В данной работе рассматривается дискретная модель</w:delText>
        </w:r>
        <w:r w:rsidR="00262129" w:rsidRPr="00BD0D28" w:rsidDel="00D24CE0">
          <w:rPr>
            <w:rFonts w:cstheme="minorHAnsi"/>
            <w:highlight w:val="yellow"/>
            <w:rPrChange w:id="424" w:author="mokhail" w:date="2020-08-14T17:54:00Z">
              <w:rPr>
                <w:rFonts w:cstheme="minorHAnsi"/>
              </w:rPr>
            </w:rPrChange>
          </w:rPr>
          <w:delText xml:space="preserve"> и, соответственно, задача классификации.</w:delText>
        </w:r>
      </w:del>
    </w:p>
    <w:p w14:paraId="6EDBEC37" w14:textId="36AD56C1" w:rsidR="00D04FAA" w:rsidRPr="00BD0D28" w:rsidDel="00FF0F45" w:rsidRDefault="00D04FAA" w:rsidP="00ED7D23">
      <w:pPr>
        <w:ind w:firstLine="708"/>
        <w:jc w:val="both"/>
        <w:rPr>
          <w:del w:id="425" w:author="mokhail" w:date="2020-08-12T02:48:00Z"/>
          <w:rFonts w:cstheme="minorHAnsi"/>
          <w:highlight w:val="yellow"/>
          <w:rPrChange w:id="426" w:author="mokhail" w:date="2020-08-14T17:54:00Z">
            <w:rPr>
              <w:del w:id="427" w:author="mokhail" w:date="2020-08-12T02:48:00Z"/>
              <w:rFonts w:cstheme="minorHAnsi"/>
            </w:rPr>
          </w:rPrChange>
        </w:rPr>
      </w:pPr>
      <w:del w:id="428" w:author="mokhail" w:date="2020-08-12T02:48:00Z">
        <w:r w:rsidRPr="00BD0D28" w:rsidDel="00FF0F45">
          <w:rPr>
            <w:rFonts w:cstheme="minorHAnsi"/>
            <w:highlight w:val="yellow"/>
            <w:rPrChange w:id="429" w:author="mokhail" w:date="2020-08-14T17:54:00Z">
              <w:rPr>
                <w:rFonts w:cstheme="minorHAnsi"/>
              </w:rPr>
            </w:rPrChange>
          </w:rPr>
          <w:delText>Задача распознавания эмоций нацелена на разработку методов точной классификации эмоциональных состояний человека с использованием одной или нескольких модальностей: визуальную (мимика, жестикуляция, поза) и слуховую (речь). Речевой канал, в свою очередь, содержит в себе как семантическую, так и акустическую информацию. Анализу роли последней в задаче классификации эмоций и посвящено предлагаемое исследование.</w:delText>
        </w:r>
      </w:del>
    </w:p>
    <w:p w14:paraId="3760AA17" w14:textId="1C695BDA" w:rsidR="00D3780C" w:rsidRDefault="0091659A" w:rsidP="00F65483">
      <w:pPr>
        <w:ind w:firstLine="708"/>
        <w:jc w:val="both"/>
        <w:rPr>
          <w:rFonts w:cstheme="minorHAnsi"/>
        </w:rPr>
      </w:pPr>
      <w:del w:id="430" w:author="mokhail" w:date="2020-08-14T17:43:00Z">
        <w:r w:rsidRPr="00BD0D28" w:rsidDel="00D24CE0">
          <w:rPr>
            <w:rFonts w:cstheme="minorHAnsi"/>
            <w:highlight w:val="yellow"/>
            <w:rPrChange w:id="431" w:author="mokhail" w:date="2020-08-14T17:54:00Z">
              <w:rPr>
                <w:rFonts w:cstheme="minorHAnsi"/>
              </w:rPr>
            </w:rPrChange>
          </w:rPr>
          <w:delText>Однако, далеко не вся информация является классифицируемой</w:delText>
        </w:r>
        <w:r w:rsidR="00262129" w:rsidRPr="00BD0D28" w:rsidDel="00D24CE0">
          <w:rPr>
            <w:rFonts w:cstheme="minorHAnsi"/>
            <w:highlight w:val="yellow"/>
            <w:rPrChange w:id="432" w:author="mokhail" w:date="2020-08-14T17:54:00Z">
              <w:rPr>
                <w:rFonts w:cstheme="minorHAnsi"/>
              </w:rPr>
            </w:rPrChange>
          </w:rPr>
          <w:delText xml:space="preserve">, поэтому первым шагом в данном исследовании является </w:delText>
        </w:r>
        <w:r w:rsidR="00AD5128" w:rsidRPr="00BD0D28" w:rsidDel="00D24CE0">
          <w:rPr>
            <w:rFonts w:cstheme="minorHAnsi"/>
            <w:highlight w:val="yellow"/>
            <w:rPrChange w:id="433" w:author="mokhail" w:date="2020-08-14T17:54:00Z">
              <w:rPr>
                <w:rFonts w:cstheme="minorHAnsi"/>
              </w:rPr>
            </w:rPrChange>
          </w:rPr>
          <w:delText>визуализация</w:delText>
        </w:r>
        <w:r w:rsidR="00502835" w:rsidRPr="00BD0D28" w:rsidDel="00D24CE0">
          <w:rPr>
            <w:rFonts w:cstheme="minorHAnsi"/>
            <w:highlight w:val="yellow"/>
            <w:rPrChange w:id="434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="00262129" w:rsidRPr="00BD0D28" w:rsidDel="00D24CE0">
          <w:rPr>
            <w:rFonts w:cstheme="minorHAnsi"/>
            <w:highlight w:val="yellow"/>
            <w:rPrChange w:id="435" w:author="mokhail" w:date="2020-08-14T17:54:00Z">
              <w:rPr>
                <w:rFonts w:cstheme="minorHAnsi"/>
              </w:rPr>
            </w:rPrChange>
          </w:rPr>
          <w:delText>имеющихся данных</w:delText>
        </w:r>
        <w:r w:rsidR="00502835" w:rsidRPr="00BD0D28" w:rsidDel="00D24CE0">
          <w:rPr>
            <w:rFonts w:cstheme="minorHAnsi"/>
            <w:highlight w:val="yellow"/>
            <w:rPrChange w:id="436" w:author="mokhail" w:date="2020-08-14T17:54:00Z">
              <w:rPr>
                <w:rFonts w:cstheme="minorHAnsi"/>
              </w:rPr>
            </w:rPrChange>
          </w:rPr>
          <w:delText xml:space="preserve"> путем уменьшения размерности признаковых векторов анализируемых объектов</w:delText>
        </w:r>
        <w:r w:rsidR="00282B14" w:rsidRPr="00BD0D28" w:rsidDel="00D24CE0">
          <w:rPr>
            <w:rFonts w:cstheme="minorHAnsi"/>
            <w:highlight w:val="yellow"/>
            <w:rPrChange w:id="437" w:author="mokhail" w:date="2020-08-14T17:54:00Z">
              <w:rPr>
                <w:rFonts w:cstheme="minorHAnsi"/>
              </w:rPr>
            </w:rPrChange>
          </w:rPr>
          <w:delText xml:space="preserve"> с целью оценить их распределение</w:delText>
        </w:r>
        <w:r w:rsidR="00502835" w:rsidRPr="00BD0D28" w:rsidDel="00D24CE0">
          <w:rPr>
            <w:rFonts w:cstheme="minorHAnsi"/>
            <w:highlight w:val="yellow"/>
            <w:rPrChange w:id="438" w:author="mokhail" w:date="2020-08-14T17:54:00Z">
              <w:rPr>
                <w:rFonts w:cstheme="minorHAnsi"/>
              </w:rPr>
            </w:rPrChange>
          </w:rPr>
          <w:delText xml:space="preserve"> и гипотетическую кластеризацию в непрерывном признаковом пространстве</w:delText>
        </w:r>
        <w:r w:rsidR="00037DFA" w:rsidRPr="00BD0D28" w:rsidDel="00D24CE0">
          <w:rPr>
            <w:rFonts w:cstheme="minorHAnsi"/>
            <w:highlight w:val="yellow"/>
            <w:rPrChange w:id="439" w:author="mokhail" w:date="2020-08-14T17:54:00Z">
              <w:rPr>
                <w:rFonts w:cstheme="minorHAnsi"/>
              </w:rPr>
            </w:rPrChange>
          </w:rPr>
          <w:delText xml:space="preserve">. </w:delText>
        </w:r>
        <w:r w:rsidR="00262129" w:rsidRPr="00BD0D28" w:rsidDel="00D24CE0">
          <w:rPr>
            <w:rFonts w:cstheme="minorHAnsi"/>
            <w:highlight w:val="yellow"/>
            <w:rPrChange w:id="440" w:author="mokhail" w:date="2020-08-14T17:54:00Z">
              <w:rPr>
                <w:rFonts w:cstheme="minorHAnsi"/>
              </w:rPr>
            </w:rPrChange>
          </w:rPr>
          <w:delText xml:space="preserve">Таким образом, настоящее исследование ставит перед собой следующие задачи: попытка классификации эмоциональной окраски речи по акустическим параметрам звукового сигнала, визуализация </w:delText>
        </w:r>
        <w:r w:rsidR="00AD5128" w:rsidRPr="00BD0D28" w:rsidDel="00D24CE0">
          <w:rPr>
            <w:rFonts w:cstheme="minorHAnsi"/>
            <w:highlight w:val="yellow"/>
            <w:rPrChange w:id="441" w:author="mokhail" w:date="2020-08-14T17:54:00Z">
              <w:rPr>
                <w:rFonts w:cstheme="minorHAnsi"/>
              </w:rPr>
            </w:rPrChange>
          </w:rPr>
          <w:delText>распределения данных в многомерном признаковом пространстве</w:delText>
        </w:r>
        <w:r w:rsidR="00E4347C" w:rsidRPr="00BD0D28" w:rsidDel="00D24CE0">
          <w:rPr>
            <w:rFonts w:cstheme="minorHAnsi"/>
            <w:highlight w:val="yellow"/>
            <w:rPrChange w:id="442" w:author="mokhail" w:date="2020-08-14T17:54:00Z">
              <w:rPr>
                <w:rFonts w:cstheme="minorHAnsi"/>
              </w:rPr>
            </w:rPrChange>
          </w:rPr>
          <w:delText>.</w:delText>
        </w:r>
      </w:del>
      <w:ins w:id="443" w:author="mokhail" w:date="2020-08-14T17:53:00Z">
        <w:r w:rsidR="00BD0D28" w:rsidRPr="00BD0D28">
          <w:rPr>
            <w:rFonts w:cstheme="minorHAnsi"/>
            <w:highlight w:val="yellow"/>
            <w:rPrChange w:id="444" w:author="mokhail" w:date="2020-08-14T17:54:00Z">
              <w:rPr>
                <w:rFonts w:cstheme="minorHAnsi"/>
              </w:rPr>
            </w:rPrChange>
          </w:rPr>
          <w:t>классов, представленных в наборе денных по умолчанию, а также разбиение на два класса эмоций – негативные и остальные.</w:t>
        </w:r>
      </w:ins>
      <w:commentRangeEnd w:id="353"/>
      <w:ins w:id="445" w:author="mokhail" w:date="2020-08-14T17:54:00Z">
        <w:r w:rsidR="00BD0D28">
          <w:rPr>
            <w:rStyle w:val="a9"/>
          </w:rPr>
          <w:commentReference w:id="353"/>
        </w:r>
      </w:ins>
      <w:commentRangeEnd w:id="354"/>
      <w:r w:rsidR="007231D1">
        <w:rPr>
          <w:rStyle w:val="a9"/>
        </w:rPr>
        <w:commentReference w:id="354"/>
      </w:r>
      <w:commentRangeEnd w:id="355"/>
      <w:r w:rsidR="007231D1">
        <w:rPr>
          <w:rStyle w:val="a9"/>
        </w:rPr>
        <w:commentReference w:id="355"/>
      </w:r>
      <w:commentRangeEnd w:id="356"/>
      <w:r w:rsidR="003D7CE8">
        <w:rPr>
          <w:rStyle w:val="a9"/>
        </w:rPr>
        <w:commentReference w:id="356"/>
      </w:r>
    </w:p>
    <w:p w14:paraId="20898C47" w14:textId="474F23F7" w:rsidR="002920BC" w:rsidRPr="009E57BC" w:rsidRDefault="00AD5128" w:rsidP="00D3780C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 xml:space="preserve">Статья организована следующим образом: обзор литературы </w:t>
      </w:r>
      <w:r w:rsidR="00037DFA" w:rsidRPr="009E57BC">
        <w:rPr>
          <w:rFonts w:cstheme="minorHAnsi"/>
        </w:rPr>
        <w:t>и методов решения задач</w:t>
      </w:r>
      <w:r w:rsidR="00E52357">
        <w:rPr>
          <w:rFonts w:cstheme="minorHAnsi"/>
        </w:rPr>
        <w:t>и</w:t>
      </w:r>
      <w:r w:rsidR="00037DFA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приведен в разделе 2</w:t>
      </w:r>
      <w:r w:rsidR="00037DFA" w:rsidRPr="009E57BC">
        <w:rPr>
          <w:rFonts w:cstheme="minorHAnsi"/>
        </w:rPr>
        <w:t xml:space="preserve">. В разделе 3, мы описываем выбранные нами подходы к визуализации и классификации. В разделе 4 представлены описания и результаты экспериментов, их интерпретация и обсуждение – в разделе 5. В разделе 6 мы подводим итоги работы и намечаем вектор дальнейшего исследования. </w:t>
      </w:r>
    </w:p>
    <w:p w14:paraId="0F886B8D" w14:textId="03880DE5" w:rsidR="00262129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2. </w:t>
      </w:r>
      <w:r w:rsidR="00654F6C" w:rsidRPr="009E57BC">
        <w:rPr>
          <w:rFonts w:cstheme="minorHAnsi"/>
          <w:b/>
          <w:bCs/>
        </w:rPr>
        <w:t>Обзор литературы</w:t>
      </w:r>
    </w:p>
    <w:p w14:paraId="2EF63D81" w14:textId="37A23A68" w:rsidR="00E95E4F" w:rsidRDefault="00E95E4F" w:rsidP="00E95E4F">
      <w:pPr>
        <w:jc w:val="both"/>
        <w:rPr>
          <w:ins w:id="446" w:author="Artem Ryabinov" w:date="2020-08-19T22:57:00Z"/>
          <w:rFonts w:cstheme="minorHAnsi"/>
        </w:rPr>
      </w:pPr>
      <w:ins w:id="447" w:author="Artem Ryabinov" w:date="2020-08-19T22:57:00Z">
        <w:r>
          <w:rPr>
            <w:rFonts w:cstheme="minorHAnsi"/>
            <w:b/>
            <w:bCs/>
          </w:rPr>
          <w:tab/>
        </w:r>
      </w:ins>
      <w:commentRangeStart w:id="448"/>
      <w:del w:id="449" w:author="Artem Ryabinov" w:date="2020-08-19T20:56:00Z">
        <w:r w:rsidR="00E717AE" w:rsidDel="00C45228">
          <w:rPr>
            <w:rFonts w:cstheme="minorHAnsi"/>
            <w:b/>
            <w:bCs/>
          </w:rPr>
          <w:tab/>
        </w:r>
      </w:del>
      <w:r w:rsidR="00E717AE">
        <w:rPr>
          <w:rFonts w:cstheme="minorHAnsi"/>
        </w:rPr>
        <w:t>Разработка модели машинного обучения для классификации человеческих эмоций по голосу является нетривиальной задачей, поскольку голосовой сигнал содержит в себе много информации</w:t>
      </w:r>
      <w:r w:rsidR="005674FD">
        <w:rPr>
          <w:rFonts w:cstheme="minorHAnsi"/>
        </w:rPr>
        <w:t>, как напрямую относящейся к передаче текущего эмоционального состояния человека,  так и вовсе не относящейся к эмоциям. Поэтому р</w:t>
      </w:r>
      <w:commentRangeStart w:id="450"/>
      <w:commentRangeStart w:id="451"/>
      <w:r w:rsidR="00C653C9" w:rsidRPr="009E57BC">
        <w:rPr>
          <w:rFonts w:cstheme="minorHAnsi"/>
        </w:rPr>
        <w:t xml:space="preserve">ешение задачи </w:t>
      </w:r>
      <w:r w:rsidR="005674FD">
        <w:rPr>
          <w:rFonts w:cstheme="minorHAnsi"/>
        </w:rPr>
        <w:t xml:space="preserve">автоматического распознавания эмоций в первую очередь </w:t>
      </w:r>
      <w:r w:rsidR="00C653C9" w:rsidRPr="009E57BC">
        <w:rPr>
          <w:rFonts w:cstheme="minorHAnsi"/>
        </w:rPr>
        <w:t>подразумевает определение некоторого</w:t>
      </w:r>
      <w:r w:rsidR="005674FD">
        <w:rPr>
          <w:rFonts w:cstheme="minorHAnsi"/>
        </w:rPr>
        <w:t xml:space="preserve"> релевантного</w:t>
      </w:r>
      <w:r w:rsidR="00C653C9" w:rsidRPr="009E57BC">
        <w:rPr>
          <w:rFonts w:cstheme="minorHAnsi"/>
        </w:rPr>
        <w:t xml:space="preserve"> набора признаков, извлекаемого из звуков</w:t>
      </w:r>
      <w:r w:rsidR="005674FD">
        <w:rPr>
          <w:rFonts w:cstheme="minorHAnsi"/>
        </w:rPr>
        <w:t>ой</w:t>
      </w:r>
      <w:r w:rsidR="00C653C9" w:rsidRPr="009E57BC">
        <w:rPr>
          <w:rFonts w:cstheme="minorHAnsi"/>
        </w:rPr>
        <w:t xml:space="preserve"> запис</w:t>
      </w:r>
      <w:r w:rsidR="005674FD">
        <w:rPr>
          <w:rFonts w:cstheme="minorHAnsi"/>
        </w:rPr>
        <w:t>и</w:t>
      </w:r>
      <w:r w:rsidR="00C653C9" w:rsidRPr="009E57BC">
        <w:rPr>
          <w:rFonts w:cstheme="minorHAnsi"/>
        </w:rPr>
        <w:t xml:space="preserve"> человеческой речи.</w:t>
      </w:r>
      <w:r w:rsidR="005674FD">
        <w:rPr>
          <w:rFonts w:cstheme="minorHAnsi"/>
        </w:rPr>
        <w:t xml:space="preserve"> Признаки, извлекаемые из звукового сигнала, делятся на </w:t>
      </w:r>
      <w:r w:rsidR="00D8779F">
        <w:rPr>
          <w:rFonts w:cstheme="minorHAnsi"/>
        </w:rPr>
        <w:t>низкоуровневые дескрипторы</w:t>
      </w:r>
      <w:r w:rsidR="00C653C9" w:rsidRPr="009E57BC">
        <w:rPr>
          <w:rFonts w:cstheme="minorHAnsi"/>
        </w:rPr>
        <w:t xml:space="preserve"> </w:t>
      </w:r>
      <w:r w:rsidR="00D8779F" w:rsidRPr="00D8779F">
        <w:rPr>
          <w:rFonts w:cstheme="minorHAnsi"/>
        </w:rPr>
        <w:t>(</w:t>
      </w:r>
      <w:r w:rsidR="00D8779F">
        <w:rPr>
          <w:rFonts w:cstheme="minorHAnsi"/>
          <w:lang w:val="en-US"/>
        </w:rPr>
        <w:t>low</w:t>
      </w:r>
      <w:r w:rsidR="00D8779F" w:rsidRPr="00D8779F">
        <w:rPr>
          <w:rFonts w:cstheme="minorHAnsi"/>
        </w:rPr>
        <w:t>-</w:t>
      </w:r>
      <w:r w:rsidR="00D8779F">
        <w:rPr>
          <w:rFonts w:cstheme="minorHAnsi"/>
          <w:lang w:val="en-US"/>
        </w:rPr>
        <w:t>level</w:t>
      </w:r>
      <w:r w:rsidR="00D8779F" w:rsidRPr="00D8779F">
        <w:rPr>
          <w:rFonts w:cstheme="minorHAnsi"/>
        </w:rPr>
        <w:t>-</w:t>
      </w:r>
      <w:r w:rsidR="00D8779F">
        <w:rPr>
          <w:rFonts w:cstheme="minorHAnsi"/>
          <w:lang w:val="en-US"/>
        </w:rPr>
        <w:t>descriptors</w:t>
      </w:r>
      <w:r w:rsidR="00D8779F" w:rsidRPr="00D8779F">
        <w:rPr>
          <w:rFonts w:cstheme="minorHAnsi"/>
        </w:rPr>
        <w:t xml:space="preserve">, </w:t>
      </w:r>
      <w:r w:rsidR="00D8779F">
        <w:rPr>
          <w:rFonts w:cstheme="minorHAnsi"/>
          <w:lang w:val="en-US"/>
        </w:rPr>
        <w:t>LLD</w:t>
      </w:r>
      <w:r w:rsidR="00D8779F" w:rsidRPr="00D8779F">
        <w:rPr>
          <w:rFonts w:cstheme="minorHAnsi"/>
        </w:rPr>
        <w:t xml:space="preserve">) </w:t>
      </w:r>
      <w:r w:rsidR="00D8779F">
        <w:rPr>
          <w:rFonts w:cstheme="minorHAnsi"/>
        </w:rPr>
        <w:t>и функциональные признаки. Низкоуровневые дескрипторы включают в себя просодические (высота тона, громкость, энергия, тембр, продолжительность пауз</w:t>
      </w:r>
      <w:r w:rsidR="001A1FE1" w:rsidRPr="001A1FE1">
        <w:rPr>
          <w:rFonts w:cstheme="minorHAnsi"/>
        </w:rPr>
        <w:t xml:space="preserve"> </w:t>
      </w:r>
      <w:r w:rsidR="001A1FE1">
        <w:rPr>
          <w:rFonts w:cstheme="minorHAnsi"/>
        </w:rPr>
        <w:t>и др.</w:t>
      </w:r>
      <w:r w:rsidR="00D8779F">
        <w:rPr>
          <w:rFonts w:cstheme="minorHAnsi"/>
        </w:rPr>
        <w:t xml:space="preserve">) и спектральные (фундаментальная частота, </w:t>
      </w:r>
      <w:proofErr w:type="spellStart"/>
      <w:r w:rsidR="00D8779F">
        <w:rPr>
          <w:rFonts w:cstheme="minorHAnsi"/>
        </w:rPr>
        <w:t>часоты</w:t>
      </w:r>
      <w:proofErr w:type="spellEnd"/>
      <w:r w:rsidR="00D8779F">
        <w:rPr>
          <w:rFonts w:cstheme="minorHAnsi"/>
        </w:rPr>
        <w:t xml:space="preserve"> основных формант, </w:t>
      </w:r>
      <w:r w:rsidR="00D8779F" w:rsidRPr="009E57BC">
        <w:rPr>
          <w:rFonts w:cstheme="minorHAnsi"/>
        </w:rPr>
        <w:t>мел</w:t>
      </w:r>
      <w:r w:rsidR="00D8779F" w:rsidRPr="00D8779F">
        <w:rPr>
          <w:rFonts w:cstheme="minorHAnsi"/>
        </w:rPr>
        <w:t>-</w:t>
      </w:r>
      <w:proofErr w:type="spellStart"/>
      <w:r w:rsidR="00D8779F" w:rsidRPr="009E57BC">
        <w:rPr>
          <w:rFonts w:cstheme="minorHAnsi"/>
        </w:rPr>
        <w:t>кепстральные</w:t>
      </w:r>
      <w:proofErr w:type="spellEnd"/>
      <w:ins w:id="452" w:author="mokhail" w:date="2020-08-12T00:31:00Z">
        <w:r w:rsidR="00D8779F" w:rsidRPr="00D8779F">
          <w:rPr>
            <w:rFonts w:cstheme="minorHAnsi"/>
          </w:rPr>
          <w:t xml:space="preserve"> </w:t>
        </w:r>
        <w:r w:rsidR="00D8779F">
          <w:rPr>
            <w:rFonts w:cstheme="minorHAnsi"/>
          </w:rPr>
          <w:t>частотные</w:t>
        </w:r>
      </w:ins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коэффициенты</w:t>
      </w:r>
      <w:r w:rsidR="00D8779F" w:rsidRPr="00D8779F">
        <w:rPr>
          <w:rFonts w:cstheme="minorHAnsi"/>
        </w:rPr>
        <w:t xml:space="preserve"> (</w:t>
      </w:r>
      <w:r w:rsidR="00D8779F" w:rsidRPr="009E57BC">
        <w:rPr>
          <w:rFonts w:cstheme="minorHAnsi"/>
          <w:lang w:val="en-US"/>
        </w:rPr>
        <w:t>MFCC</w:t>
      </w:r>
      <w:r w:rsidR="00D8779F" w:rsidRPr="00D8779F">
        <w:rPr>
          <w:rFonts w:cstheme="minorHAnsi"/>
        </w:rPr>
        <w:t>)</w:t>
      </w:r>
      <w:r w:rsidR="00D8779F">
        <w:rPr>
          <w:rFonts w:cstheme="minorHAnsi"/>
        </w:rPr>
        <w:t xml:space="preserve">, </w:t>
      </w:r>
      <w:proofErr w:type="spellStart"/>
      <w:ins w:id="453" w:author="Artem Ryabinov" w:date="2020-08-19T20:56:00Z">
        <w:r w:rsidR="00C45228">
          <w:rPr>
            <w:rFonts w:cstheme="minorHAnsi"/>
          </w:rPr>
          <w:t>кепстральные</w:t>
        </w:r>
        <w:proofErr w:type="spellEnd"/>
        <w:r w:rsidR="00C45228">
          <w:rPr>
            <w:rFonts w:cstheme="minorHAnsi"/>
          </w:rPr>
          <w:t xml:space="preserve"> </w:t>
        </w:r>
      </w:ins>
      <w:r w:rsidR="00D8779F" w:rsidRPr="009E57BC">
        <w:rPr>
          <w:rFonts w:cstheme="minorHAnsi"/>
        </w:rPr>
        <w:t>коэффициенты</w:t>
      </w:r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линейного</w:t>
      </w:r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предсказания</w:t>
      </w:r>
      <w:r w:rsidR="00D8779F" w:rsidRPr="00D8779F">
        <w:rPr>
          <w:rFonts w:cstheme="minorHAnsi"/>
        </w:rPr>
        <w:t xml:space="preserve"> (</w:t>
      </w:r>
      <w:r w:rsidR="00D8779F" w:rsidRPr="009E57BC">
        <w:rPr>
          <w:rFonts w:cstheme="minorHAnsi"/>
          <w:lang w:val="en-US"/>
        </w:rPr>
        <w:t>LPC</w:t>
      </w:r>
      <w:ins w:id="454" w:author="Artem Ryabinov" w:date="2020-08-19T20:56:00Z">
        <w:r w:rsidR="00C45228">
          <w:rPr>
            <w:rFonts w:cstheme="minorHAnsi"/>
          </w:rPr>
          <w:t>С</w:t>
        </w:r>
      </w:ins>
      <w:r w:rsidR="00D8779F" w:rsidRPr="00D8779F">
        <w:rPr>
          <w:rFonts w:cstheme="minorHAnsi"/>
        </w:rPr>
        <w:t>)</w:t>
      </w:r>
      <w:r w:rsidR="001A1FE1">
        <w:rPr>
          <w:rFonts w:cstheme="minorHAnsi"/>
        </w:rPr>
        <w:t xml:space="preserve"> и др.</w:t>
      </w:r>
      <w:r w:rsidR="00D8779F">
        <w:rPr>
          <w:rFonts w:cstheme="minorHAnsi"/>
        </w:rPr>
        <w:t>)</w:t>
      </w:r>
      <w:r w:rsidR="00D8779F" w:rsidRPr="00D8779F">
        <w:rPr>
          <w:rFonts w:cstheme="minorHAnsi"/>
        </w:rPr>
        <w:t xml:space="preserve"> </w:t>
      </w:r>
      <w:r w:rsidR="00D8779F">
        <w:rPr>
          <w:rFonts w:cstheme="minorHAnsi"/>
        </w:rPr>
        <w:t>характеристики</w:t>
      </w:r>
      <w:ins w:id="455" w:author="Artem Ryabinov" w:date="2020-08-19T20:57:00Z">
        <w:r w:rsidR="00C45228">
          <w:rPr>
            <w:rFonts w:cstheme="minorHAnsi"/>
          </w:rPr>
          <w:t>, а так же их производные по времени</w:t>
        </w:r>
      </w:ins>
      <w:r w:rsidR="00D8779F">
        <w:rPr>
          <w:rFonts w:cstheme="minorHAnsi"/>
        </w:rPr>
        <w:t xml:space="preserve">. </w:t>
      </w:r>
      <w:r w:rsidR="001A1FE1">
        <w:rPr>
          <w:rFonts w:cstheme="minorHAnsi"/>
        </w:rPr>
        <w:t>Функциональные признаки включают в себя статистические показатели низкоуровневых дескрипторов (</w:t>
      </w:r>
      <w:proofErr w:type="gramStart"/>
      <w:r w:rsidR="001A1FE1">
        <w:rPr>
          <w:rFonts w:cstheme="minorHAnsi"/>
        </w:rPr>
        <w:t xml:space="preserve">минимум, </w:t>
      </w:r>
      <w:r w:rsidR="00D8779F">
        <w:rPr>
          <w:rFonts w:cstheme="minorHAnsi"/>
        </w:rPr>
        <w:t xml:space="preserve"> </w:t>
      </w:r>
      <w:r w:rsidR="001A1FE1">
        <w:rPr>
          <w:rFonts w:cstheme="minorHAnsi"/>
        </w:rPr>
        <w:t>максимум</w:t>
      </w:r>
      <w:proofErr w:type="gramEnd"/>
      <w:r w:rsidR="001A1FE1">
        <w:rPr>
          <w:rFonts w:cstheme="minorHAnsi"/>
        </w:rPr>
        <w:t xml:space="preserve">, различные </w:t>
      </w:r>
      <w:proofErr w:type="spellStart"/>
      <w:r w:rsidR="001A1FE1">
        <w:rPr>
          <w:rFonts w:cstheme="minorHAnsi"/>
        </w:rPr>
        <w:t>процентили</w:t>
      </w:r>
      <w:proofErr w:type="spellEnd"/>
      <w:r w:rsidR="001A1FE1">
        <w:rPr>
          <w:rFonts w:cstheme="minorHAnsi"/>
        </w:rPr>
        <w:t xml:space="preserve">, </w:t>
      </w:r>
      <w:r w:rsidR="001A1FE1">
        <w:rPr>
          <w:rFonts w:cstheme="minorHAnsi"/>
          <w:lang w:val="en-US"/>
        </w:rPr>
        <w:t>zero</w:t>
      </w:r>
      <w:r w:rsidR="001A1FE1" w:rsidRPr="001A1FE1">
        <w:rPr>
          <w:rFonts w:cstheme="minorHAnsi"/>
        </w:rPr>
        <w:t>-</w:t>
      </w:r>
      <w:r w:rsidR="001A1FE1">
        <w:rPr>
          <w:rFonts w:cstheme="minorHAnsi"/>
          <w:lang w:val="en-US"/>
        </w:rPr>
        <w:t>crossing</w:t>
      </w:r>
      <w:r w:rsidR="001A1FE1" w:rsidRPr="001A1FE1">
        <w:rPr>
          <w:rFonts w:cstheme="minorHAnsi"/>
        </w:rPr>
        <w:t>-</w:t>
      </w:r>
      <w:r w:rsidR="001A1FE1">
        <w:rPr>
          <w:rFonts w:cstheme="minorHAnsi"/>
          <w:lang w:val="en-US"/>
        </w:rPr>
        <w:t>rate</w:t>
      </w:r>
      <w:r w:rsidR="001A1FE1">
        <w:rPr>
          <w:rFonts w:cstheme="minorHAnsi"/>
        </w:rPr>
        <w:t>).</w:t>
      </w:r>
      <w:ins w:id="456" w:author="Artem Ryabinov" w:date="2020-08-19T22:57:00Z">
        <w:r>
          <w:rPr>
            <w:rFonts w:cstheme="minorHAnsi"/>
          </w:rPr>
          <w:t xml:space="preserve"> </w:t>
        </w:r>
      </w:ins>
    </w:p>
    <w:p w14:paraId="5ADBAB79" w14:textId="039CBC73" w:rsidR="001A1FE1" w:rsidRPr="00E37CD7" w:rsidRDefault="001A1FE1" w:rsidP="008E0DA2">
      <w:pPr>
        <w:ind w:firstLine="708"/>
        <w:jc w:val="both"/>
        <w:rPr>
          <w:rFonts w:cstheme="minorHAnsi"/>
          <w:lang w:val="en-US"/>
        </w:rPr>
      </w:pPr>
      <w:del w:id="457" w:author="Artem Ryabinov" w:date="2020-08-19T22:57:00Z">
        <w:r w:rsidRPr="00E95E4F" w:rsidDel="00E95E4F">
          <w:rPr>
            <w:rFonts w:cstheme="minorHAnsi"/>
            <w:lang w:val="en-US"/>
            <w:rPrChange w:id="458" w:author="Artem Ryabinov" w:date="2020-08-19T22:57:00Z">
              <w:rPr>
                <w:rFonts w:cstheme="minorHAnsi"/>
              </w:rPr>
            </w:rPrChange>
          </w:rPr>
          <w:delText xml:space="preserve"> </w:delText>
        </w:r>
      </w:del>
      <w:r w:rsidRPr="009E57BC">
        <w:rPr>
          <w:rFonts w:cstheme="minorHAnsi"/>
        </w:rPr>
        <w:t>Результатом</w:t>
      </w:r>
      <w:r w:rsidRPr="008E0DA2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работы</w:t>
      </w:r>
      <w:r w:rsidRPr="008E0DA2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авторов</w:t>
      </w:r>
      <w:r w:rsidRPr="008E0DA2">
        <w:rPr>
          <w:rFonts w:cstheme="minorHAnsi"/>
          <w:lang w:val="en-US"/>
        </w:rPr>
        <w:t xml:space="preserve"> [</w:t>
      </w:r>
      <w:proofErr w:type="spellStart"/>
      <w:r w:rsidRPr="00E37CD7">
        <w:rPr>
          <w:rFonts w:cstheme="minorHAnsi"/>
          <w:highlight w:val="green"/>
          <w:lang w:val="en-US"/>
        </w:rPr>
        <w:t>Eyben</w:t>
      </w:r>
      <w:proofErr w:type="spellEnd"/>
      <w:r w:rsidRPr="008E0DA2">
        <w:rPr>
          <w:rFonts w:cstheme="minorHAnsi"/>
          <w:highlight w:val="green"/>
          <w:lang w:val="en-US"/>
        </w:rPr>
        <w:t xml:space="preserve">, </w:t>
      </w:r>
      <w:r w:rsidRPr="00E37CD7">
        <w:rPr>
          <w:rFonts w:cstheme="minorHAnsi"/>
          <w:highlight w:val="green"/>
          <w:lang w:val="en-US"/>
        </w:rPr>
        <w:t>Florian</w:t>
      </w:r>
      <w:r w:rsidRPr="008E0DA2">
        <w:rPr>
          <w:rFonts w:cstheme="minorHAnsi"/>
          <w:highlight w:val="green"/>
          <w:lang w:val="en-US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W</w:t>
      </w:r>
      <w:r w:rsidRPr="008E0DA2">
        <w:rPr>
          <w:rFonts w:cstheme="minorHAnsi"/>
          <w:highlight w:val="green"/>
          <w:lang w:val="en-US"/>
        </w:rPr>
        <w:t>ö</w:t>
      </w:r>
      <w:r w:rsidRPr="00E37CD7">
        <w:rPr>
          <w:rFonts w:cstheme="minorHAnsi"/>
          <w:highlight w:val="green"/>
          <w:lang w:val="en-US"/>
        </w:rPr>
        <w:t>llmer</w:t>
      </w:r>
      <w:proofErr w:type="spellEnd"/>
      <w:r w:rsidRPr="008E0DA2">
        <w:rPr>
          <w:rFonts w:cstheme="minorHAnsi"/>
          <w:highlight w:val="green"/>
          <w:lang w:val="en-US"/>
        </w:rPr>
        <w:t xml:space="preserve">, </w:t>
      </w:r>
      <w:r w:rsidRPr="00E37CD7">
        <w:rPr>
          <w:rFonts w:cstheme="minorHAnsi"/>
          <w:highlight w:val="green"/>
          <w:lang w:val="en-US"/>
        </w:rPr>
        <w:t>Martin</w:t>
      </w:r>
      <w:r w:rsidRPr="008E0DA2">
        <w:rPr>
          <w:rFonts w:cstheme="minorHAnsi"/>
          <w:highlight w:val="green"/>
          <w:lang w:val="en-US"/>
        </w:rPr>
        <w:t xml:space="preserve"> &amp; </w:t>
      </w:r>
      <w:r w:rsidRPr="00E37CD7">
        <w:rPr>
          <w:rFonts w:cstheme="minorHAnsi"/>
          <w:highlight w:val="green"/>
          <w:lang w:val="en-US"/>
        </w:rPr>
        <w:t>Schuller</w:t>
      </w:r>
      <w:r w:rsidRPr="008E0DA2">
        <w:rPr>
          <w:rFonts w:cstheme="minorHAnsi"/>
          <w:highlight w:val="green"/>
          <w:lang w:val="en-US"/>
        </w:rPr>
        <w:t xml:space="preserve">, </w:t>
      </w:r>
      <w:r w:rsidRPr="00E37CD7">
        <w:rPr>
          <w:rFonts w:cstheme="minorHAnsi"/>
          <w:highlight w:val="green"/>
          <w:lang w:val="en-US"/>
        </w:rPr>
        <w:t>Bj</w:t>
      </w:r>
      <w:r w:rsidRPr="008E0DA2">
        <w:rPr>
          <w:rFonts w:cstheme="minorHAnsi"/>
          <w:highlight w:val="green"/>
          <w:lang w:val="en-US"/>
        </w:rPr>
        <w:t>ö</w:t>
      </w:r>
      <w:r w:rsidRPr="00E37CD7">
        <w:rPr>
          <w:rFonts w:cstheme="minorHAnsi"/>
          <w:highlight w:val="green"/>
          <w:lang w:val="en-US"/>
        </w:rPr>
        <w:t>rn</w:t>
      </w:r>
      <w:r w:rsidRPr="008E0DA2">
        <w:rPr>
          <w:rFonts w:cstheme="minorHAnsi"/>
          <w:highlight w:val="green"/>
          <w:lang w:val="en-US"/>
        </w:rPr>
        <w:t xml:space="preserve">. </w:t>
      </w:r>
      <w:r w:rsidRPr="00E37CD7">
        <w:rPr>
          <w:rFonts w:cstheme="minorHAnsi"/>
          <w:highlight w:val="green"/>
          <w:lang w:val="en-US"/>
        </w:rPr>
        <w:t xml:space="preserve">(2010). </w:t>
      </w:r>
      <w:proofErr w:type="spellStart"/>
      <w:r w:rsidRPr="00E37CD7">
        <w:rPr>
          <w:rFonts w:cstheme="minorHAnsi"/>
          <w:highlight w:val="green"/>
          <w:lang w:val="en-US"/>
        </w:rPr>
        <w:t>openSMILE</w:t>
      </w:r>
      <w:proofErr w:type="spellEnd"/>
      <w:r w:rsidRPr="00E37CD7">
        <w:rPr>
          <w:rFonts w:cstheme="minorHAnsi"/>
          <w:highlight w:val="green"/>
          <w:lang w:val="en-US"/>
        </w:rPr>
        <w:t xml:space="preserve"> -- The Munich Versatile and Fast Open-Source Audio Feature Extractor. MM'10 - Proceedings of the ACM Multimedia 2010 International Conference. 1459-1462. 10.1145/1873951.1874246</w:t>
      </w:r>
      <w:proofErr w:type="gramStart"/>
      <w:r w:rsidRPr="00E37CD7">
        <w:rPr>
          <w:rFonts w:cstheme="minorHAnsi"/>
          <w:highlight w:val="green"/>
          <w:lang w:val="en-US"/>
        </w:rPr>
        <w:t>.</w:t>
      </w:r>
      <w:r w:rsidRPr="00E37CD7">
        <w:rPr>
          <w:rFonts w:cstheme="minorHAnsi"/>
          <w:lang w:val="en-US"/>
        </w:rPr>
        <w:t>][</w:t>
      </w:r>
      <w:proofErr w:type="gramEnd"/>
      <w:r w:rsidRPr="00E37CD7">
        <w:rPr>
          <w:rFonts w:cstheme="minorHAnsi"/>
          <w:highlight w:val="green"/>
          <w:lang w:val="en-US"/>
        </w:rPr>
        <w:t xml:space="preserve">Florian </w:t>
      </w:r>
      <w:proofErr w:type="spellStart"/>
      <w:r w:rsidRPr="00E37CD7">
        <w:rPr>
          <w:rFonts w:cstheme="minorHAnsi"/>
          <w:highlight w:val="green"/>
          <w:lang w:val="en-US"/>
        </w:rPr>
        <w:t>Eyben</w:t>
      </w:r>
      <w:proofErr w:type="spellEnd"/>
      <w:r w:rsidRPr="00E37CD7">
        <w:rPr>
          <w:rFonts w:cstheme="minorHAnsi"/>
          <w:highlight w:val="green"/>
          <w:lang w:val="en-US"/>
        </w:rPr>
        <w:t xml:space="preserve">, Felix </w:t>
      </w:r>
      <w:proofErr w:type="spellStart"/>
      <w:r w:rsidRPr="00E37CD7">
        <w:rPr>
          <w:rFonts w:cstheme="minorHAnsi"/>
          <w:highlight w:val="green"/>
          <w:lang w:val="en-US"/>
        </w:rPr>
        <w:t>Weninger</w:t>
      </w:r>
      <w:proofErr w:type="spellEnd"/>
      <w:r w:rsidRPr="00E37CD7">
        <w:rPr>
          <w:rFonts w:cstheme="minorHAnsi"/>
          <w:highlight w:val="green"/>
          <w:lang w:val="en-US"/>
        </w:rPr>
        <w:t xml:space="preserve">, Florian Gross, Björn Schuller: “Recent Developments in </w:t>
      </w:r>
      <w:proofErr w:type="spellStart"/>
      <w:r w:rsidRPr="00E37CD7">
        <w:rPr>
          <w:rFonts w:cstheme="minorHAnsi"/>
          <w:highlight w:val="green"/>
          <w:lang w:val="en-US"/>
        </w:rPr>
        <w:t>openSMILE</w:t>
      </w:r>
      <w:proofErr w:type="spellEnd"/>
      <w:r w:rsidRPr="00E37CD7">
        <w:rPr>
          <w:rFonts w:cstheme="minorHAnsi"/>
          <w:highlight w:val="green"/>
          <w:lang w:val="en-US"/>
        </w:rPr>
        <w:t>, the Munich Open-Source Multimedia Feature Extractor”, In Proc. ACM Multimedia (MM), Barcelona, Spain, ACM, ISBN 978-1-4503-2404-5, pp. 835-838, October 2013. doi:10.1145/2502081.2502224</w:t>
      </w:r>
      <w:r w:rsidRPr="00E37CD7">
        <w:rPr>
          <w:rFonts w:cstheme="minorHAnsi"/>
          <w:lang w:val="en-US"/>
        </w:rPr>
        <w:t xml:space="preserve">] </w:t>
      </w:r>
      <w:r w:rsidRPr="009E57BC">
        <w:rPr>
          <w:rFonts w:cstheme="minorHAnsi"/>
        </w:rPr>
        <w:t>стал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нструмент</w:t>
      </w:r>
      <w:r w:rsidRPr="00E37CD7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OpenSMILE</w:t>
      </w:r>
      <w:proofErr w:type="spellEnd"/>
      <w:r w:rsidRPr="00E37CD7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позволяющий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звлека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широкий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пектр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ов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звукового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игнала</w:t>
      </w:r>
      <w:r w:rsidRPr="00E37CD7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а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такж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меня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различны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функции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к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этим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ам</w:t>
      </w:r>
      <w:r w:rsidRPr="00E37CD7">
        <w:rPr>
          <w:rFonts w:cstheme="minorHAnsi"/>
          <w:lang w:val="en-US"/>
        </w:rPr>
        <w:t xml:space="preserve">. </w:t>
      </w:r>
      <w:r w:rsidRPr="009E57BC">
        <w:rPr>
          <w:rFonts w:cstheme="minorHAnsi"/>
        </w:rPr>
        <w:t xml:space="preserve">Благодаря этому, появились наборы параметров, которые могут быть легко извлечены с помощью этого инструмента. К этим наборам относятся как очень большие, как, например, стандартные наборы признаков для конференций </w:t>
      </w:r>
      <w:r w:rsidRPr="009E57BC">
        <w:rPr>
          <w:rFonts w:cstheme="minorHAnsi"/>
          <w:lang w:val="en-US"/>
        </w:rPr>
        <w:t>INTERSPEECH</w:t>
      </w:r>
      <w:r w:rsidRPr="009E57BC">
        <w:rPr>
          <w:rFonts w:cstheme="minorHAnsi"/>
        </w:rPr>
        <w:t>, содержащие более 5000 элементов [</w:t>
      </w:r>
      <w:r w:rsidRPr="00E37CD7">
        <w:rPr>
          <w:rFonts w:cstheme="minorHAnsi"/>
          <w:highlight w:val="green"/>
          <w:lang w:val="en-US"/>
        </w:rPr>
        <w:t>Schuller</w:t>
      </w:r>
      <w:r w:rsidRPr="00E37CD7">
        <w:rPr>
          <w:rFonts w:cstheme="minorHAnsi"/>
          <w:highlight w:val="green"/>
        </w:rPr>
        <w:t xml:space="preserve">, </w:t>
      </w:r>
      <w:proofErr w:type="spellStart"/>
      <w:r w:rsidRPr="00E37CD7">
        <w:rPr>
          <w:rFonts w:cstheme="minorHAnsi"/>
          <w:highlight w:val="green"/>
          <w:lang w:val="en-US"/>
        </w:rPr>
        <w:t>Bj</w:t>
      </w:r>
      <w:proofErr w:type="spellEnd"/>
      <w:r w:rsidRPr="00E37CD7">
        <w:rPr>
          <w:rFonts w:cstheme="minorHAnsi"/>
          <w:highlight w:val="green"/>
        </w:rPr>
        <w:t>ö</w:t>
      </w:r>
      <w:proofErr w:type="spellStart"/>
      <w:r w:rsidRPr="00E37CD7">
        <w:rPr>
          <w:rFonts w:cstheme="minorHAnsi"/>
          <w:highlight w:val="green"/>
          <w:lang w:val="en-US"/>
        </w:rPr>
        <w:t>rn</w:t>
      </w:r>
      <w:proofErr w:type="spellEnd"/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Steidl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Stefan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Batliner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Anton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Vinciarelli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Alessandro</w:t>
      </w:r>
      <w:r w:rsidRPr="00E37CD7">
        <w:rPr>
          <w:rFonts w:cstheme="minorHAnsi"/>
          <w:highlight w:val="green"/>
        </w:rPr>
        <w:t xml:space="preserve"> &amp; </w:t>
      </w:r>
      <w:r w:rsidRPr="00E37CD7">
        <w:rPr>
          <w:rFonts w:cstheme="minorHAnsi"/>
          <w:highlight w:val="green"/>
          <w:lang w:val="en-US"/>
        </w:rPr>
        <w:t>Scherer</w:t>
      </w:r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Klaus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Ringeval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Fabien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Chetouani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Mohamed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Weninger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Felix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Eyben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Florian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Marchi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Erik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Mortillaro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Marcello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Salamin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Hugues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Polychroniou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Anna</w:t>
      </w:r>
      <w:r w:rsidRPr="00E37CD7">
        <w:rPr>
          <w:rFonts w:cstheme="minorHAnsi"/>
          <w:highlight w:val="green"/>
        </w:rPr>
        <w:t xml:space="preserve"> &amp; </w:t>
      </w:r>
      <w:r w:rsidRPr="00E37CD7">
        <w:rPr>
          <w:rFonts w:cstheme="minorHAnsi"/>
          <w:highlight w:val="green"/>
          <w:lang w:val="en-US"/>
        </w:rPr>
        <w:t>Valente</w:t>
      </w:r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Fabio</w:t>
      </w:r>
      <w:r w:rsidRPr="00E37CD7">
        <w:rPr>
          <w:rFonts w:cstheme="minorHAnsi"/>
          <w:highlight w:val="green"/>
        </w:rPr>
        <w:t xml:space="preserve"> &amp; </w:t>
      </w:r>
      <w:r w:rsidRPr="00E37CD7">
        <w:rPr>
          <w:rFonts w:cstheme="minorHAnsi"/>
          <w:highlight w:val="green"/>
          <w:lang w:val="en-US"/>
        </w:rPr>
        <w:t>Kim</w:t>
      </w:r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Samuel</w:t>
      </w:r>
      <w:r w:rsidRPr="00E37CD7">
        <w:rPr>
          <w:rFonts w:cstheme="minorHAnsi"/>
          <w:highlight w:val="green"/>
        </w:rPr>
        <w:t xml:space="preserve">. </w:t>
      </w:r>
      <w:r w:rsidRPr="00E37CD7">
        <w:rPr>
          <w:rFonts w:cstheme="minorHAnsi"/>
          <w:highlight w:val="green"/>
          <w:lang w:val="en-US"/>
        </w:rPr>
        <w:t xml:space="preserve">(2013). The INTERSPEECH 2013 computational </w:t>
      </w:r>
      <w:proofErr w:type="spellStart"/>
      <w:r w:rsidRPr="00E37CD7">
        <w:rPr>
          <w:rFonts w:cstheme="minorHAnsi"/>
          <w:highlight w:val="green"/>
          <w:lang w:val="en-US"/>
        </w:rPr>
        <w:t>paralinguistics</w:t>
      </w:r>
      <w:proofErr w:type="spellEnd"/>
      <w:r w:rsidRPr="00E37CD7">
        <w:rPr>
          <w:rFonts w:cstheme="minorHAnsi"/>
          <w:highlight w:val="green"/>
          <w:lang w:val="en-US"/>
        </w:rPr>
        <w:t xml:space="preserve"> challenge: Social signals, conflict, emotion, autism. Proceedings of the Annual Conference of the International Speech Communication Association, INTERSPEECH. 148-152.</w:t>
      </w:r>
      <w:r w:rsidRPr="00E37CD7">
        <w:rPr>
          <w:rFonts w:cstheme="minorHAnsi"/>
          <w:lang w:val="en-US"/>
        </w:rPr>
        <w:t xml:space="preserve">], </w:t>
      </w:r>
      <w:r w:rsidRPr="009E57BC">
        <w:rPr>
          <w:rFonts w:cstheme="minorHAnsi"/>
        </w:rPr>
        <w:t>так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опытки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унифицирова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знаково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остранство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для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задач</w:t>
      </w:r>
      <w:r w:rsidRPr="00E37CD7">
        <w:rPr>
          <w:rFonts w:cstheme="minorHAnsi"/>
          <w:lang w:val="en-US"/>
        </w:rPr>
        <w:t xml:space="preserve"> </w:t>
      </w:r>
      <w:r>
        <w:rPr>
          <w:rFonts w:cstheme="minorHAnsi"/>
        </w:rPr>
        <w:t>аффективных</w:t>
      </w:r>
      <w:r w:rsidRPr="00E37CD7">
        <w:rPr>
          <w:rFonts w:cstheme="minorHAnsi"/>
          <w:lang w:val="en-US"/>
        </w:rPr>
        <w:t xml:space="preserve"> </w:t>
      </w:r>
      <w:r>
        <w:rPr>
          <w:rFonts w:cstheme="minorHAnsi"/>
        </w:rPr>
        <w:t>вычислений</w:t>
      </w:r>
      <w:r w:rsidRPr="00E37CD7">
        <w:rPr>
          <w:rFonts w:cstheme="minorHAnsi"/>
          <w:lang w:val="en-US"/>
        </w:rPr>
        <w:t xml:space="preserve"> [</w:t>
      </w:r>
      <w:r w:rsidRPr="00E37CD7">
        <w:rPr>
          <w:rFonts w:cstheme="minorHAnsi"/>
          <w:highlight w:val="green"/>
          <w:lang w:val="en-US"/>
        </w:rPr>
        <w:t xml:space="preserve">F. </w:t>
      </w:r>
      <w:proofErr w:type="spellStart"/>
      <w:r w:rsidRPr="00E37CD7">
        <w:rPr>
          <w:rFonts w:cstheme="minorHAnsi"/>
          <w:highlight w:val="green"/>
          <w:lang w:val="en-US"/>
        </w:rPr>
        <w:t>Eyben</w:t>
      </w:r>
      <w:proofErr w:type="spellEnd"/>
      <w:r w:rsidRPr="00E37CD7">
        <w:rPr>
          <w:rFonts w:cstheme="minorHAnsi"/>
          <w:highlight w:val="green"/>
          <w:lang w:val="en-US"/>
        </w:rPr>
        <w:t xml:space="preserve"> et al., "The Geneva Minimalistic Acoustic Parameter Set (</w:t>
      </w:r>
      <w:proofErr w:type="spellStart"/>
      <w:r w:rsidRPr="00E37CD7">
        <w:rPr>
          <w:rFonts w:cstheme="minorHAnsi"/>
          <w:highlight w:val="green"/>
          <w:lang w:val="en-US"/>
        </w:rPr>
        <w:t>GeMAPS</w:t>
      </w:r>
      <w:proofErr w:type="spellEnd"/>
      <w:r w:rsidRPr="00E37CD7">
        <w:rPr>
          <w:rFonts w:cstheme="minorHAnsi"/>
          <w:highlight w:val="green"/>
          <w:lang w:val="en-US"/>
        </w:rPr>
        <w:t xml:space="preserve">) for Voice Research and Affective Computing," in IEEE Transactions on Affective Computing, vol. 7, no. 2, pp. 190-202, 1 April-June 2016, </w:t>
      </w:r>
      <w:proofErr w:type="spellStart"/>
      <w:r w:rsidRPr="00E37CD7">
        <w:rPr>
          <w:rFonts w:cstheme="minorHAnsi"/>
          <w:highlight w:val="green"/>
          <w:lang w:val="en-US"/>
        </w:rPr>
        <w:t>doi</w:t>
      </w:r>
      <w:proofErr w:type="spellEnd"/>
      <w:r w:rsidRPr="00E37CD7">
        <w:rPr>
          <w:rFonts w:cstheme="minorHAnsi"/>
          <w:highlight w:val="green"/>
          <w:lang w:val="en-US"/>
        </w:rPr>
        <w:t>: 10.1109/TAFFC.2015.2457417</w:t>
      </w:r>
      <w:r w:rsidRPr="00E37CD7">
        <w:rPr>
          <w:rFonts w:cstheme="minorHAnsi"/>
          <w:lang w:val="en-US"/>
        </w:rPr>
        <w:t>].</w:t>
      </w:r>
    </w:p>
    <w:p w14:paraId="3C406F74" w14:textId="4D5B88C1" w:rsidR="00BE3402" w:rsidRPr="00BE1926" w:rsidRDefault="001A1FE1" w:rsidP="00E95E4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center" w:pos="4677"/>
        </w:tabs>
        <w:jc w:val="both"/>
        <w:rPr>
          <w:rFonts w:cstheme="minorHAnsi"/>
        </w:rPr>
      </w:pPr>
      <w:r>
        <w:rPr>
          <w:rFonts w:cstheme="minorHAnsi"/>
          <w:lang w:val="en-US"/>
        </w:rPr>
        <w:tab/>
      </w:r>
      <w:r w:rsidRPr="009E57BC">
        <w:rPr>
          <w:rFonts w:cstheme="minorHAnsi"/>
        </w:rPr>
        <w:t xml:space="preserve">Наиболее распространенным </w:t>
      </w:r>
      <w:r>
        <w:rPr>
          <w:rFonts w:cstheme="minorHAnsi"/>
        </w:rPr>
        <w:t xml:space="preserve">подходом в современных исследованиях </w:t>
      </w:r>
      <w:r w:rsidRPr="009E57BC">
        <w:rPr>
          <w:rFonts w:cstheme="minorHAnsi"/>
        </w:rPr>
        <w:t xml:space="preserve">является извлечение </w:t>
      </w:r>
      <w:r>
        <w:rPr>
          <w:rFonts w:cstheme="minorHAnsi"/>
        </w:rPr>
        <w:t>комбинации вышеописанных параметров</w:t>
      </w:r>
      <w:r w:rsidRPr="009E57BC">
        <w:rPr>
          <w:rFonts w:cstheme="minorHAnsi"/>
        </w:rPr>
        <w:t xml:space="preserve"> из акустического сигнала с последующей конкатенацией их в признаковы</w:t>
      </w:r>
      <w:r>
        <w:rPr>
          <w:rFonts w:cstheme="minorHAnsi"/>
        </w:rPr>
        <w:t>е</w:t>
      </w:r>
      <w:r w:rsidRPr="009E57BC">
        <w:rPr>
          <w:rFonts w:cstheme="minorHAnsi"/>
        </w:rPr>
        <w:t xml:space="preserve"> вектор</w:t>
      </w:r>
      <w:r>
        <w:rPr>
          <w:rFonts w:cstheme="minorHAnsi"/>
        </w:rPr>
        <w:t xml:space="preserve">ы, </w:t>
      </w:r>
      <w:r w:rsidRPr="009E57BC">
        <w:rPr>
          <w:rFonts w:cstheme="minorHAnsi"/>
        </w:rPr>
        <w:t xml:space="preserve"> </w:t>
      </w:r>
      <w:r>
        <w:rPr>
          <w:rFonts w:cstheme="minorHAnsi"/>
        </w:rPr>
        <w:t>которые в дальнейшем</w:t>
      </w:r>
      <w:r w:rsidR="005674FD">
        <w:rPr>
          <w:rFonts w:cstheme="minorHAnsi"/>
        </w:rPr>
        <w:t xml:space="preserve"> используются для обучения классификатора, выбор которого также является важным шагом в решении задачи. </w:t>
      </w:r>
      <w:r w:rsidR="00D8779F">
        <w:rPr>
          <w:rFonts w:cstheme="minorHAnsi"/>
        </w:rPr>
        <w:t>К наиболее популярным в задаче распознавания эмоций по голосу классификаторам относятся</w:t>
      </w:r>
      <w:r>
        <w:rPr>
          <w:rFonts w:cstheme="minorHAnsi"/>
        </w:rPr>
        <w:t>: машина опорных векторов (</w:t>
      </w:r>
      <w:r>
        <w:rPr>
          <w:rFonts w:cstheme="minorHAnsi"/>
          <w:lang w:val="en-US"/>
        </w:rPr>
        <w:t>SVM</w:t>
      </w:r>
      <w:r w:rsidRPr="001A1FE1">
        <w:rPr>
          <w:rFonts w:cstheme="minorHAnsi"/>
        </w:rPr>
        <w:t xml:space="preserve">), </w:t>
      </w:r>
      <w:r w:rsidR="00BE3402">
        <w:rPr>
          <w:rFonts w:cstheme="minorHAnsi"/>
        </w:rPr>
        <w:t>скрытые марковские модели (</w:t>
      </w:r>
      <w:r w:rsidR="00BE3402">
        <w:rPr>
          <w:rFonts w:cstheme="minorHAnsi"/>
          <w:lang w:val="en-US"/>
        </w:rPr>
        <w:t>HMM</w:t>
      </w:r>
      <w:r w:rsidR="00BE3402" w:rsidRPr="00BE3402">
        <w:rPr>
          <w:rFonts w:cstheme="minorHAnsi"/>
        </w:rPr>
        <w:t xml:space="preserve">), </w:t>
      </w:r>
      <w:ins w:id="459" w:author="Artem Ryabinov" w:date="2020-08-19T20:53:00Z">
        <w:r w:rsidR="00C45228" w:rsidRPr="00C45228">
          <w:rPr>
            <w:rFonts w:cstheme="minorHAnsi"/>
          </w:rPr>
          <w:t>гауссовская смешанная модель</w:t>
        </w:r>
        <w:r w:rsidR="00C45228" w:rsidRPr="00C45228" w:rsidDel="00C45228">
          <w:rPr>
            <w:rFonts w:cstheme="minorHAnsi"/>
          </w:rPr>
          <w:t xml:space="preserve"> </w:t>
        </w:r>
      </w:ins>
      <w:del w:id="460" w:author="Artem Ryabinov" w:date="2020-08-19T20:53:00Z">
        <w:r w:rsidR="00BE3402" w:rsidDel="00C45228">
          <w:rPr>
            <w:rFonts w:cstheme="minorHAnsi"/>
            <w:lang w:val="en-US"/>
          </w:rPr>
          <w:delText>Gaussian</w:delText>
        </w:r>
        <w:r w:rsidR="00BE3402" w:rsidRPr="00BE3402" w:rsidDel="00C45228">
          <w:rPr>
            <w:rFonts w:cstheme="minorHAnsi"/>
          </w:rPr>
          <w:delText xml:space="preserve"> </w:delText>
        </w:r>
        <w:r w:rsidR="00BE3402" w:rsidDel="00C45228">
          <w:rPr>
            <w:rFonts w:cstheme="minorHAnsi"/>
            <w:lang w:val="en-US"/>
          </w:rPr>
          <w:delText>Mixture</w:delText>
        </w:r>
        <w:r w:rsidR="00BE3402" w:rsidRPr="00BE3402" w:rsidDel="00C45228">
          <w:rPr>
            <w:rFonts w:cstheme="minorHAnsi"/>
          </w:rPr>
          <w:delText xml:space="preserve"> </w:delText>
        </w:r>
        <w:r w:rsidR="00BE3402" w:rsidDel="00C45228">
          <w:rPr>
            <w:rFonts w:cstheme="minorHAnsi"/>
            <w:lang w:val="en-US"/>
          </w:rPr>
          <w:delText>Model</w:delText>
        </w:r>
      </w:del>
      <w:r w:rsidR="00BE3402" w:rsidRPr="00BE3402">
        <w:rPr>
          <w:rFonts w:cstheme="minorHAnsi"/>
        </w:rPr>
        <w:t xml:space="preserve"> </w:t>
      </w:r>
      <w:r w:rsidR="00BE3402" w:rsidRPr="00BE3402">
        <w:rPr>
          <w:rFonts w:cstheme="minorHAnsi"/>
        </w:rPr>
        <w:lastRenderedPageBreak/>
        <w:t>(</w:t>
      </w:r>
      <w:r w:rsidR="00BE3402">
        <w:rPr>
          <w:rFonts w:cstheme="minorHAnsi"/>
          <w:lang w:val="en-US"/>
        </w:rPr>
        <w:t>GMM</w:t>
      </w:r>
      <w:r w:rsidR="00BE3402" w:rsidRPr="00BE3402">
        <w:rPr>
          <w:rFonts w:cstheme="minorHAnsi"/>
        </w:rPr>
        <w:t xml:space="preserve">), </w:t>
      </w:r>
      <w:ins w:id="461" w:author="Artem Ryabinov" w:date="2020-08-19T21:06:00Z">
        <w:r w:rsidR="00805016">
          <w:rPr>
            <w:rFonts w:cstheme="minorHAnsi"/>
          </w:rPr>
          <w:t xml:space="preserve">алгоритм </w:t>
        </w:r>
        <w:r w:rsidR="00805016">
          <w:rPr>
            <w:rFonts w:cstheme="minorHAnsi"/>
            <w:lang w:val="en-US"/>
          </w:rPr>
          <w:t>k</w:t>
        </w:r>
        <w:r w:rsidR="00805016" w:rsidRPr="00805016">
          <w:rPr>
            <w:rFonts w:cstheme="minorHAnsi"/>
            <w:rPrChange w:id="462" w:author="Artem Ryabinov" w:date="2020-08-19T21:06:00Z">
              <w:rPr>
                <w:rFonts w:cstheme="minorHAnsi"/>
                <w:lang w:val="en-US"/>
              </w:rPr>
            </w:rPrChange>
          </w:rPr>
          <w:t xml:space="preserve"> </w:t>
        </w:r>
        <w:r w:rsidR="00805016">
          <w:rPr>
            <w:rFonts w:cstheme="minorHAnsi"/>
          </w:rPr>
          <w:t>ближайших соседей (</w:t>
        </w:r>
        <w:r w:rsidR="00805016">
          <w:rPr>
            <w:rFonts w:cstheme="minorHAnsi"/>
            <w:lang w:val="en-US"/>
          </w:rPr>
          <w:t>k</w:t>
        </w:r>
        <w:r w:rsidR="00805016" w:rsidRPr="00805016">
          <w:rPr>
            <w:rFonts w:cstheme="minorHAnsi"/>
            <w:rPrChange w:id="463" w:author="Artem Ryabinov" w:date="2020-08-19T21:06:00Z">
              <w:rPr>
                <w:rFonts w:cstheme="minorHAnsi"/>
                <w:lang w:val="en-US"/>
              </w:rPr>
            </w:rPrChange>
          </w:rPr>
          <w:t>-</w:t>
        </w:r>
        <w:r w:rsidR="00805016">
          <w:rPr>
            <w:rFonts w:cstheme="minorHAnsi"/>
            <w:lang w:val="en-US"/>
          </w:rPr>
          <w:t>NN</w:t>
        </w:r>
        <w:r w:rsidR="00805016" w:rsidRPr="00805016">
          <w:rPr>
            <w:rFonts w:cstheme="minorHAnsi"/>
            <w:rPrChange w:id="464" w:author="Artem Ryabinov" w:date="2020-08-19T21:06:00Z">
              <w:rPr>
                <w:rFonts w:cstheme="minorHAnsi"/>
                <w:lang w:val="en-US"/>
              </w:rPr>
            </w:rPrChange>
          </w:rPr>
          <w:t>)</w:t>
        </w:r>
        <w:r w:rsidR="00805016">
          <w:rPr>
            <w:rFonts w:cstheme="minorHAnsi"/>
          </w:rPr>
          <w:t xml:space="preserve">, </w:t>
        </w:r>
      </w:ins>
      <w:r w:rsidR="00BE3402">
        <w:rPr>
          <w:rFonts w:cstheme="minorHAnsi"/>
        </w:rPr>
        <w:t>различные архитектуры глубоких нейронных сетей. Так</w:t>
      </w:r>
      <w:r w:rsidR="00BE3402" w:rsidRPr="00C26545">
        <w:rPr>
          <w:rFonts w:cstheme="minorHAnsi"/>
          <w:lang w:val="en-US"/>
        </w:rPr>
        <w:t xml:space="preserve">, </w:t>
      </w:r>
      <w:del w:id="465" w:author="Artem Ryabinov" w:date="2020-08-19T22:10:00Z">
        <w:r w:rsidR="00BE3402" w:rsidDel="002F407D">
          <w:rPr>
            <w:rFonts w:cstheme="minorHAnsi"/>
            <w:lang w:val="en-US"/>
          </w:rPr>
          <w:delText>Khulage</w:delText>
        </w:r>
        <w:r w:rsidR="00BE3402" w:rsidRPr="00C26545" w:rsidDel="002F407D">
          <w:rPr>
            <w:rFonts w:cstheme="minorHAnsi"/>
            <w:lang w:val="en-US"/>
          </w:rPr>
          <w:delText xml:space="preserve"> </w:delText>
        </w:r>
        <w:r w:rsidR="00BE3402" w:rsidDel="002F407D">
          <w:rPr>
            <w:rFonts w:cstheme="minorHAnsi"/>
            <w:lang w:val="en-US"/>
          </w:rPr>
          <w:delText>A</w:delText>
        </w:r>
        <w:r w:rsidR="00BE3402" w:rsidRPr="00C26545" w:rsidDel="002F407D">
          <w:rPr>
            <w:rFonts w:cstheme="minorHAnsi"/>
            <w:lang w:val="en-US"/>
          </w:rPr>
          <w:delText>.</w:delText>
        </w:r>
        <w:r w:rsidR="00BE3402" w:rsidDel="002F407D">
          <w:rPr>
            <w:rFonts w:cstheme="minorHAnsi"/>
            <w:lang w:val="en-US"/>
          </w:rPr>
          <w:delText>A</w:delText>
        </w:r>
        <w:r w:rsidR="00BE3402" w:rsidRPr="00C26545" w:rsidDel="002F407D">
          <w:rPr>
            <w:rFonts w:cstheme="minorHAnsi"/>
            <w:lang w:val="en-US"/>
          </w:rPr>
          <w:delText>.</w:delText>
        </w:r>
        <w:r w:rsidR="00C26545" w:rsidDel="002F407D">
          <w:rPr>
            <w:rFonts w:cstheme="minorHAnsi"/>
            <w:lang w:val="en-US"/>
          </w:rPr>
          <w:delText xml:space="preserve"> [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Khulage</w:delText>
        </w:r>
        <w:r w:rsidR="00C26545" w:rsidRPr="00C26545" w:rsidDel="002F407D">
          <w:rPr>
            <w:rFonts w:cstheme="minorHAnsi"/>
            <w:highlight w:val="green"/>
            <w:lang w:val="en-US"/>
          </w:rPr>
          <w:delText xml:space="preserve">, 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A</w:delText>
        </w:r>
        <w:r w:rsidR="00C26545" w:rsidRPr="00C26545" w:rsidDel="002F407D">
          <w:rPr>
            <w:rFonts w:cstheme="minorHAnsi"/>
            <w:highlight w:val="green"/>
            <w:lang w:val="en-US"/>
          </w:rPr>
          <w:delText>.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A</w:delText>
        </w:r>
        <w:r w:rsidR="00C26545" w:rsidRPr="00C26545" w:rsidDel="002F407D">
          <w:rPr>
            <w:rFonts w:cstheme="minorHAnsi"/>
            <w:highlight w:val="green"/>
            <w:lang w:val="en-US"/>
          </w:rPr>
          <w:delText xml:space="preserve">.. 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(2012). Extraction of pitch, duration and formant frequencies for emotion recognition system. IET</w:delText>
        </w:r>
        <w:r w:rsidR="00C26545" w:rsidRPr="00EF05B8" w:rsidDel="002F407D">
          <w:rPr>
            <w:rFonts w:cstheme="minorHAnsi"/>
            <w:highlight w:val="green"/>
            <w:lang w:val="en-US"/>
            <w:rPrChange w:id="466" w:author="Artem Ryabinov" w:date="2020-08-19T22:23:00Z">
              <w:rPr>
                <w:rFonts w:cstheme="minorHAnsi"/>
                <w:highlight w:val="green"/>
              </w:rPr>
            </w:rPrChange>
          </w:rPr>
          <w:delText xml:space="preserve"> 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Conference</w:delText>
        </w:r>
        <w:r w:rsidR="00C26545" w:rsidRPr="00EF05B8" w:rsidDel="002F407D">
          <w:rPr>
            <w:rFonts w:cstheme="minorHAnsi"/>
            <w:highlight w:val="green"/>
            <w:lang w:val="en-US"/>
            <w:rPrChange w:id="467" w:author="Artem Ryabinov" w:date="2020-08-19T22:23:00Z">
              <w:rPr>
                <w:rFonts w:cstheme="minorHAnsi"/>
                <w:highlight w:val="green"/>
              </w:rPr>
            </w:rPrChange>
          </w:rPr>
          <w:delText xml:space="preserve"> 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Publications</w:delText>
        </w:r>
        <w:r w:rsidR="00C26545" w:rsidRPr="00EF05B8" w:rsidDel="002F407D">
          <w:rPr>
            <w:rFonts w:cstheme="minorHAnsi"/>
            <w:highlight w:val="green"/>
            <w:lang w:val="en-US"/>
            <w:rPrChange w:id="468" w:author="Artem Ryabinov" w:date="2020-08-19T22:23:00Z">
              <w:rPr>
                <w:rFonts w:cstheme="minorHAnsi"/>
                <w:highlight w:val="green"/>
              </w:rPr>
            </w:rPrChange>
          </w:rPr>
          <w:delText>. 2012. 7-9. 10.1049/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cp</w:delText>
        </w:r>
        <w:r w:rsidR="00C26545" w:rsidRPr="00EF05B8" w:rsidDel="002F407D">
          <w:rPr>
            <w:rFonts w:cstheme="minorHAnsi"/>
            <w:highlight w:val="green"/>
            <w:lang w:val="en-US"/>
            <w:rPrChange w:id="469" w:author="Artem Ryabinov" w:date="2020-08-19T22:23:00Z">
              <w:rPr>
                <w:rFonts w:cstheme="minorHAnsi"/>
                <w:highlight w:val="green"/>
              </w:rPr>
            </w:rPrChange>
          </w:rPr>
          <w:delText>.2012.2482.</w:delText>
        </w:r>
        <w:r w:rsidR="00C26545" w:rsidRPr="00EF05B8" w:rsidDel="002F407D">
          <w:rPr>
            <w:rFonts w:cstheme="minorHAnsi"/>
            <w:lang w:val="en-US"/>
            <w:rPrChange w:id="470" w:author="Artem Ryabinov" w:date="2020-08-19T22:23:00Z">
              <w:rPr>
                <w:rFonts w:cstheme="minorHAnsi"/>
              </w:rPr>
            </w:rPrChange>
          </w:rPr>
          <w:delText>]</w:delText>
        </w:r>
        <w:r w:rsidR="00BE3402" w:rsidRPr="00EF05B8" w:rsidDel="002F407D">
          <w:rPr>
            <w:rFonts w:cstheme="minorHAnsi"/>
            <w:lang w:val="en-US"/>
            <w:rPrChange w:id="471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использовал</w:delText>
        </w:r>
        <w:r w:rsidR="00BE3402" w:rsidRPr="00EF05B8" w:rsidDel="002F407D">
          <w:rPr>
            <w:rFonts w:cstheme="minorHAnsi"/>
            <w:lang w:val="en-US"/>
            <w:rPrChange w:id="472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высоту</w:delText>
        </w:r>
        <w:r w:rsidR="00BE3402" w:rsidRPr="00EF05B8" w:rsidDel="002F407D">
          <w:rPr>
            <w:rFonts w:cstheme="minorHAnsi"/>
            <w:lang w:val="en-US"/>
            <w:rPrChange w:id="473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тона</w:delText>
        </w:r>
        <w:r w:rsidR="00BE3402" w:rsidRPr="00EF05B8" w:rsidDel="002F407D">
          <w:rPr>
            <w:rFonts w:cstheme="minorHAnsi"/>
            <w:lang w:val="en-US"/>
            <w:rPrChange w:id="474" w:author="Artem Ryabinov" w:date="2020-08-19T22:23:00Z">
              <w:rPr>
                <w:rFonts w:cstheme="minorHAnsi"/>
              </w:rPr>
            </w:rPrChange>
          </w:rPr>
          <w:delText xml:space="preserve">, </w:delText>
        </w:r>
        <w:r w:rsidR="00BE3402" w:rsidDel="002F407D">
          <w:rPr>
            <w:rFonts w:cstheme="minorHAnsi"/>
          </w:rPr>
          <w:delText>длительнось</w:delText>
        </w:r>
        <w:r w:rsidR="00BE3402" w:rsidRPr="00EF05B8" w:rsidDel="002F407D">
          <w:rPr>
            <w:rFonts w:cstheme="minorHAnsi"/>
            <w:lang w:val="en-US"/>
            <w:rPrChange w:id="475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пауз</w:delText>
        </w:r>
        <w:r w:rsidR="00BE3402" w:rsidRPr="00EF05B8" w:rsidDel="002F407D">
          <w:rPr>
            <w:rFonts w:cstheme="minorHAnsi"/>
            <w:lang w:val="en-US"/>
            <w:rPrChange w:id="476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и</w:delText>
        </w:r>
        <w:r w:rsidR="00BE3402" w:rsidRPr="00EF05B8" w:rsidDel="002F407D">
          <w:rPr>
            <w:rFonts w:cstheme="minorHAnsi"/>
            <w:lang w:val="en-US"/>
            <w:rPrChange w:id="477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значения</w:delText>
        </w:r>
        <w:r w:rsidR="00BE3402" w:rsidRPr="00EF05B8" w:rsidDel="002F407D">
          <w:rPr>
            <w:rFonts w:cstheme="minorHAnsi"/>
            <w:lang w:val="en-US"/>
            <w:rPrChange w:id="478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частот</w:delText>
        </w:r>
        <w:r w:rsidR="00BE3402" w:rsidRPr="00EF05B8" w:rsidDel="002F407D">
          <w:rPr>
            <w:rFonts w:cstheme="minorHAnsi"/>
            <w:lang w:val="en-US"/>
            <w:rPrChange w:id="479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основных</w:delText>
        </w:r>
        <w:r w:rsidR="00BE3402" w:rsidRPr="00EF05B8" w:rsidDel="002F407D">
          <w:rPr>
            <w:rFonts w:cstheme="minorHAnsi"/>
            <w:lang w:val="en-US"/>
            <w:rPrChange w:id="480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формант</w:delText>
        </w:r>
        <w:r w:rsidR="00BE3402" w:rsidRPr="00EF05B8" w:rsidDel="002F407D">
          <w:rPr>
            <w:rFonts w:cstheme="minorHAnsi"/>
            <w:lang w:val="en-US"/>
            <w:rPrChange w:id="481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для</w:delText>
        </w:r>
        <w:r w:rsidR="00BE3402" w:rsidRPr="00EF05B8" w:rsidDel="002F407D">
          <w:rPr>
            <w:rFonts w:cstheme="minorHAnsi"/>
            <w:lang w:val="en-US"/>
            <w:rPrChange w:id="482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обучения</w:delText>
        </w:r>
        <w:r w:rsidR="00BE3402" w:rsidRPr="00EF05B8" w:rsidDel="002F407D">
          <w:rPr>
            <w:rFonts w:cstheme="minorHAnsi"/>
            <w:lang w:val="en-US"/>
            <w:rPrChange w:id="483" w:author="Artem Ryabinov" w:date="2020-08-19T22:23:00Z">
              <w:rPr>
                <w:rFonts w:cstheme="minorHAnsi"/>
              </w:rPr>
            </w:rPrChange>
          </w:rPr>
          <w:delText xml:space="preserve"> {</w:delText>
        </w:r>
        <w:r w:rsidR="00BE3402" w:rsidRPr="00C45228" w:rsidDel="002F407D">
          <w:rPr>
            <w:rFonts w:cstheme="minorHAnsi"/>
            <w:highlight w:val="darkYellow"/>
            <w:rPrChange w:id="484" w:author="Artem Ryabinov" w:date="2020-08-19T20:53:00Z">
              <w:rPr>
                <w:rFonts w:cstheme="minorHAnsi"/>
              </w:rPr>
            </w:rPrChange>
          </w:rPr>
          <w:delText>классификатор</w:delText>
        </w:r>
        <w:r w:rsidR="00BE3402" w:rsidRPr="00EF05B8" w:rsidDel="002F407D">
          <w:rPr>
            <w:rFonts w:cstheme="minorHAnsi"/>
            <w:lang w:val="en-US"/>
            <w:rPrChange w:id="485" w:author="Artem Ryabinov" w:date="2020-08-19T22:23:00Z">
              <w:rPr>
                <w:rFonts w:cstheme="minorHAnsi"/>
              </w:rPr>
            </w:rPrChange>
          </w:rPr>
          <w:delText xml:space="preserve">}, </w:delText>
        </w:r>
        <w:r w:rsidR="00BE3402" w:rsidDel="002F407D">
          <w:rPr>
            <w:rFonts w:cstheme="minorHAnsi"/>
          </w:rPr>
          <w:delText>получив</w:delText>
        </w:r>
        <w:r w:rsidR="00BE3402" w:rsidRPr="00EF05B8" w:rsidDel="002F407D">
          <w:rPr>
            <w:rFonts w:cstheme="minorHAnsi"/>
            <w:lang w:val="en-US"/>
            <w:rPrChange w:id="486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результат</w:delText>
        </w:r>
        <w:r w:rsidR="00BE3402" w:rsidRPr="00EF05B8" w:rsidDel="002F407D">
          <w:rPr>
            <w:rFonts w:cstheme="minorHAnsi"/>
            <w:lang w:val="en-US"/>
            <w:rPrChange w:id="487" w:author="Artem Ryabinov" w:date="2020-08-19T22:23:00Z">
              <w:rPr>
                <w:rFonts w:cstheme="minorHAnsi"/>
              </w:rPr>
            </w:rPrChange>
          </w:rPr>
          <w:delText xml:space="preserve"> {</w:delText>
        </w:r>
        <w:r w:rsidR="00BE3402" w:rsidRPr="00C45228" w:rsidDel="002F407D">
          <w:rPr>
            <w:rFonts w:cstheme="minorHAnsi"/>
            <w:highlight w:val="darkYellow"/>
            <w:rPrChange w:id="488" w:author="Artem Ryabinov" w:date="2020-08-19T20:53:00Z">
              <w:rPr>
                <w:rFonts w:cstheme="minorHAnsi"/>
              </w:rPr>
            </w:rPrChange>
          </w:rPr>
          <w:delText>результат</w:delText>
        </w:r>
        <w:r w:rsidR="00BE3402" w:rsidRPr="00EF05B8" w:rsidDel="002F407D">
          <w:rPr>
            <w:rFonts w:cstheme="minorHAnsi"/>
            <w:lang w:val="en-US"/>
            <w:rPrChange w:id="489" w:author="Artem Ryabinov" w:date="2020-08-19T22:23:00Z">
              <w:rPr>
                <w:rFonts w:cstheme="minorHAnsi"/>
              </w:rPr>
            </w:rPrChange>
          </w:rPr>
          <w:delText xml:space="preserve">}. </w:delText>
        </w:r>
        <w:r w:rsidR="00BE3402" w:rsidDel="002F407D">
          <w:rPr>
            <w:rFonts w:cstheme="minorHAnsi"/>
          </w:rPr>
          <w:delText>Однако</w:delText>
        </w:r>
        <w:r w:rsidR="00BE3402" w:rsidRPr="00EF05B8" w:rsidDel="002F407D">
          <w:rPr>
            <w:rFonts w:cstheme="minorHAnsi"/>
            <w:lang w:val="en-US"/>
            <w:rPrChange w:id="490" w:author="Artem Ryabinov" w:date="2020-08-19T22:23:00Z">
              <w:rPr>
                <w:rFonts w:cstheme="minorHAnsi"/>
              </w:rPr>
            </w:rPrChange>
          </w:rPr>
          <w:delText>, {</w:delText>
        </w:r>
        <w:r w:rsidR="00BE3402" w:rsidRPr="00C45228" w:rsidDel="002F407D">
          <w:rPr>
            <w:rFonts w:cstheme="minorHAnsi"/>
            <w:highlight w:val="darkYellow"/>
            <w:rPrChange w:id="491" w:author="Artem Ryabinov" w:date="2020-08-19T20:53:00Z">
              <w:rPr>
                <w:rFonts w:cstheme="minorHAnsi"/>
              </w:rPr>
            </w:rPrChange>
          </w:rPr>
          <w:delText>минусы</w:delText>
        </w:r>
        <w:r w:rsidR="00BE3402" w:rsidRPr="00EF05B8" w:rsidDel="002F407D">
          <w:rPr>
            <w:rFonts w:cstheme="minorHAnsi"/>
            <w:lang w:val="en-US"/>
            <w:rPrChange w:id="492" w:author="Artem Ryabinov" w:date="2020-08-19T22:23:00Z">
              <w:rPr>
                <w:rFonts w:cstheme="minorHAnsi"/>
              </w:rPr>
            </w:rPrChange>
          </w:rPr>
          <w:delText>}.</w:delText>
        </w:r>
        <w:r w:rsidR="00F153C6" w:rsidRPr="00EF05B8" w:rsidDel="002F407D">
          <w:rPr>
            <w:rFonts w:cstheme="minorHAnsi"/>
            <w:lang w:val="en-US"/>
            <w:rPrChange w:id="493" w:author="Artem Ryabinov" w:date="2020-08-19T22:23:00Z">
              <w:rPr>
                <w:rFonts w:cstheme="minorHAnsi"/>
              </w:rPr>
            </w:rPrChange>
          </w:rPr>
          <w:delText xml:space="preserve"> </w:delText>
        </w:r>
      </w:del>
      <w:r w:rsidR="00F153C6">
        <w:rPr>
          <w:rFonts w:cstheme="minorHAnsi"/>
          <w:lang w:val="en-US"/>
        </w:rPr>
        <w:t>Lin</w:t>
      </w:r>
      <w:r w:rsidR="00F153C6" w:rsidRPr="00EF05B8">
        <w:rPr>
          <w:rFonts w:cstheme="minorHAnsi"/>
          <w:lang w:val="en-US"/>
          <w:rPrChange w:id="494" w:author="Artem Ryabinov" w:date="2020-08-19T22:23:00Z">
            <w:rPr>
              <w:rFonts w:cstheme="minorHAnsi"/>
            </w:rPr>
          </w:rPrChange>
        </w:rPr>
        <w:t xml:space="preserve"> </w:t>
      </w:r>
      <w:r w:rsidR="00F153C6">
        <w:rPr>
          <w:rFonts w:cstheme="minorHAnsi"/>
        </w:rPr>
        <w:t>и</w:t>
      </w:r>
      <w:r w:rsidR="00F153C6" w:rsidRPr="00EF05B8">
        <w:rPr>
          <w:rFonts w:cstheme="minorHAnsi"/>
          <w:lang w:val="en-US"/>
          <w:rPrChange w:id="495" w:author="Artem Ryabinov" w:date="2020-08-19T22:23:00Z">
            <w:rPr>
              <w:rFonts w:cstheme="minorHAnsi"/>
            </w:rPr>
          </w:rPrChange>
        </w:rPr>
        <w:t xml:space="preserve"> </w:t>
      </w:r>
      <w:proofErr w:type="spellStart"/>
      <w:r w:rsidR="00F153C6">
        <w:rPr>
          <w:rFonts w:cstheme="minorHAnsi"/>
        </w:rPr>
        <w:t>др</w:t>
      </w:r>
      <w:proofErr w:type="spellEnd"/>
      <w:r w:rsidR="00F153C6" w:rsidRPr="00EF05B8">
        <w:rPr>
          <w:rFonts w:cstheme="minorHAnsi"/>
          <w:lang w:val="en-US"/>
          <w:rPrChange w:id="496" w:author="Artem Ryabinov" w:date="2020-08-19T22:23:00Z">
            <w:rPr>
              <w:rFonts w:cstheme="minorHAnsi"/>
            </w:rPr>
          </w:rPrChange>
        </w:rPr>
        <w:t xml:space="preserve"> [</w:t>
      </w:r>
      <w:ins w:id="497" w:author="Artem Ryabinov" w:date="2020-08-19T22:23:00Z">
        <w:r w:rsidR="00EF05B8" w:rsidRPr="00EF05B8">
          <w:rPr>
            <w:rFonts w:cstheme="minorHAnsi"/>
            <w:highlight w:val="green"/>
            <w:lang w:val="en-US"/>
            <w:rPrChange w:id="498" w:author="Artem Ryabinov" w:date="2020-08-19T22:23:00Z">
              <w:rPr>
                <w:rFonts w:cstheme="minorHAnsi"/>
                <w:lang w:val="en-US"/>
              </w:rPr>
            </w:rPrChange>
          </w:rPr>
          <w:t>Lin, J.C.; Wu, C.H.; Wei, W.L.: Semi-coupled hidden Markov</w:t>
        </w:r>
        <w:r w:rsidR="00EF05B8" w:rsidRPr="00EF05B8">
          <w:rPr>
            <w:rFonts w:cstheme="minorHAnsi"/>
            <w:highlight w:val="green"/>
            <w:lang w:val="en-US"/>
            <w:rPrChange w:id="499" w:author="Artem Ryabinov" w:date="2020-08-19T22:23:00Z">
              <w:rPr>
                <w:rFonts w:cstheme="minorHAnsi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00" w:author="Artem Ryabinov" w:date="2020-08-19T22:23:00Z">
              <w:rPr>
                <w:rFonts w:cstheme="minorHAnsi"/>
                <w:lang w:val="en-US"/>
              </w:rPr>
            </w:rPrChange>
          </w:rPr>
          <w:t>model with state-based alignment strategy for audio-visual emotion</w:t>
        </w:r>
        <w:r w:rsidR="00EF05B8" w:rsidRPr="00EF05B8">
          <w:rPr>
            <w:rFonts w:cstheme="minorHAnsi"/>
            <w:highlight w:val="green"/>
            <w:lang w:val="en-US"/>
            <w:rPrChange w:id="501" w:author="Artem Ryabinov" w:date="2020-08-19T22:23:00Z">
              <w:rPr>
                <w:rFonts w:cstheme="minorHAnsi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02" w:author="Artem Ryabinov" w:date="2020-08-19T22:23:00Z">
              <w:rPr>
                <w:rFonts w:cstheme="minorHAnsi"/>
                <w:lang w:val="en-US"/>
              </w:rPr>
            </w:rPrChange>
          </w:rPr>
          <w:t>recognition, in Proc. Affective</w:t>
        </w:r>
        <w:r w:rsidR="00EF05B8" w:rsidRPr="00BE1926">
          <w:rPr>
            <w:rFonts w:cstheme="minorHAnsi"/>
            <w:highlight w:val="green"/>
            <w:rPrChange w:id="503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04" w:author="Artem Ryabinov" w:date="2020-08-19T22:23:00Z">
              <w:rPr>
                <w:rFonts w:cstheme="minorHAnsi"/>
                <w:lang w:val="en-US"/>
              </w:rPr>
            </w:rPrChange>
          </w:rPr>
          <w:t>Computing</w:t>
        </w:r>
        <w:r w:rsidR="00EF05B8" w:rsidRPr="00BE1926">
          <w:rPr>
            <w:rFonts w:cstheme="minorHAnsi"/>
            <w:highlight w:val="green"/>
            <w:rPrChange w:id="505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06" w:author="Artem Ryabinov" w:date="2020-08-19T22:23:00Z">
              <w:rPr>
                <w:rFonts w:cstheme="minorHAnsi"/>
                <w:lang w:val="en-US"/>
              </w:rPr>
            </w:rPrChange>
          </w:rPr>
          <w:t>and</w:t>
        </w:r>
        <w:r w:rsidR="00EF05B8" w:rsidRPr="00BE1926">
          <w:rPr>
            <w:rFonts w:cstheme="minorHAnsi"/>
            <w:highlight w:val="green"/>
            <w:rPrChange w:id="507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08" w:author="Artem Ryabinov" w:date="2020-08-19T22:23:00Z">
              <w:rPr>
                <w:rFonts w:cstheme="minorHAnsi"/>
                <w:lang w:val="en-US"/>
              </w:rPr>
            </w:rPrChange>
          </w:rPr>
          <w:t>Intelligent</w:t>
        </w:r>
        <w:r w:rsidR="00EF05B8" w:rsidRPr="00BE1926">
          <w:rPr>
            <w:rFonts w:cstheme="minorHAnsi"/>
            <w:highlight w:val="green"/>
            <w:rPrChange w:id="509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10" w:author="Artem Ryabinov" w:date="2020-08-19T22:23:00Z">
              <w:rPr>
                <w:rFonts w:cstheme="minorHAnsi"/>
                <w:lang w:val="en-US"/>
              </w:rPr>
            </w:rPrChange>
          </w:rPr>
          <w:t>Interaction</w:t>
        </w:r>
        <w:r w:rsidR="00EF05B8" w:rsidRPr="00BE1926">
          <w:rPr>
            <w:rFonts w:cstheme="minorHAnsi"/>
            <w:highlight w:val="green"/>
            <w:rPrChange w:id="511" w:author="Artem Ryabinov" w:date="2020-08-20T20:36:00Z">
              <w:rPr>
                <w:rFonts w:cstheme="minorHAnsi"/>
              </w:rPr>
            </w:rPrChange>
          </w:rPr>
          <w:t xml:space="preserve"> </w:t>
        </w:r>
        <w:r w:rsidR="00EF05B8" w:rsidRPr="00BE1926">
          <w:rPr>
            <w:rFonts w:cstheme="minorHAnsi"/>
            <w:highlight w:val="green"/>
            <w:rPrChange w:id="512" w:author="Artem Ryabinov" w:date="2020-08-20T20:36:00Z">
              <w:rPr>
                <w:rFonts w:cstheme="minorHAnsi"/>
                <w:lang w:val="en-US"/>
              </w:rPr>
            </w:rPrChange>
          </w:rPr>
          <w:t>(</w:t>
        </w:r>
        <w:r w:rsidR="00EF05B8" w:rsidRPr="00EF05B8">
          <w:rPr>
            <w:rFonts w:cstheme="minorHAnsi"/>
            <w:highlight w:val="green"/>
            <w:lang w:val="en-US"/>
            <w:rPrChange w:id="513" w:author="Artem Ryabinov" w:date="2020-08-19T22:23:00Z">
              <w:rPr>
                <w:rFonts w:cstheme="minorHAnsi"/>
                <w:lang w:val="en-US"/>
              </w:rPr>
            </w:rPrChange>
          </w:rPr>
          <w:t>ACII</w:t>
        </w:r>
        <w:r w:rsidR="00EF05B8" w:rsidRPr="00BE1926">
          <w:rPr>
            <w:rFonts w:cstheme="minorHAnsi"/>
            <w:highlight w:val="green"/>
            <w:rPrChange w:id="514" w:author="Artem Ryabinov" w:date="2020-08-20T20:36:00Z">
              <w:rPr>
                <w:rFonts w:cstheme="minorHAnsi"/>
                <w:lang w:val="en-US"/>
              </w:rPr>
            </w:rPrChange>
          </w:rPr>
          <w:t>), 2011, 185–194.</w:t>
        </w:r>
      </w:ins>
      <w:del w:id="515" w:author="Artem Ryabinov" w:date="2020-08-19T22:23:00Z">
        <w:r w:rsidR="00F153C6" w:rsidRPr="00BE1926" w:rsidDel="00EF05B8">
          <w:rPr>
            <w:rFonts w:cstheme="minorHAnsi"/>
            <w:highlight w:val="green"/>
          </w:rPr>
          <w:delText>51</w:delText>
        </w:r>
      </w:del>
      <w:r w:rsidR="00F153C6" w:rsidRPr="00BE1926">
        <w:rPr>
          <w:rFonts w:cstheme="minorHAnsi"/>
        </w:rPr>
        <w:t>]</w:t>
      </w:r>
      <w:r w:rsidR="00BE3402" w:rsidRPr="00BE1926">
        <w:rPr>
          <w:rFonts w:cstheme="minorHAnsi"/>
        </w:rPr>
        <w:t xml:space="preserve"> </w:t>
      </w:r>
      <w:del w:id="516" w:author="Artem Ryabinov" w:date="2020-08-19T22:10:00Z">
        <w:r w:rsidR="00F153C6" w:rsidDel="002F407D">
          <w:rPr>
            <w:rFonts w:cstheme="minorHAnsi"/>
          </w:rPr>
          <w:delText>также</w:delText>
        </w:r>
        <w:r w:rsidR="00F153C6" w:rsidRPr="00BE1926" w:rsidDel="002F407D">
          <w:rPr>
            <w:rFonts w:cstheme="minorHAnsi"/>
          </w:rPr>
          <w:delText xml:space="preserve"> </w:delText>
        </w:r>
      </w:del>
      <w:r w:rsidR="00F153C6">
        <w:rPr>
          <w:rFonts w:cstheme="minorHAnsi"/>
        </w:rPr>
        <w:t xml:space="preserve">продемонстрировали высокую степень релевантности просодических характеристик в задаче распознавания эмоций. Их набор признаков состоял из высоты тона, энергии, частот пяти основных формант </w:t>
      </w:r>
      <w:r w:rsidR="00F153C6">
        <w:rPr>
          <w:rFonts w:cstheme="minorHAnsi"/>
          <w:lang w:val="en-US"/>
        </w:rPr>
        <w:t>F</w:t>
      </w:r>
      <w:r w:rsidR="00F153C6" w:rsidRPr="00F153C6">
        <w:rPr>
          <w:rFonts w:cstheme="minorHAnsi"/>
        </w:rPr>
        <w:t>1-</w:t>
      </w:r>
      <w:r w:rsidR="00F153C6">
        <w:rPr>
          <w:rFonts w:cstheme="minorHAnsi"/>
          <w:lang w:val="en-US"/>
        </w:rPr>
        <w:t>F</w:t>
      </w:r>
      <w:r w:rsidR="00F153C6" w:rsidRPr="00F153C6">
        <w:rPr>
          <w:rFonts w:cstheme="minorHAnsi"/>
        </w:rPr>
        <w:t>5</w:t>
      </w:r>
      <w:ins w:id="517" w:author="Artem Ryabinov" w:date="2020-08-19T22:20:00Z">
        <w:r w:rsidR="00EF05B8">
          <w:rPr>
            <w:rFonts w:cstheme="minorHAnsi"/>
          </w:rPr>
          <w:t xml:space="preserve"> и был использован для обучения скрытой мар</w:t>
        </w:r>
      </w:ins>
      <w:ins w:id="518" w:author="Artem Ryabinov" w:date="2020-08-19T22:21:00Z">
        <w:r w:rsidR="00EF05B8">
          <w:rPr>
            <w:rFonts w:cstheme="minorHAnsi"/>
          </w:rPr>
          <w:t>ковской модели.</w:t>
        </w:r>
      </w:ins>
      <w:del w:id="519" w:author="Artem Ryabinov" w:date="2020-08-19T22:20:00Z">
        <w:r w:rsidR="00F153C6" w:rsidRPr="00F153C6" w:rsidDel="00EF05B8">
          <w:rPr>
            <w:rFonts w:cstheme="minorHAnsi"/>
          </w:rPr>
          <w:delText>.</w:delText>
        </w:r>
      </w:del>
      <w:ins w:id="520" w:author="Artem Ryabinov" w:date="2020-08-19T22:10:00Z">
        <w:r w:rsidR="002F407D">
          <w:rPr>
            <w:rFonts w:cstheme="minorHAnsi"/>
          </w:rPr>
          <w:t xml:space="preserve"> </w:t>
        </w:r>
      </w:ins>
      <w:ins w:id="521" w:author="Artem Ryabinov" w:date="2020-08-19T22:21:00Z">
        <w:r w:rsidR="00EF05B8">
          <w:rPr>
            <w:rFonts w:cstheme="minorHAnsi"/>
          </w:rPr>
          <w:t xml:space="preserve">Точность классификации составила 67,8%. </w:t>
        </w:r>
      </w:ins>
      <w:ins w:id="522" w:author="Artem Ryabinov" w:date="2020-08-19T22:22:00Z">
        <w:r w:rsidR="00EF05B8">
          <w:rPr>
            <w:rFonts w:cstheme="minorHAnsi"/>
          </w:rPr>
          <w:t>Данный результат, однако, был получен на собственном наборе данных, содержащем четыре эмоциональные</w:t>
        </w:r>
      </w:ins>
      <w:ins w:id="523" w:author="Artem Ryabinov" w:date="2020-08-19T22:23:00Z">
        <w:r w:rsidR="00EF05B8">
          <w:rPr>
            <w:rFonts w:cstheme="minorHAnsi"/>
          </w:rPr>
          <w:t xml:space="preserve"> категории.</w:t>
        </w:r>
      </w:ins>
      <w:ins w:id="524" w:author="Artem Ryabinov" w:date="2020-08-19T22:20:00Z">
        <w:r w:rsidR="00EF05B8">
          <w:rPr>
            <w:rFonts w:cstheme="minorHAnsi"/>
          </w:rPr>
          <w:t xml:space="preserve"> </w:t>
        </w:r>
      </w:ins>
      <w:del w:id="525" w:author="Artem Ryabinov" w:date="2020-08-19T22:20:00Z">
        <w:r w:rsidR="00F153C6" w:rsidDel="00EF05B8">
          <w:rPr>
            <w:rFonts w:cstheme="minorHAnsi"/>
          </w:rPr>
          <w:delText xml:space="preserve"> </w:delText>
        </w:r>
      </w:del>
      <w:r w:rsidR="00C26545">
        <w:rPr>
          <w:rFonts w:cstheme="minorHAnsi"/>
        </w:rPr>
        <w:t>В</w:t>
      </w:r>
      <w:r w:rsidR="00C26545" w:rsidRPr="00EF05B8">
        <w:rPr>
          <w:rFonts w:cstheme="minorHAnsi"/>
          <w:lang w:val="en-US"/>
          <w:rPrChange w:id="526" w:author="Artem Ryabinov" w:date="2020-08-19T22:24:00Z">
            <w:rPr>
              <w:rFonts w:cstheme="minorHAnsi"/>
            </w:rPr>
          </w:rPrChange>
        </w:rPr>
        <w:t xml:space="preserve"> </w:t>
      </w:r>
      <w:r w:rsidR="00C26545">
        <w:rPr>
          <w:rFonts w:cstheme="minorHAnsi"/>
        </w:rPr>
        <w:t>исследовании</w:t>
      </w:r>
      <w:r w:rsidR="00C26545" w:rsidRPr="00EF05B8">
        <w:rPr>
          <w:rFonts w:cstheme="minorHAnsi"/>
          <w:lang w:val="en-US"/>
          <w:rPrChange w:id="527" w:author="Artem Ryabinov" w:date="2020-08-19T22:24:00Z">
            <w:rPr>
              <w:rFonts w:cstheme="minorHAnsi"/>
            </w:rPr>
          </w:rPrChange>
        </w:rPr>
        <w:t xml:space="preserve"> </w:t>
      </w:r>
      <w:proofErr w:type="spellStart"/>
      <w:r w:rsidR="00C26545">
        <w:rPr>
          <w:rFonts w:cstheme="minorHAnsi"/>
          <w:lang w:val="en-US"/>
        </w:rPr>
        <w:t>Eyben</w:t>
      </w:r>
      <w:proofErr w:type="spellEnd"/>
      <w:r w:rsidR="00C26545" w:rsidRPr="00EF05B8">
        <w:rPr>
          <w:rFonts w:cstheme="minorHAnsi"/>
          <w:lang w:val="en-US"/>
          <w:rPrChange w:id="528" w:author="Artem Ryabinov" w:date="2020-08-19T22:24:00Z">
            <w:rPr>
              <w:rFonts w:cstheme="minorHAnsi"/>
            </w:rPr>
          </w:rPrChange>
        </w:rPr>
        <w:t xml:space="preserve"> [</w:t>
      </w:r>
      <w:proofErr w:type="spellStart"/>
      <w:ins w:id="529" w:author="Artem Ryabinov" w:date="2020-08-19T22:24:00Z">
        <w:r w:rsidR="00EF05B8" w:rsidRPr="00EF05B8">
          <w:rPr>
            <w:highlight w:val="green"/>
            <w:lang w:val="en-US"/>
            <w:rPrChange w:id="530" w:author="Artem Ryabinov" w:date="2020-08-19T22:24:00Z">
              <w:rPr/>
            </w:rPrChange>
          </w:rPr>
          <w:t>Eyben</w:t>
        </w:r>
        <w:proofErr w:type="spellEnd"/>
        <w:r w:rsidR="00EF05B8" w:rsidRPr="00EF05B8">
          <w:rPr>
            <w:highlight w:val="green"/>
            <w:lang w:val="en-US"/>
            <w:rPrChange w:id="531" w:author="Artem Ryabinov" w:date="2020-08-19T22:24:00Z">
              <w:rPr/>
            </w:rPrChange>
          </w:rPr>
          <w:t xml:space="preserve">, F.; Petridis, S.; Schuller, B.; </w:t>
        </w:r>
        <w:proofErr w:type="spellStart"/>
        <w:r w:rsidR="00EF05B8" w:rsidRPr="00EF05B8">
          <w:rPr>
            <w:highlight w:val="green"/>
            <w:lang w:val="en-US"/>
            <w:rPrChange w:id="532" w:author="Artem Ryabinov" w:date="2020-08-19T22:24:00Z">
              <w:rPr/>
            </w:rPrChange>
          </w:rPr>
          <w:t>Pantic</w:t>
        </w:r>
        <w:proofErr w:type="spellEnd"/>
        <w:r w:rsidR="00EF05B8" w:rsidRPr="00EF05B8">
          <w:rPr>
            <w:highlight w:val="green"/>
            <w:lang w:val="en-US"/>
            <w:rPrChange w:id="533" w:author="Artem Ryabinov" w:date="2020-08-19T22:24:00Z">
              <w:rPr/>
            </w:rPrChange>
          </w:rPr>
          <w:t>, M.: Audiovisual vocal outburst classification in noisy acoustic conditions, in ICASSP, 2012, 5097–5100.</w:t>
        </w:r>
      </w:ins>
      <w:del w:id="534" w:author="Artem Ryabinov" w:date="2020-08-19T22:24:00Z">
        <w:r w:rsidR="00C26545" w:rsidRPr="00EF05B8" w:rsidDel="00EF05B8">
          <w:rPr>
            <w:rFonts w:cstheme="minorHAnsi"/>
            <w:highlight w:val="green"/>
            <w:lang w:val="en-US"/>
            <w:rPrChange w:id="535" w:author="Artem Ryabinov" w:date="2020-08-19T22:24:00Z">
              <w:rPr>
                <w:rFonts w:cstheme="minorHAnsi"/>
                <w:highlight w:val="green"/>
              </w:rPr>
            </w:rPrChange>
          </w:rPr>
          <w:delText>45</w:delText>
        </w:r>
      </w:del>
      <w:r w:rsidR="00C26545" w:rsidRPr="00EF05B8">
        <w:rPr>
          <w:rFonts w:cstheme="minorHAnsi"/>
          <w:lang w:val="en-US"/>
          <w:rPrChange w:id="536" w:author="Artem Ryabinov" w:date="2020-08-19T22:24:00Z">
            <w:rPr>
              <w:rFonts w:cstheme="minorHAnsi"/>
            </w:rPr>
          </w:rPrChange>
        </w:rPr>
        <w:t xml:space="preserve">] </w:t>
      </w:r>
      <w:r w:rsidR="00C26545">
        <w:rPr>
          <w:rFonts w:cstheme="minorHAnsi"/>
        </w:rPr>
        <w:t>9 акустических низкоуровневых дескрипторов были использованы для обучения глубокой рекуррентной нейронной сети с долгой краткосрочной памятью (</w:t>
      </w:r>
      <w:r w:rsidR="00C26545">
        <w:rPr>
          <w:rFonts w:cstheme="minorHAnsi"/>
          <w:lang w:val="en-US"/>
        </w:rPr>
        <w:t>LSTM</w:t>
      </w:r>
      <w:r w:rsidR="00C26545" w:rsidRPr="00C26545">
        <w:rPr>
          <w:rFonts w:cstheme="minorHAnsi"/>
        </w:rPr>
        <w:t>-</w:t>
      </w:r>
      <w:r w:rsidR="00C26545">
        <w:rPr>
          <w:rFonts w:cstheme="minorHAnsi"/>
          <w:lang w:val="en-US"/>
        </w:rPr>
        <w:t>RNN</w:t>
      </w:r>
      <w:r w:rsidR="00C26545" w:rsidRPr="00C26545">
        <w:rPr>
          <w:rFonts w:cstheme="minorHAnsi"/>
        </w:rPr>
        <w:t>).</w:t>
      </w:r>
      <w:r w:rsidR="00C26545">
        <w:rPr>
          <w:rFonts w:cstheme="minorHAnsi"/>
        </w:rPr>
        <w:t xml:space="preserve"> На наборе данных </w:t>
      </w:r>
      <w:r w:rsidR="00C26545">
        <w:rPr>
          <w:rFonts w:cstheme="minorHAnsi"/>
          <w:lang w:val="en-US"/>
        </w:rPr>
        <w:t>TUM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AVIC</w:t>
      </w:r>
      <w:r w:rsidR="00C26545">
        <w:rPr>
          <w:rFonts w:cstheme="minorHAnsi"/>
        </w:rPr>
        <w:t xml:space="preserve"> для классификации одного из четырех </w:t>
      </w:r>
      <w:del w:id="537" w:author="Artem Ryabinov" w:date="2020-08-19T22:30:00Z">
        <w:r w:rsidR="00C26545" w:rsidDel="00F06D09">
          <w:rPr>
            <w:rFonts w:cstheme="minorHAnsi"/>
          </w:rPr>
          <w:delText xml:space="preserve">эмоциональных </w:delText>
        </w:r>
      </w:del>
      <w:ins w:id="538" w:author="Artem Ryabinov" w:date="2020-08-19T22:30:00Z">
        <w:r w:rsidR="00F06D09">
          <w:rPr>
            <w:rFonts w:cstheme="minorHAnsi"/>
          </w:rPr>
          <w:t xml:space="preserve">классов </w:t>
        </w:r>
      </w:ins>
      <w:del w:id="539" w:author="Artem Ryabinov" w:date="2020-08-19T22:30:00Z">
        <w:r w:rsidR="00C26545" w:rsidDel="00F06D09">
          <w:rPr>
            <w:rFonts w:cstheme="minorHAnsi"/>
          </w:rPr>
          <w:delText xml:space="preserve">состояний </w:delText>
        </w:r>
      </w:del>
      <w:r w:rsidR="00C26545">
        <w:rPr>
          <w:rFonts w:cstheme="minorHAnsi"/>
        </w:rPr>
        <w:t xml:space="preserve">получены результаты </w:t>
      </w:r>
      <w:r w:rsidR="00C26545">
        <w:rPr>
          <w:rFonts w:cstheme="minorHAnsi"/>
          <w:lang w:val="en-US"/>
        </w:rPr>
        <w:t>Unweighted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Average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Recall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</w:rPr>
        <w:t>67,6%</w:t>
      </w:r>
      <w:r w:rsidR="00C40F4D">
        <w:rPr>
          <w:rFonts w:cstheme="minorHAnsi"/>
        </w:rPr>
        <w:t xml:space="preserve">, однако их алгоритм </w:t>
      </w:r>
      <w:ins w:id="540" w:author="Artem Ryabinov" w:date="2020-08-19T22:28:00Z">
        <w:r w:rsidR="00F06D09">
          <w:rPr>
            <w:rFonts w:cstheme="minorHAnsi"/>
          </w:rPr>
          <w:t xml:space="preserve">направлен на выявление </w:t>
        </w:r>
      </w:ins>
      <w:ins w:id="541" w:author="Artem Ryabinov" w:date="2020-08-19T22:30:00Z">
        <w:r w:rsidR="00F06D09">
          <w:rPr>
            <w:rFonts w:cstheme="minorHAnsi"/>
          </w:rPr>
          <w:t xml:space="preserve">сложных </w:t>
        </w:r>
      </w:ins>
      <w:ins w:id="542" w:author="Artem Ryabinov" w:date="2020-08-19T22:28:00Z">
        <w:r w:rsidR="00F06D09">
          <w:rPr>
            <w:rFonts w:cstheme="minorHAnsi"/>
          </w:rPr>
          <w:t xml:space="preserve">аффективных состояний (смех, </w:t>
        </w:r>
      </w:ins>
      <w:ins w:id="543" w:author="Artem Ryabinov" w:date="2020-08-19T22:30:00Z">
        <w:r w:rsidR="00F06D09">
          <w:rPr>
            <w:rFonts w:cstheme="minorHAnsi"/>
          </w:rPr>
          <w:t>уверенность</w:t>
        </w:r>
      </w:ins>
      <w:ins w:id="544" w:author="Artem Ryabinov" w:date="2020-08-19T22:29:00Z">
        <w:r w:rsidR="00F06D09">
          <w:rPr>
            <w:rFonts w:cstheme="minorHAnsi"/>
          </w:rPr>
          <w:t xml:space="preserve">, </w:t>
        </w:r>
      </w:ins>
      <w:ins w:id="545" w:author="Artem Ryabinov" w:date="2020-08-19T22:30:00Z">
        <w:r w:rsidR="00F06D09">
          <w:rPr>
            <w:rFonts w:cstheme="minorHAnsi"/>
          </w:rPr>
          <w:t>неуверенность, остальное)</w:t>
        </w:r>
      </w:ins>
      <w:ins w:id="546" w:author="Artem Ryabinov" w:date="2020-08-19T22:31:00Z">
        <w:r w:rsidR="00F06D09">
          <w:rPr>
            <w:rFonts w:cstheme="minorHAnsi"/>
          </w:rPr>
          <w:t>, нежели базовых эмоций</w:t>
        </w:r>
      </w:ins>
      <w:ins w:id="547" w:author="Artem Ryabinov" w:date="2020-08-19T22:30:00Z">
        <w:r w:rsidR="00F06D09">
          <w:rPr>
            <w:rFonts w:cstheme="minorHAnsi"/>
          </w:rPr>
          <w:t xml:space="preserve">. </w:t>
        </w:r>
      </w:ins>
      <w:del w:id="548" w:author="Artem Ryabinov" w:date="2020-08-19T22:27:00Z">
        <w:r w:rsidR="00C40F4D" w:rsidDel="00F06D09">
          <w:rPr>
            <w:rFonts w:cstheme="minorHAnsi"/>
          </w:rPr>
          <w:delText>не отличается быстродействием.</w:delText>
        </w:r>
        <w:r w:rsidR="00C26545" w:rsidDel="00F06D09">
          <w:rPr>
            <w:rFonts w:cstheme="minorHAnsi"/>
          </w:rPr>
          <w:delText xml:space="preserve"> </w:delText>
        </w:r>
      </w:del>
      <w:proofErr w:type="spellStart"/>
      <w:r w:rsidR="00C40F4D">
        <w:rPr>
          <w:rFonts w:cstheme="minorHAnsi"/>
          <w:lang w:val="en-US"/>
        </w:rPr>
        <w:t>Laithia</w:t>
      </w:r>
      <w:proofErr w:type="spellEnd"/>
      <w:r w:rsidR="00C26545" w:rsidRPr="00BE1926">
        <w:rPr>
          <w:rFonts w:cstheme="minorHAnsi"/>
          <w:lang w:val="en-US"/>
          <w:rPrChange w:id="549" w:author="Artem Ryabinov" w:date="2020-08-20T20:36:00Z">
            <w:rPr>
              <w:rFonts w:cstheme="minorHAnsi"/>
            </w:rPr>
          </w:rPrChange>
        </w:rPr>
        <w:t xml:space="preserve"> </w:t>
      </w:r>
      <w:r w:rsidR="00C26545">
        <w:rPr>
          <w:rFonts w:cstheme="minorHAnsi"/>
        </w:rPr>
        <w:t>и</w:t>
      </w:r>
      <w:r w:rsidR="00C26545" w:rsidRPr="00BE1926">
        <w:rPr>
          <w:rFonts w:cstheme="minorHAnsi"/>
          <w:lang w:val="en-US"/>
          <w:rPrChange w:id="550" w:author="Artem Ryabinov" w:date="2020-08-20T20:36:00Z">
            <w:rPr>
              <w:rFonts w:cstheme="minorHAnsi"/>
            </w:rPr>
          </w:rPrChange>
        </w:rPr>
        <w:t xml:space="preserve"> </w:t>
      </w:r>
      <w:proofErr w:type="spellStart"/>
      <w:r w:rsidR="00C26545">
        <w:rPr>
          <w:rFonts w:cstheme="minorHAnsi"/>
        </w:rPr>
        <w:t>др</w:t>
      </w:r>
      <w:proofErr w:type="spellEnd"/>
      <w:r w:rsidR="00C26545" w:rsidRPr="00BE1926">
        <w:rPr>
          <w:rFonts w:cstheme="minorHAnsi"/>
          <w:lang w:val="en-US"/>
          <w:rPrChange w:id="551" w:author="Artem Ryabinov" w:date="2020-08-20T20:36:00Z">
            <w:rPr>
              <w:rFonts w:cstheme="minorHAnsi"/>
            </w:rPr>
          </w:rPrChange>
        </w:rPr>
        <w:t xml:space="preserve">. </w:t>
      </w:r>
      <w:r w:rsidR="00C26545" w:rsidRPr="00F06D09">
        <w:rPr>
          <w:rFonts w:cstheme="minorHAnsi"/>
          <w:lang w:val="en-US"/>
          <w:rPrChange w:id="552" w:author="Artem Ryabinov" w:date="2020-08-19T22:32:00Z">
            <w:rPr>
              <w:rFonts w:cstheme="minorHAnsi"/>
            </w:rPr>
          </w:rPrChange>
        </w:rPr>
        <w:t>[</w:t>
      </w:r>
      <w:ins w:id="553" w:author="Artem Ryabinov" w:date="2020-08-19T22:49:00Z">
        <w:r w:rsidR="00E95E4F" w:rsidRPr="00E95E4F">
          <w:rPr>
            <w:highlight w:val="green"/>
            <w:lang w:val="en-US"/>
            <w:rPrChange w:id="554" w:author="Artem Ryabinov" w:date="2020-08-19T22:50:00Z">
              <w:rPr>
                <w:lang w:val="en-US"/>
              </w:rPr>
            </w:rPrChange>
          </w:rPr>
          <w:t>Lalitha, S., &amp; Tripathi, S. (2016). Emotion detection using perceptual based speech features. 2016 IEEE Annual India Conference (INDICON). doi:10.1109/indicon.2016.7839028</w:t>
        </w:r>
      </w:ins>
      <w:del w:id="555" w:author="Artem Ryabinov" w:date="2020-08-19T22:32:00Z">
        <w:r w:rsidR="00C40F4D" w:rsidRPr="00C40F4D" w:rsidDel="00F06D09">
          <w:rPr>
            <w:rFonts w:cstheme="minorHAnsi"/>
            <w:highlight w:val="green"/>
            <w:lang w:val="en-US"/>
          </w:rPr>
          <w:delText>Laithia</w:delText>
        </w:r>
      </w:del>
      <w:r w:rsidR="00C26545" w:rsidRPr="00482FE9">
        <w:rPr>
          <w:rFonts w:cstheme="minorHAnsi"/>
          <w:lang w:val="en-US"/>
          <w:rPrChange w:id="556" w:author="Artem Ryabinov" w:date="2020-08-19T22:39:00Z">
            <w:rPr>
              <w:rFonts w:cstheme="minorHAnsi"/>
            </w:rPr>
          </w:rPrChange>
        </w:rPr>
        <w:t>]</w:t>
      </w:r>
      <w:ins w:id="557" w:author="Artem Ryabinov" w:date="2020-08-19T22:40:00Z">
        <w:r w:rsidR="00482FE9">
          <w:rPr>
            <w:rFonts w:cstheme="minorHAnsi"/>
            <w:lang w:val="en-US"/>
          </w:rPr>
          <w:t xml:space="preserve">, </w:t>
        </w:r>
        <w:r w:rsidR="00482FE9">
          <w:rPr>
            <w:rFonts w:cstheme="minorHAnsi"/>
          </w:rPr>
          <w:t>напротив</w:t>
        </w:r>
        <w:r w:rsidR="00482FE9" w:rsidRPr="00482FE9">
          <w:rPr>
            <w:rFonts w:cstheme="minorHAnsi"/>
            <w:lang w:val="en-US"/>
            <w:rPrChange w:id="558" w:author="Artem Ryabinov" w:date="2020-08-19T22:40:00Z">
              <w:rPr>
                <w:rFonts w:cstheme="minorHAnsi"/>
              </w:rPr>
            </w:rPrChange>
          </w:rPr>
          <w:t xml:space="preserve">, </w:t>
        </w:r>
      </w:ins>
      <w:del w:id="559" w:author="Artem Ryabinov" w:date="2020-08-19T22:40:00Z">
        <w:r w:rsidR="00C26545" w:rsidRPr="00482FE9" w:rsidDel="00482FE9">
          <w:rPr>
            <w:rFonts w:cstheme="minorHAnsi"/>
            <w:lang w:val="en-US"/>
            <w:rPrChange w:id="560" w:author="Artem Ryabinov" w:date="2020-08-19T22:39:00Z">
              <w:rPr>
                <w:rFonts w:cstheme="minorHAnsi"/>
              </w:rPr>
            </w:rPrChange>
          </w:rPr>
          <w:delText xml:space="preserve"> </w:delText>
        </w:r>
      </w:del>
      <w:r w:rsidR="00C40F4D">
        <w:rPr>
          <w:rFonts w:cstheme="minorHAnsi"/>
        </w:rPr>
        <w:t>извлек</w:t>
      </w:r>
      <w:ins w:id="561" w:author="Artem Ryabinov" w:date="2020-08-19T22:40:00Z">
        <w:r w:rsidR="00482FE9">
          <w:rPr>
            <w:rFonts w:cstheme="minorHAnsi"/>
          </w:rPr>
          <w:t>а</w:t>
        </w:r>
      </w:ins>
      <w:r w:rsidR="00C40F4D">
        <w:rPr>
          <w:rFonts w:cstheme="minorHAnsi"/>
        </w:rPr>
        <w:t>ли</w:t>
      </w:r>
      <w:r w:rsidR="00C40F4D" w:rsidRPr="00482FE9">
        <w:rPr>
          <w:rFonts w:cstheme="minorHAnsi"/>
          <w:lang w:val="en-US"/>
          <w:rPrChange w:id="562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из</w:t>
      </w:r>
      <w:r w:rsidR="00C40F4D" w:rsidRPr="00482FE9">
        <w:rPr>
          <w:rFonts w:cstheme="minorHAnsi"/>
          <w:lang w:val="en-US"/>
          <w:rPrChange w:id="563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аудиосигнала</w:t>
      </w:r>
      <w:r w:rsidR="00C40F4D" w:rsidRPr="00482FE9">
        <w:rPr>
          <w:rFonts w:cstheme="minorHAnsi"/>
          <w:lang w:val="en-US"/>
          <w:rPrChange w:id="564" w:author="Artem Ryabinov" w:date="2020-08-19T22:39:00Z">
            <w:rPr>
              <w:rFonts w:cstheme="minorHAnsi"/>
            </w:rPr>
          </w:rPrChange>
        </w:rPr>
        <w:t xml:space="preserve"> </w:t>
      </w:r>
      <w:ins w:id="565" w:author="Artem Ryabinov" w:date="2020-08-19T22:40:00Z">
        <w:r w:rsidR="00482FE9">
          <w:rPr>
            <w:rFonts w:cstheme="minorHAnsi"/>
          </w:rPr>
          <w:t>исключительно</w:t>
        </w:r>
        <w:r w:rsidR="00482FE9" w:rsidRPr="00482FE9">
          <w:rPr>
            <w:rFonts w:cstheme="minorHAnsi"/>
            <w:lang w:val="en-US"/>
            <w:rPrChange w:id="566" w:author="Artem Ryabinov" w:date="2020-08-19T22:40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спектральные</w:t>
        </w:r>
        <w:r w:rsidR="00482FE9" w:rsidRPr="00482FE9">
          <w:rPr>
            <w:rFonts w:cstheme="minorHAnsi"/>
            <w:lang w:val="en-US"/>
            <w:rPrChange w:id="567" w:author="Artem Ryabinov" w:date="2020-08-19T22:40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характеристики</w:t>
        </w:r>
      </w:ins>
      <w:ins w:id="568" w:author="Artem Ryabinov" w:date="2020-08-19T22:46:00Z">
        <w:r w:rsidR="00482FE9" w:rsidRPr="00482FE9">
          <w:rPr>
            <w:rFonts w:cstheme="minorHAnsi"/>
            <w:lang w:val="en-US"/>
            <w:rPrChange w:id="569" w:author="Artem Ryabinov" w:date="2020-08-19T22:46:00Z">
              <w:rPr>
                <w:rFonts w:cstheme="minorHAnsi"/>
              </w:rPr>
            </w:rPrChange>
          </w:rPr>
          <w:t>:</w:t>
        </w:r>
      </w:ins>
      <w:ins w:id="570" w:author="Artem Ryabinov" w:date="2020-08-19T22:40:00Z">
        <w:r w:rsidR="00482FE9" w:rsidRPr="00482FE9">
          <w:rPr>
            <w:rFonts w:cstheme="minorHAnsi"/>
            <w:lang w:val="en-US"/>
            <w:rPrChange w:id="571" w:author="Artem Ryabinov" w:date="2020-08-19T22:40:00Z">
              <w:rPr>
                <w:rFonts w:cstheme="minorHAnsi"/>
              </w:rPr>
            </w:rPrChange>
          </w:rPr>
          <w:t xml:space="preserve"> </w:t>
        </w:r>
      </w:ins>
      <w:ins w:id="572" w:author="Artem Ryabinov" w:date="2020-08-19T22:42:00Z">
        <w:r w:rsidR="00482FE9" w:rsidRPr="009E57BC">
          <w:rPr>
            <w:rFonts w:cstheme="minorHAnsi"/>
          </w:rPr>
          <w:t>мел</w:t>
        </w:r>
        <w:r w:rsidR="00482FE9" w:rsidRPr="00482FE9">
          <w:rPr>
            <w:rFonts w:cstheme="minorHAnsi"/>
            <w:lang w:val="en-US"/>
            <w:rPrChange w:id="573" w:author="Artem Ryabinov" w:date="2020-08-19T22:42:00Z">
              <w:rPr>
                <w:rFonts w:cstheme="minorHAnsi"/>
              </w:rPr>
            </w:rPrChange>
          </w:rPr>
          <w:t>-</w:t>
        </w:r>
        <w:proofErr w:type="spellStart"/>
        <w:r w:rsidR="00482FE9" w:rsidRPr="009E57BC">
          <w:rPr>
            <w:rFonts w:cstheme="minorHAnsi"/>
          </w:rPr>
          <w:t>кепстральные</w:t>
        </w:r>
        <w:proofErr w:type="spellEnd"/>
        <w:r w:rsidR="00482FE9" w:rsidRPr="00482FE9">
          <w:rPr>
            <w:rFonts w:cstheme="minorHAnsi"/>
            <w:lang w:val="en-US"/>
            <w:rPrChange w:id="574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частотные</w:t>
        </w:r>
        <w:r w:rsidR="00482FE9" w:rsidRPr="00482FE9">
          <w:rPr>
            <w:rFonts w:cstheme="minorHAnsi"/>
            <w:lang w:val="en-US"/>
            <w:rPrChange w:id="575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 w:rsidRPr="009E57BC">
          <w:rPr>
            <w:rFonts w:cstheme="minorHAnsi"/>
          </w:rPr>
          <w:t>коэффициенты</w:t>
        </w:r>
        <w:r w:rsidR="00482FE9" w:rsidRPr="00482FE9">
          <w:rPr>
            <w:rFonts w:cstheme="minorHAnsi"/>
            <w:lang w:val="en-US"/>
            <w:rPrChange w:id="576" w:author="Artem Ryabinov" w:date="2020-08-19T22:42:00Z">
              <w:rPr>
                <w:rFonts w:cstheme="minorHAnsi"/>
              </w:rPr>
            </w:rPrChange>
          </w:rPr>
          <w:t xml:space="preserve"> (</w:t>
        </w:r>
        <w:r w:rsidR="00482FE9" w:rsidRPr="009E57BC">
          <w:rPr>
            <w:rFonts w:cstheme="minorHAnsi"/>
            <w:lang w:val="en-US"/>
          </w:rPr>
          <w:t>MFCC</w:t>
        </w:r>
        <w:r w:rsidR="00482FE9" w:rsidRPr="00482FE9">
          <w:rPr>
            <w:rFonts w:cstheme="minorHAnsi"/>
            <w:lang w:val="en-US"/>
            <w:rPrChange w:id="577" w:author="Artem Ryabinov" w:date="2020-08-19T22:42:00Z">
              <w:rPr>
                <w:rFonts w:cstheme="minorHAnsi"/>
              </w:rPr>
            </w:rPrChange>
          </w:rPr>
          <w:t xml:space="preserve">), </w:t>
        </w:r>
        <w:proofErr w:type="spellStart"/>
        <w:r w:rsidR="00482FE9">
          <w:rPr>
            <w:rFonts w:cstheme="minorHAnsi"/>
          </w:rPr>
          <w:t>кепстральные</w:t>
        </w:r>
        <w:proofErr w:type="spellEnd"/>
        <w:r w:rsidR="00482FE9" w:rsidRPr="00482FE9">
          <w:rPr>
            <w:rFonts w:cstheme="minorHAnsi"/>
            <w:lang w:val="en-US"/>
            <w:rPrChange w:id="578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 w:rsidRPr="009E57BC">
          <w:rPr>
            <w:rFonts w:cstheme="minorHAnsi"/>
          </w:rPr>
          <w:t>коэффициенты</w:t>
        </w:r>
        <w:r w:rsidR="00482FE9" w:rsidRPr="00482FE9">
          <w:rPr>
            <w:rFonts w:cstheme="minorHAnsi"/>
            <w:lang w:val="en-US"/>
            <w:rPrChange w:id="579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 w:rsidRPr="009E57BC">
          <w:rPr>
            <w:rFonts w:cstheme="minorHAnsi"/>
          </w:rPr>
          <w:t>линейного</w:t>
        </w:r>
        <w:r w:rsidR="00482FE9" w:rsidRPr="00482FE9">
          <w:rPr>
            <w:rFonts w:cstheme="minorHAnsi"/>
            <w:lang w:val="en-US"/>
            <w:rPrChange w:id="580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 w:rsidRPr="009E57BC">
          <w:rPr>
            <w:rFonts w:cstheme="minorHAnsi"/>
          </w:rPr>
          <w:t>предсказания</w:t>
        </w:r>
        <w:r w:rsidR="00482FE9" w:rsidRPr="00482FE9">
          <w:rPr>
            <w:rFonts w:cstheme="minorHAnsi"/>
            <w:lang w:val="en-US"/>
            <w:rPrChange w:id="581" w:author="Artem Ryabinov" w:date="2020-08-19T22:42:00Z">
              <w:rPr>
                <w:rFonts w:cstheme="minorHAnsi"/>
              </w:rPr>
            </w:rPrChange>
          </w:rPr>
          <w:t xml:space="preserve"> (</w:t>
        </w:r>
        <w:r w:rsidR="00482FE9" w:rsidRPr="009E57BC">
          <w:rPr>
            <w:rFonts w:cstheme="minorHAnsi"/>
            <w:lang w:val="en-US"/>
          </w:rPr>
          <w:t>LPC</w:t>
        </w:r>
        <w:r w:rsidR="00482FE9">
          <w:rPr>
            <w:rFonts w:cstheme="minorHAnsi"/>
          </w:rPr>
          <w:t>С</w:t>
        </w:r>
        <w:r w:rsidR="00482FE9" w:rsidRPr="00482FE9">
          <w:rPr>
            <w:rFonts w:cstheme="minorHAnsi"/>
            <w:lang w:val="en-US"/>
            <w:rPrChange w:id="582" w:author="Artem Ryabinov" w:date="2020-08-19T22:42:00Z">
              <w:rPr>
                <w:rFonts w:cstheme="minorHAnsi"/>
              </w:rPr>
            </w:rPrChange>
          </w:rPr>
          <w:t>)</w:t>
        </w:r>
        <w:r w:rsidR="00482FE9">
          <w:rPr>
            <w:rFonts w:cstheme="minorHAnsi"/>
            <w:lang w:val="en-US"/>
          </w:rPr>
          <w:t xml:space="preserve">, </w:t>
        </w:r>
      </w:ins>
      <w:ins w:id="583" w:author="Artem Ryabinov" w:date="2020-08-19T22:44:00Z">
        <w:r w:rsidR="00482FE9" w:rsidRPr="00482FE9">
          <w:rPr>
            <w:rFonts w:cstheme="minorHAnsi"/>
            <w:lang w:val="en-US"/>
          </w:rPr>
          <w:t xml:space="preserve">Perceptual Linear Predictive </w:t>
        </w:r>
        <w:proofErr w:type="spellStart"/>
        <w:r w:rsidR="00482FE9" w:rsidRPr="00482FE9">
          <w:rPr>
            <w:rFonts w:cstheme="minorHAnsi"/>
            <w:lang w:val="en-US"/>
          </w:rPr>
          <w:t>Cepstrum</w:t>
        </w:r>
        <w:proofErr w:type="spellEnd"/>
        <w:r w:rsidR="00482FE9" w:rsidRPr="00482FE9">
          <w:rPr>
            <w:rFonts w:cstheme="minorHAnsi"/>
            <w:lang w:val="en-US"/>
          </w:rPr>
          <w:t xml:space="preserve"> (PLPC)</w:t>
        </w:r>
        <w:r w:rsidR="00482FE9">
          <w:rPr>
            <w:rFonts w:cstheme="minorHAnsi"/>
            <w:lang w:val="en-US"/>
          </w:rPr>
          <w:t xml:space="preserve">, </w:t>
        </w:r>
        <w:r w:rsidR="00482FE9" w:rsidRPr="00482FE9">
          <w:rPr>
            <w:lang w:val="en-US"/>
            <w:rPrChange w:id="584" w:author="Artem Ryabinov" w:date="2020-08-19T22:44:00Z">
              <w:rPr/>
            </w:rPrChange>
          </w:rPr>
          <w:t xml:space="preserve">Mel Frequency Perceptual Linear Predictive </w:t>
        </w:r>
        <w:proofErr w:type="spellStart"/>
        <w:r w:rsidR="00482FE9" w:rsidRPr="00482FE9">
          <w:rPr>
            <w:lang w:val="en-US"/>
            <w:rPrChange w:id="585" w:author="Artem Ryabinov" w:date="2020-08-19T22:44:00Z">
              <w:rPr/>
            </w:rPrChange>
          </w:rPr>
          <w:t>Cepstrum</w:t>
        </w:r>
        <w:proofErr w:type="spellEnd"/>
        <w:r w:rsidR="00482FE9" w:rsidRPr="00482FE9">
          <w:rPr>
            <w:lang w:val="en-US"/>
            <w:rPrChange w:id="586" w:author="Artem Ryabinov" w:date="2020-08-19T22:44:00Z">
              <w:rPr/>
            </w:rPrChange>
          </w:rPr>
          <w:t xml:space="preserve"> (MFPLPC)</w:t>
        </w:r>
      </w:ins>
      <w:ins w:id="587" w:author="Artem Ryabinov" w:date="2020-08-19T22:39:00Z">
        <w:r w:rsidR="00482FE9" w:rsidRPr="00482FE9">
          <w:rPr>
            <w:lang w:val="en-US"/>
            <w:rPrChange w:id="588" w:author="Artem Ryabinov" w:date="2020-08-19T22:39:00Z">
              <w:rPr/>
            </w:rPrChange>
          </w:rPr>
          <w:t xml:space="preserve">, </w:t>
        </w:r>
      </w:ins>
      <w:ins w:id="589" w:author="Artem Ryabinov" w:date="2020-08-19T22:46:00Z">
        <w:r w:rsidR="00482FE9">
          <w:t>ф</w:t>
        </w:r>
      </w:ins>
      <w:ins w:id="590" w:author="Artem Ryabinov" w:date="2020-08-19T22:45:00Z">
        <w:r w:rsidR="00482FE9">
          <w:t>ундаментальная</w:t>
        </w:r>
        <w:r w:rsidR="00482FE9" w:rsidRPr="00482FE9">
          <w:rPr>
            <w:lang w:val="en-US"/>
            <w:rPrChange w:id="591" w:author="Artem Ryabinov" w:date="2020-08-19T22:45:00Z">
              <w:rPr/>
            </w:rPrChange>
          </w:rPr>
          <w:t xml:space="preserve"> </w:t>
        </w:r>
        <w:r w:rsidR="00482FE9">
          <w:t>частота</w:t>
        </w:r>
        <w:r w:rsidR="00482FE9" w:rsidRPr="00482FE9">
          <w:rPr>
            <w:lang w:val="en-US"/>
            <w:rPrChange w:id="592" w:author="Artem Ryabinov" w:date="2020-08-19T22:45:00Z">
              <w:rPr/>
            </w:rPrChange>
          </w:rPr>
          <w:t xml:space="preserve"> </w:t>
        </w:r>
        <w:r w:rsidR="00482FE9">
          <w:rPr>
            <w:lang w:val="en-US"/>
          </w:rPr>
          <w:t>f0</w:t>
        </w:r>
      </w:ins>
      <w:ins w:id="593" w:author="Artem Ryabinov" w:date="2020-08-19T22:39:00Z">
        <w:r w:rsidR="00482FE9" w:rsidRPr="00482FE9">
          <w:rPr>
            <w:lang w:val="en-US"/>
            <w:rPrChange w:id="594" w:author="Artem Ryabinov" w:date="2020-08-19T22:39:00Z">
              <w:rPr/>
            </w:rPrChange>
          </w:rPr>
          <w:t xml:space="preserve">, </w:t>
        </w:r>
      </w:ins>
      <w:ins w:id="595" w:author="Artem Ryabinov" w:date="2020-08-19T22:46:00Z">
        <w:r w:rsidR="00482FE9">
          <w:t>амплитуда</w:t>
        </w:r>
        <w:r w:rsidR="00482FE9" w:rsidRPr="00482FE9">
          <w:rPr>
            <w:lang w:val="en-US"/>
            <w:rPrChange w:id="596" w:author="Artem Ryabinov" w:date="2020-08-19T22:46:00Z">
              <w:rPr/>
            </w:rPrChange>
          </w:rPr>
          <w:t xml:space="preserve">, </w:t>
        </w:r>
        <w:r w:rsidR="00482FE9">
          <w:t>фаза</w:t>
        </w:r>
        <w:r w:rsidR="00482FE9" w:rsidRPr="00482FE9">
          <w:rPr>
            <w:lang w:val="en-US"/>
            <w:rPrChange w:id="597" w:author="Artem Ryabinov" w:date="2020-08-19T22:46:00Z">
              <w:rPr/>
            </w:rPrChange>
          </w:rPr>
          <w:t xml:space="preserve">, </w:t>
        </w:r>
        <w:r w:rsidR="00482FE9">
          <w:t>а</w:t>
        </w:r>
        <w:r w:rsidR="00482FE9" w:rsidRPr="00482FE9">
          <w:rPr>
            <w:lang w:val="en-US"/>
            <w:rPrChange w:id="598" w:author="Artem Ryabinov" w:date="2020-08-19T22:46:00Z">
              <w:rPr/>
            </w:rPrChange>
          </w:rPr>
          <w:t xml:space="preserve"> </w:t>
        </w:r>
        <w:r w:rsidR="00482FE9">
          <w:t>также</w:t>
        </w:r>
        <w:r w:rsidR="00482FE9" w:rsidRPr="00482FE9">
          <w:rPr>
            <w:lang w:val="en-US"/>
            <w:rPrChange w:id="599" w:author="Artem Ryabinov" w:date="2020-08-19T22:46:00Z">
              <w:rPr/>
            </w:rPrChange>
          </w:rPr>
          <w:t xml:space="preserve"> </w:t>
        </w:r>
        <w:r w:rsidR="00482FE9">
          <w:t>их</w:t>
        </w:r>
        <w:r w:rsidR="00482FE9" w:rsidRPr="00482FE9">
          <w:rPr>
            <w:lang w:val="en-US"/>
            <w:rPrChange w:id="600" w:author="Artem Ryabinov" w:date="2020-08-19T22:46:00Z">
              <w:rPr/>
            </w:rPrChange>
          </w:rPr>
          <w:t xml:space="preserve"> </w:t>
        </w:r>
        <w:r w:rsidR="00482FE9">
          <w:t>статистические</w:t>
        </w:r>
        <w:r w:rsidR="00482FE9" w:rsidRPr="00482FE9">
          <w:rPr>
            <w:lang w:val="en-US"/>
            <w:rPrChange w:id="601" w:author="Artem Ryabinov" w:date="2020-08-19T22:46:00Z">
              <w:rPr/>
            </w:rPrChange>
          </w:rPr>
          <w:t xml:space="preserve"> </w:t>
        </w:r>
        <w:r w:rsidR="00482FE9">
          <w:t>функции</w:t>
        </w:r>
        <w:r w:rsidR="00482FE9" w:rsidRPr="00482FE9">
          <w:rPr>
            <w:lang w:val="en-US"/>
            <w:rPrChange w:id="602" w:author="Artem Ryabinov" w:date="2020-08-19T22:46:00Z">
              <w:rPr/>
            </w:rPrChange>
          </w:rPr>
          <w:t xml:space="preserve">, </w:t>
        </w:r>
      </w:ins>
      <w:ins w:id="603" w:author="Artem Ryabinov" w:date="2020-08-19T22:40:00Z">
        <w:r w:rsidR="00482FE9">
          <w:rPr>
            <w:rFonts w:cstheme="minorHAnsi"/>
          </w:rPr>
          <w:t>получив</w:t>
        </w:r>
        <w:r w:rsidR="00482FE9" w:rsidRPr="00482FE9">
          <w:rPr>
            <w:rFonts w:cstheme="minorHAnsi"/>
            <w:lang w:val="en-US"/>
            <w:rPrChange w:id="604" w:author="Artem Ryabinov" w:date="2020-08-19T22:40:00Z">
              <w:rPr>
                <w:rFonts w:cstheme="minorHAnsi"/>
              </w:rPr>
            </w:rPrChange>
          </w:rPr>
          <w:t xml:space="preserve"> </w:t>
        </w:r>
      </w:ins>
      <w:del w:id="605" w:author="Artem Ryabinov" w:date="2020-08-19T22:39:00Z">
        <w:r w:rsidR="00C40F4D" w:rsidDel="00482FE9">
          <w:rPr>
            <w:rFonts w:cstheme="minorHAnsi"/>
          </w:rPr>
          <w:delText>низкоуровневые</w:delText>
        </w:r>
        <w:r w:rsidR="00C40F4D" w:rsidRPr="00482FE9" w:rsidDel="00482FE9">
          <w:rPr>
            <w:rFonts w:cstheme="minorHAnsi"/>
            <w:lang w:val="en-US"/>
            <w:rPrChange w:id="606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дескрипторы</w:delText>
        </w:r>
        <w:r w:rsidR="00C40F4D" w:rsidRPr="00482FE9" w:rsidDel="00482FE9">
          <w:rPr>
            <w:rFonts w:cstheme="minorHAnsi"/>
            <w:lang w:val="en-US"/>
            <w:rPrChange w:id="607" w:author="Artem Ryabinov" w:date="2020-08-19T22:39:00Z">
              <w:rPr>
                <w:rFonts w:cstheme="minorHAnsi"/>
              </w:rPr>
            </w:rPrChange>
          </w:rPr>
          <w:delText xml:space="preserve"> (</w:delText>
        </w:r>
        <w:r w:rsidR="00C40F4D" w:rsidDel="00482FE9">
          <w:rPr>
            <w:rFonts w:cstheme="minorHAnsi"/>
          </w:rPr>
          <w:delText>высота</w:delText>
        </w:r>
        <w:r w:rsidR="00C40F4D" w:rsidRPr="00482FE9" w:rsidDel="00482FE9">
          <w:rPr>
            <w:rFonts w:cstheme="minorHAnsi"/>
            <w:lang w:val="en-US"/>
            <w:rPrChange w:id="608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тона</w:delText>
        </w:r>
        <w:r w:rsidR="00C40F4D" w:rsidRPr="00482FE9" w:rsidDel="00482FE9">
          <w:rPr>
            <w:rFonts w:cstheme="minorHAnsi"/>
            <w:lang w:val="en-US"/>
            <w:rPrChange w:id="609" w:author="Artem Ryabinov" w:date="2020-08-19T22:39:00Z">
              <w:rPr>
                <w:rFonts w:cstheme="minorHAnsi"/>
              </w:rPr>
            </w:rPrChange>
          </w:rPr>
          <w:delText xml:space="preserve">, </w:delText>
        </w:r>
        <w:r w:rsidR="00C40F4D" w:rsidDel="00482FE9">
          <w:rPr>
            <w:rFonts w:cstheme="minorHAnsi"/>
          </w:rPr>
          <w:delText>энергия</w:delText>
        </w:r>
        <w:r w:rsidR="00C40F4D" w:rsidRPr="00482FE9" w:rsidDel="00482FE9">
          <w:rPr>
            <w:rFonts w:cstheme="minorHAnsi"/>
            <w:lang w:val="en-US"/>
            <w:rPrChange w:id="610" w:author="Artem Ryabinov" w:date="2020-08-19T22:39:00Z">
              <w:rPr>
                <w:rFonts w:cstheme="minorHAnsi"/>
              </w:rPr>
            </w:rPrChange>
          </w:rPr>
          <w:delText xml:space="preserve">, </w:delText>
        </w:r>
      </w:del>
      <w:del w:id="611" w:author="Artem Ryabinov" w:date="2020-08-19T21:07:00Z">
        <w:r w:rsidR="00C40F4D" w:rsidDel="00805016">
          <w:rPr>
            <w:rFonts w:cstheme="minorHAnsi"/>
            <w:lang w:val="en-US"/>
          </w:rPr>
          <w:delText>jitter</w:delText>
        </w:r>
        <w:r w:rsidR="00C40F4D" w:rsidRPr="00482FE9" w:rsidDel="00805016">
          <w:rPr>
            <w:rFonts w:cstheme="minorHAnsi"/>
            <w:lang w:val="en-US"/>
            <w:rPrChange w:id="612" w:author="Artem Ryabinov" w:date="2020-08-19T22:39:00Z">
              <w:rPr>
                <w:rFonts w:cstheme="minorHAnsi"/>
              </w:rPr>
            </w:rPrChange>
          </w:rPr>
          <w:delText xml:space="preserve"> </w:delText>
        </w:r>
      </w:del>
      <w:del w:id="613" w:author="Artem Ryabinov" w:date="2020-08-19T21:09:00Z">
        <w:r w:rsidR="00C40F4D" w:rsidDel="00805016">
          <w:rPr>
            <w:rFonts w:cstheme="minorHAnsi"/>
            <w:lang w:val="en-US"/>
          </w:rPr>
          <w:delText>shimmer</w:delText>
        </w:r>
        <w:r w:rsidR="00C40F4D" w:rsidRPr="00482FE9" w:rsidDel="00805016">
          <w:rPr>
            <w:rFonts w:cstheme="minorHAnsi"/>
            <w:lang w:val="en-US"/>
            <w:rPrChange w:id="614" w:author="Artem Ryabinov" w:date="2020-08-19T22:39:00Z">
              <w:rPr>
                <w:rFonts w:cstheme="minorHAnsi"/>
              </w:rPr>
            </w:rPrChange>
          </w:rPr>
          <w:delText xml:space="preserve">, </w:delText>
        </w:r>
        <w:r w:rsidR="00C40F4D" w:rsidDel="00805016">
          <w:rPr>
            <w:rFonts w:cstheme="minorHAnsi"/>
            <w:lang w:val="en-US"/>
          </w:rPr>
          <w:delText>HNR</w:delText>
        </w:r>
        <w:r w:rsidR="00C40F4D" w:rsidRPr="00482FE9" w:rsidDel="00805016">
          <w:rPr>
            <w:rFonts w:cstheme="minorHAnsi"/>
            <w:lang w:val="en-US"/>
            <w:rPrChange w:id="615" w:author="Artem Ryabinov" w:date="2020-08-19T22:39:00Z">
              <w:rPr>
                <w:rFonts w:cstheme="minorHAnsi"/>
              </w:rPr>
            </w:rPrChange>
          </w:rPr>
          <w:delText xml:space="preserve">, </w:delText>
        </w:r>
        <w:r w:rsidR="00C40F4D" w:rsidDel="00805016">
          <w:rPr>
            <w:rFonts w:cstheme="minorHAnsi"/>
            <w:lang w:val="en-US"/>
          </w:rPr>
          <w:delText>ZCR</w:delText>
        </w:r>
      </w:del>
      <w:del w:id="616" w:author="Artem Ryabinov" w:date="2020-08-19T22:39:00Z">
        <w:r w:rsidR="00C40F4D" w:rsidRPr="00482FE9" w:rsidDel="00482FE9">
          <w:rPr>
            <w:rFonts w:cstheme="minorHAnsi"/>
            <w:lang w:val="en-US"/>
            <w:rPrChange w:id="617" w:author="Artem Ryabinov" w:date="2020-08-19T22:39:00Z">
              <w:rPr>
                <w:rFonts w:cstheme="minorHAnsi"/>
              </w:rPr>
            </w:rPrChange>
          </w:rPr>
          <w:delText xml:space="preserve">) </w:delText>
        </w:r>
        <w:r w:rsidR="00C40F4D" w:rsidDel="00482FE9">
          <w:rPr>
            <w:rFonts w:cstheme="minorHAnsi"/>
          </w:rPr>
          <w:delText>и</w:delText>
        </w:r>
        <w:r w:rsidR="00C40F4D" w:rsidRPr="00482FE9" w:rsidDel="00482FE9">
          <w:rPr>
            <w:rFonts w:cstheme="minorHAnsi"/>
            <w:lang w:val="en-US"/>
            <w:rPrChange w:id="618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их</w:delText>
        </w:r>
        <w:r w:rsidR="00C40F4D" w:rsidRPr="00482FE9" w:rsidDel="00482FE9">
          <w:rPr>
            <w:rFonts w:cstheme="minorHAnsi"/>
            <w:lang w:val="en-US"/>
            <w:rPrChange w:id="619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статистические</w:delText>
        </w:r>
        <w:r w:rsidR="00C40F4D" w:rsidRPr="00482FE9" w:rsidDel="00482FE9">
          <w:rPr>
            <w:rFonts w:cstheme="minorHAnsi"/>
            <w:lang w:val="en-US"/>
            <w:rPrChange w:id="620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функции</w:delText>
        </w:r>
        <w:r w:rsidR="00C40F4D" w:rsidRPr="00482FE9" w:rsidDel="00482FE9">
          <w:rPr>
            <w:rFonts w:cstheme="minorHAnsi"/>
            <w:lang w:val="en-US"/>
            <w:rPrChange w:id="621" w:author="Artem Ryabinov" w:date="2020-08-19T22:39:00Z">
              <w:rPr>
                <w:rFonts w:cstheme="minorHAnsi"/>
              </w:rPr>
            </w:rPrChange>
          </w:rPr>
          <w:delText xml:space="preserve">, </w:delText>
        </w:r>
        <w:r w:rsidR="00C40F4D" w:rsidDel="00482FE9">
          <w:rPr>
            <w:rFonts w:cstheme="minorHAnsi"/>
          </w:rPr>
          <w:delText>получив</w:delText>
        </w:r>
        <w:r w:rsidR="00C40F4D" w:rsidRPr="00482FE9" w:rsidDel="00482FE9">
          <w:rPr>
            <w:rFonts w:cstheme="minorHAnsi"/>
            <w:lang w:val="en-US"/>
            <w:rPrChange w:id="622" w:author="Artem Ryabinov" w:date="2020-08-19T22:39:00Z">
              <w:rPr>
                <w:rFonts w:cstheme="minorHAnsi"/>
              </w:rPr>
            </w:rPrChange>
          </w:rPr>
          <w:delText xml:space="preserve"> </w:delText>
        </w:r>
      </w:del>
      <w:ins w:id="623" w:author="Artem Ryabinov" w:date="2020-08-19T22:48:00Z">
        <w:r w:rsidR="00482FE9">
          <w:rPr>
            <w:rFonts w:cstheme="minorHAnsi"/>
            <w:lang w:val="en-US"/>
          </w:rPr>
          <w:t>64</w:t>
        </w:r>
      </w:ins>
      <w:del w:id="624" w:author="Artem Ryabinov" w:date="2020-08-19T22:48:00Z">
        <w:r w:rsidR="00C40F4D" w:rsidRPr="00482FE9" w:rsidDel="00482FE9">
          <w:rPr>
            <w:rFonts w:cstheme="minorHAnsi"/>
            <w:lang w:val="en-US"/>
            <w:rPrChange w:id="625" w:author="Artem Ryabinov" w:date="2020-08-19T22:39:00Z">
              <w:rPr>
                <w:rFonts w:cstheme="minorHAnsi"/>
              </w:rPr>
            </w:rPrChange>
          </w:rPr>
          <w:delText>{</w:delText>
        </w:r>
      </w:del>
      <w:del w:id="626" w:author="Artem Ryabinov" w:date="2020-08-19T22:40:00Z">
        <w:r w:rsidR="00C40F4D" w:rsidRPr="00C45228" w:rsidDel="00482FE9">
          <w:rPr>
            <w:rFonts w:cstheme="minorHAnsi"/>
            <w:highlight w:val="darkYellow"/>
            <w:rPrChange w:id="627" w:author="Artem Ryabinov" w:date="2020-08-19T20:54:00Z">
              <w:rPr>
                <w:rFonts w:cstheme="minorHAnsi"/>
              </w:rPr>
            </w:rPrChange>
          </w:rPr>
          <w:delText>размерность</w:delText>
        </w:r>
      </w:del>
      <w:del w:id="628" w:author="Artem Ryabinov" w:date="2020-08-19T22:48:00Z">
        <w:r w:rsidR="00C40F4D" w:rsidRPr="00482FE9" w:rsidDel="00482FE9">
          <w:rPr>
            <w:rFonts w:cstheme="minorHAnsi"/>
            <w:lang w:val="en-US"/>
            <w:rPrChange w:id="629" w:author="Artem Ryabinov" w:date="2020-08-19T22:39:00Z">
              <w:rPr>
                <w:rFonts w:cstheme="minorHAnsi"/>
              </w:rPr>
            </w:rPrChange>
          </w:rPr>
          <w:delText>}</w:delText>
        </w:r>
      </w:del>
      <w:r w:rsidR="00C40F4D" w:rsidRPr="00482FE9">
        <w:rPr>
          <w:rFonts w:cstheme="minorHAnsi"/>
          <w:lang w:val="en-US"/>
          <w:rPrChange w:id="630" w:author="Artem Ryabinov" w:date="2020-08-19T22:39:00Z">
            <w:rPr>
              <w:rFonts w:cstheme="minorHAnsi"/>
            </w:rPr>
          </w:rPrChange>
        </w:rPr>
        <w:t>-</w:t>
      </w:r>
      <w:ins w:id="631" w:author="Artem Ryabinov" w:date="2020-08-19T22:41:00Z">
        <w:r w:rsidR="00482FE9">
          <w:rPr>
            <w:rFonts w:cstheme="minorHAnsi"/>
          </w:rPr>
          <w:t>раз</w:t>
        </w:r>
      </w:ins>
      <w:r w:rsidR="00C40F4D">
        <w:rPr>
          <w:rFonts w:cstheme="minorHAnsi"/>
        </w:rPr>
        <w:t>мерный</w:t>
      </w:r>
      <w:r w:rsidR="00C40F4D" w:rsidRPr="00482FE9">
        <w:rPr>
          <w:rFonts w:cstheme="minorHAnsi"/>
          <w:lang w:val="en-US"/>
          <w:rPrChange w:id="632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вектор</w:t>
      </w:r>
      <w:r w:rsidR="00C40F4D" w:rsidRPr="00482FE9">
        <w:rPr>
          <w:rFonts w:cstheme="minorHAnsi"/>
          <w:lang w:val="en-US"/>
          <w:rPrChange w:id="633" w:author="Artem Ryabinov" w:date="2020-08-19T22:39:00Z">
            <w:rPr>
              <w:rFonts w:cstheme="minorHAnsi"/>
            </w:rPr>
          </w:rPrChange>
        </w:rPr>
        <w:t xml:space="preserve">, </w:t>
      </w:r>
      <w:r w:rsidR="00C40F4D">
        <w:rPr>
          <w:rFonts w:cstheme="minorHAnsi"/>
        </w:rPr>
        <w:t>который</w:t>
      </w:r>
      <w:r w:rsidR="00C40F4D" w:rsidRPr="00482FE9">
        <w:rPr>
          <w:rFonts w:cstheme="minorHAnsi"/>
          <w:lang w:val="en-US"/>
          <w:rPrChange w:id="634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был</w:t>
      </w:r>
      <w:r w:rsidR="00C40F4D" w:rsidRPr="00482FE9">
        <w:rPr>
          <w:rFonts w:cstheme="minorHAnsi"/>
          <w:lang w:val="en-US"/>
          <w:rPrChange w:id="635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использован</w:t>
      </w:r>
      <w:r w:rsidR="00C40F4D" w:rsidRPr="00482FE9">
        <w:rPr>
          <w:rFonts w:cstheme="minorHAnsi"/>
          <w:lang w:val="en-US"/>
          <w:rPrChange w:id="636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для</w:t>
      </w:r>
      <w:r w:rsidR="00C40F4D" w:rsidRPr="00482FE9">
        <w:rPr>
          <w:rFonts w:cstheme="minorHAnsi"/>
          <w:lang w:val="en-US"/>
          <w:rPrChange w:id="637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обучения</w:t>
      </w:r>
      <w:r w:rsidR="00C40F4D" w:rsidRPr="00482FE9">
        <w:rPr>
          <w:rFonts w:cstheme="minorHAnsi"/>
          <w:lang w:val="en-US"/>
          <w:rPrChange w:id="638" w:author="Artem Ryabinov" w:date="2020-08-19T22:39:00Z">
            <w:rPr>
              <w:rFonts w:cstheme="minorHAnsi"/>
            </w:rPr>
          </w:rPrChange>
        </w:rPr>
        <w:t xml:space="preserve"> </w:t>
      </w:r>
      <w:ins w:id="639" w:author="Artem Ryabinov" w:date="2020-08-19T22:41:00Z">
        <w:r w:rsidR="00482FE9">
          <w:rPr>
            <w:rFonts w:cstheme="minorHAnsi"/>
          </w:rPr>
          <w:t>глубокой</w:t>
        </w:r>
        <w:r w:rsidR="00482FE9" w:rsidRPr="00482FE9">
          <w:rPr>
            <w:rFonts w:cstheme="minorHAnsi"/>
            <w:lang w:val="en-US"/>
            <w:rPrChange w:id="640" w:author="Artem Ryabinov" w:date="2020-08-19T22:41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нейронной</w:t>
        </w:r>
        <w:r w:rsidR="00482FE9" w:rsidRPr="00482FE9">
          <w:rPr>
            <w:rFonts w:cstheme="minorHAnsi"/>
            <w:lang w:val="en-US"/>
            <w:rPrChange w:id="641" w:author="Artem Ryabinov" w:date="2020-08-19T22:41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сети</w:t>
        </w:r>
      </w:ins>
      <w:del w:id="642" w:author="Artem Ryabinov" w:date="2020-08-19T22:41:00Z">
        <w:r w:rsidR="00C40F4D" w:rsidDel="00482FE9">
          <w:rPr>
            <w:rFonts w:cstheme="minorHAnsi"/>
            <w:lang w:val="en-US"/>
          </w:rPr>
          <w:delText>SVM</w:delText>
        </w:r>
      </w:del>
      <w:r w:rsidR="00C40F4D" w:rsidRPr="00482FE9">
        <w:rPr>
          <w:rFonts w:cstheme="minorHAnsi"/>
          <w:lang w:val="en-US"/>
          <w:rPrChange w:id="643" w:author="Artem Ryabinov" w:date="2020-08-19T22:39:00Z">
            <w:rPr>
              <w:rFonts w:cstheme="minorHAnsi"/>
            </w:rPr>
          </w:rPrChange>
        </w:rPr>
        <w:t xml:space="preserve">. </w:t>
      </w:r>
      <w:r w:rsidR="00C40F4D">
        <w:rPr>
          <w:rFonts w:cstheme="minorHAnsi"/>
        </w:rPr>
        <w:t>Получен результат в 8</w:t>
      </w:r>
      <w:ins w:id="644" w:author="Artem Ryabinov" w:date="2020-08-19T22:47:00Z">
        <w:r w:rsidR="00482FE9">
          <w:rPr>
            <w:rFonts w:cstheme="minorHAnsi"/>
          </w:rPr>
          <w:t>5,7</w:t>
        </w:r>
      </w:ins>
      <w:del w:id="645" w:author="Artem Ryabinov" w:date="2020-08-19T22:47:00Z">
        <w:r w:rsidR="00C40F4D" w:rsidDel="00482FE9">
          <w:rPr>
            <w:rFonts w:cstheme="minorHAnsi"/>
          </w:rPr>
          <w:delText>1</w:delText>
        </w:r>
      </w:del>
      <w:r w:rsidR="00C40F4D">
        <w:rPr>
          <w:rFonts w:cstheme="minorHAnsi"/>
        </w:rPr>
        <w:t xml:space="preserve">% точности распознавания одной из </w:t>
      </w:r>
      <w:ins w:id="646" w:author="Artem Ryabinov" w:date="2020-08-19T22:47:00Z">
        <w:r w:rsidR="00482FE9" w:rsidRPr="00482FE9">
          <w:rPr>
            <w:rFonts w:cstheme="minorHAnsi"/>
            <w:rPrChange w:id="647" w:author="Artem Ryabinov" w:date="2020-08-19T22:47:00Z">
              <w:rPr>
                <w:rFonts w:cstheme="minorHAnsi"/>
                <w:highlight w:val="darkYellow"/>
              </w:rPr>
            </w:rPrChange>
          </w:rPr>
          <w:t>семи</w:t>
        </w:r>
      </w:ins>
      <w:del w:id="648" w:author="Artem Ryabinov" w:date="2020-08-19T22:47:00Z">
        <w:r w:rsidR="00C40F4D" w:rsidRPr="00C45228" w:rsidDel="00482FE9">
          <w:rPr>
            <w:rFonts w:cstheme="minorHAnsi"/>
            <w:highlight w:val="darkYellow"/>
            <w:rPrChange w:id="649" w:author="Artem Ryabinov" w:date="2020-08-19T20:54:00Z">
              <w:rPr>
                <w:rFonts w:cstheme="minorHAnsi"/>
              </w:rPr>
            </w:rPrChange>
          </w:rPr>
          <w:delText>{}</w:delText>
        </w:r>
      </w:del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 xml:space="preserve">эмоций на наборе данных </w:t>
      </w:r>
      <w:ins w:id="650" w:author="Artem Ryabinov" w:date="2020-08-19T22:48:00Z">
        <w:r w:rsidR="00482FE9" w:rsidRPr="00482FE9">
          <w:rPr>
            <w:rFonts w:cstheme="minorHAnsi"/>
            <w:lang w:val="en-US"/>
            <w:rPrChange w:id="651" w:author="Artem Ryabinov" w:date="2020-08-19T22:48:00Z">
              <w:rPr>
                <w:rFonts w:cstheme="minorHAnsi"/>
                <w:highlight w:val="darkYellow"/>
                <w:lang w:val="en-US"/>
              </w:rPr>
            </w:rPrChange>
          </w:rPr>
          <w:t>Emo</w:t>
        </w:r>
        <w:r w:rsidR="00482FE9" w:rsidRPr="00482FE9">
          <w:rPr>
            <w:rFonts w:cstheme="minorHAnsi"/>
            <w:rPrChange w:id="652" w:author="Artem Ryabinov" w:date="2020-08-19T22:48:00Z">
              <w:rPr>
                <w:rFonts w:cstheme="minorHAnsi"/>
                <w:highlight w:val="darkYellow"/>
                <w:lang w:val="en-US"/>
              </w:rPr>
            </w:rPrChange>
          </w:rPr>
          <w:t>-</w:t>
        </w:r>
        <w:r w:rsidR="00482FE9" w:rsidRPr="00482FE9">
          <w:rPr>
            <w:rFonts w:cstheme="minorHAnsi"/>
            <w:lang w:val="en-US"/>
            <w:rPrChange w:id="653" w:author="Artem Ryabinov" w:date="2020-08-19T22:48:00Z">
              <w:rPr>
                <w:rFonts w:cstheme="minorHAnsi"/>
                <w:highlight w:val="darkYellow"/>
                <w:lang w:val="en-US"/>
              </w:rPr>
            </w:rPrChange>
          </w:rPr>
          <w:t>DB</w:t>
        </w:r>
      </w:ins>
      <w:del w:id="654" w:author="Artem Ryabinov" w:date="2020-08-19T22:48:00Z">
        <w:r w:rsidR="00C40F4D" w:rsidRPr="00C45228" w:rsidDel="00482FE9">
          <w:rPr>
            <w:rFonts w:cstheme="minorHAnsi"/>
            <w:highlight w:val="darkYellow"/>
            <w:rPrChange w:id="655" w:author="Artem Ryabinov" w:date="2020-08-19T20:54:00Z">
              <w:rPr>
                <w:rFonts w:cstheme="minorHAnsi"/>
              </w:rPr>
            </w:rPrChange>
          </w:rPr>
          <w:delText>{}</w:delText>
        </w:r>
      </w:del>
      <w:r w:rsidR="00C40F4D" w:rsidRPr="00C40F4D">
        <w:rPr>
          <w:rFonts w:cstheme="minorHAnsi"/>
        </w:rPr>
        <w:t xml:space="preserve">. </w:t>
      </w:r>
      <w:ins w:id="656" w:author="Artem Ryabinov" w:date="2020-08-19T22:48:00Z">
        <w:r w:rsidR="00482FE9">
          <w:rPr>
            <w:rFonts w:cstheme="minorHAnsi"/>
          </w:rPr>
          <w:t>Стоит отметить, что в их работе отсутствует описание использованной ар</w:t>
        </w:r>
      </w:ins>
      <w:ins w:id="657" w:author="Artem Ryabinov" w:date="2020-08-19T22:49:00Z">
        <w:r w:rsidR="00482FE9">
          <w:rPr>
            <w:rFonts w:cstheme="minorHAnsi"/>
          </w:rPr>
          <w:t xml:space="preserve">хитектуры глубокой нейронной сети. </w:t>
        </w:r>
      </w:ins>
      <w:proofErr w:type="spellStart"/>
      <w:r w:rsidR="00C40F4D">
        <w:rPr>
          <w:rFonts w:cstheme="minorHAnsi"/>
          <w:lang w:val="en-US"/>
        </w:rPr>
        <w:t>M</w:t>
      </w:r>
      <w:ins w:id="658" w:author="Artem Ryabinov" w:date="2020-08-19T22:52:00Z">
        <w:r w:rsidR="00E95E4F">
          <w:rPr>
            <w:rFonts w:cstheme="minorHAnsi"/>
            <w:lang w:val="en-US"/>
          </w:rPr>
          <w:t>et</w:t>
        </w:r>
      </w:ins>
      <w:r w:rsidR="00C40F4D">
        <w:rPr>
          <w:rFonts w:cstheme="minorHAnsi"/>
          <w:lang w:val="en-US"/>
        </w:rPr>
        <w:t>allinou</w:t>
      </w:r>
      <w:proofErr w:type="spellEnd"/>
      <w:r w:rsidR="00C40F4D" w:rsidRPr="00E95E4F">
        <w:rPr>
          <w:rFonts w:cstheme="minorHAnsi"/>
          <w:lang w:val="en-US"/>
          <w:rPrChange w:id="659" w:author="Artem Ryabinov" w:date="2020-08-19T22:52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и</w:t>
      </w:r>
      <w:r w:rsidR="00C40F4D" w:rsidRPr="00E95E4F">
        <w:rPr>
          <w:rFonts w:cstheme="minorHAnsi"/>
          <w:lang w:val="en-US"/>
          <w:rPrChange w:id="660" w:author="Artem Ryabinov" w:date="2020-08-19T22:52:00Z">
            <w:rPr>
              <w:rFonts w:cstheme="minorHAnsi"/>
            </w:rPr>
          </w:rPrChange>
        </w:rPr>
        <w:t xml:space="preserve"> </w:t>
      </w:r>
      <w:proofErr w:type="spellStart"/>
      <w:r w:rsidR="00C40F4D">
        <w:rPr>
          <w:rFonts w:cstheme="minorHAnsi"/>
        </w:rPr>
        <w:t>др</w:t>
      </w:r>
      <w:proofErr w:type="spellEnd"/>
      <w:r w:rsidR="00C40F4D" w:rsidRPr="00E95E4F">
        <w:rPr>
          <w:rFonts w:cstheme="minorHAnsi"/>
          <w:lang w:val="en-US"/>
          <w:rPrChange w:id="661" w:author="Artem Ryabinov" w:date="2020-08-19T22:52:00Z">
            <w:rPr>
              <w:rFonts w:cstheme="minorHAnsi"/>
            </w:rPr>
          </w:rPrChange>
        </w:rPr>
        <w:t>. [</w:t>
      </w:r>
      <w:proofErr w:type="spellStart"/>
      <w:ins w:id="662" w:author="Artem Ryabinov" w:date="2020-08-19T22:52:00Z">
        <w:r w:rsidR="00E95E4F" w:rsidRPr="00E95E4F">
          <w:rPr>
            <w:rFonts w:cstheme="minorHAnsi"/>
            <w:highlight w:val="green"/>
            <w:lang w:val="en-US"/>
            <w:rPrChange w:id="663" w:author="Artem Ryabinov" w:date="2020-08-19T22:52:00Z">
              <w:rPr>
                <w:rFonts w:cstheme="minorHAnsi"/>
                <w:lang w:val="en-US"/>
              </w:rPr>
            </w:rPrChange>
          </w:rPr>
          <w:t>Metallinou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664" w:author="Artem Ryabinov" w:date="2020-08-19T22:52:00Z">
              <w:rPr>
                <w:rFonts w:cstheme="minorHAnsi"/>
                <w:lang w:val="en-US"/>
              </w:rPr>
            </w:rPrChange>
          </w:rPr>
          <w:t xml:space="preserve">, A.; Lee, S.; Narayanan, S.: Audio-visual emotion recognition using Gaussian mixture models for face and voice in Proc. Int. </w:t>
        </w:r>
        <w:proofErr w:type="spellStart"/>
        <w:r w:rsidR="00E95E4F" w:rsidRPr="00E95E4F">
          <w:rPr>
            <w:rFonts w:cstheme="minorHAnsi"/>
            <w:highlight w:val="green"/>
            <w:lang w:val="en-US"/>
            <w:rPrChange w:id="665" w:author="Artem Ryabinov" w:date="2020-08-19T22:52:00Z">
              <w:rPr>
                <w:rFonts w:cstheme="minorHAnsi"/>
                <w:lang w:val="en-US"/>
              </w:rPr>
            </w:rPrChange>
          </w:rPr>
          <w:t>Symp</w:t>
        </w:r>
        <w:proofErr w:type="spellEnd"/>
        <w:r w:rsidR="00E95E4F" w:rsidRPr="00E95E4F">
          <w:rPr>
            <w:rFonts w:cstheme="minorHAnsi"/>
            <w:highlight w:val="green"/>
            <w:rPrChange w:id="666" w:author="Artem Ryabinov" w:date="2020-08-19T22:52:00Z">
              <w:rPr>
                <w:rFonts w:cstheme="minorHAnsi"/>
                <w:lang w:val="en-US"/>
              </w:rPr>
            </w:rPrChange>
          </w:rPr>
          <w:t xml:space="preserve">. </w:t>
        </w:r>
        <w:r w:rsidR="00E95E4F" w:rsidRPr="00E95E4F">
          <w:rPr>
            <w:rFonts w:cstheme="minorHAnsi"/>
            <w:highlight w:val="green"/>
            <w:lang w:val="en-US"/>
            <w:rPrChange w:id="667" w:author="Artem Ryabinov" w:date="2020-08-19T22:52:00Z">
              <w:rPr>
                <w:rFonts w:cstheme="minorHAnsi"/>
                <w:lang w:val="en-US"/>
              </w:rPr>
            </w:rPrChange>
          </w:rPr>
          <w:t>Multimedia</w:t>
        </w:r>
        <w:r w:rsidR="00E95E4F" w:rsidRPr="00E95E4F">
          <w:rPr>
            <w:rFonts w:cstheme="minorHAnsi"/>
            <w:highlight w:val="green"/>
            <w:rPrChange w:id="668" w:author="Artem Ryabinov" w:date="2020-08-19T22:52:00Z">
              <w:rPr>
                <w:rFonts w:cstheme="minorHAnsi"/>
                <w:lang w:val="en-US"/>
              </w:rPr>
            </w:rPrChange>
          </w:rPr>
          <w:t>, 2008, 250–257.</w:t>
        </w:r>
      </w:ins>
      <w:del w:id="669" w:author="Artem Ryabinov" w:date="2020-08-19T22:52:00Z">
        <w:r w:rsidR="00C40F4D" w:rsidRPr="00C40F4D" w:rsidDel="00E95E4F">
          <w:rPr>
            <w:rFonts w:cstheme="minorHAnsi"/>
            <w:highlight w:val="green"/>
          </w:rPr>
          <w:delText>34</w:delText>
        </w:r>
      </w:del>
      <w:r w:rsidR="00C40F4D" w:rsidRPr="00C40F4D">
        <w:rPr>
          <w:rFonts w:cstheme="minorHAnsi"/>
        </w:rPr>
        <w:t xml:space="preserve">] </w:t>
      </w:r>
      <w:r w:rsidR="00C40F4D">
        <w:rPr>
          <w:rFonts w:cstheme="minorHAnsi"/>
        </w:rPr>
        <w:t xml:space="preserve">использовали 39-размерный </w:t>
      </w:r>
      <w:ins w:id="670" w:author="Artem Ryabinov" w:date="2020-08-19T20:55:00Z">
        <w:r w:rsidR="00C45228">
          <w:rPr>
            <w:rFonts w:cstheme="minorHAnsi"/>
          </w:rPr>
          <w:t xml:space="preserve">признаковый </w:t>
        </w:r>
      </w:ins>
      <w:r w:rsidR="00C40F4D">
        <w:rPr>
          <w:rFonts w:cstheme="minorHAnsi"/>
        </w:rPr>
        <w:t>вектор</w:t>
      </w:r>
      <w:ins w:id="671" w:author="Artem Ryabinov" w:date="2020-08-19T20:55:00Z">
        <w:r w:rsidR="00C45228">
          <w:rPr>
            <w:rFonts w:cstheme="minorHAnsi"/>
          </w:rPr>
          <w:t xml:space="preserve"> на основе</w:t>
        </w:r>
      </w:ins>
      <w:r w:rsidR="00C40F4D">
        <w:rPr>
          <w:rFonts w:cstheme="minorHAnsi"/>
        </w:rPr>
        <w:t xml:space="preserve"> </w:t>
      </w:r>
      <w:r w:rsidR="00C40F4D">
        <w:rPr>
          <w:rFonts w:cstheme="minorHAnsi"/>
          <w:lang w:val="en-US"/>
        </w:rPr>
        <w:t>MFCC</w:t>
      </w:r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 xml:space="preserve">для обучения </w:t>
      </w:r>
      <w:del w:id="672" w:author="Artem Ryabinov" w:date="2020-08-19T20:55:00Z">
        <w:r w:rsidR="00C40F4D" w:rsidDel="00C45228">
          <w:rPr>
            <w:rFonts w:cstheme="minorHAnsi"/>
          </w:rPr>
          <w:delText xml:space="preserve">модели </w:delText>
        </w:r>
        <w:r w:rsidR="00C40F4D" w:rsidDel="00C45228">
          <w:rPr>
            <w:rFonts w:cstheme="minorHAnsi"/>
            <w:lang w:val="en-US"/>
          </w:rPr>
          <w:delText>GMM</w:delText>
        </w:r>
      </w:del>
      <w:ins w:id="673" w:author="Artem Ryabinov" w:date="2020-08-19T20:55:00Z">
        <w:r w:rsidR="00C45228">
          <w:rPr>
            <w:rFonts w:cstheme="minorHAnsi"/>
          </w:rPr>
          <w:t>смешанной гауссовской модели</w:t>
        </w:r>
      </w:ins>
      <w:r w:rsidR="00C40F4D" w:rsidRPr="00C40F4D">
        <w:rPr>
          <w:rFonts w:cstheme="minorHAnsi"/>
        </w:rPr>
        <w:t xml:space="preserve">, </w:t>
      </w:r>
      <w:r w:rsidR="00C40F4D">
        <w:rPr>
          <w:rFonts w:cstheme="minorHAnsi"/>
        </w:rPr>
        <w:t xml:space="preserve">получив </w:t>
      </w:r>
      <w:r w:rsidR="00F153C6">
        <w:rPr>
          <w:rFonts w:cstheme="minorHAnsi"/>
        </w:rPr>
        <w:t xml:space="preserve">среднюю </w:t>
      </w:r>
      <w:r w:rsidR="00C40F4D">
        <w:rPr>
          <w:rFonts w:cstheme="minorHAnsi"/>
        </w:rPr>
        <w:t xml:space="preserve">точность распознавания на наборе данных </w:t>
      </w:r>
      <w:r w:rsidR="00C40F4D">
        <w:rPr>
          <w:rFonts w:cstheme="minorHAnsi"/>
          <w:lang w:val="en-US"/>
        </w:rPr>
        <w:t>IEMOCAP</w:t>
      </w:r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>54</w:t>
      </w:r>
      <w:r w:rsidR="00F153C6">
        <w:rPr>
          <w:rFonts w:cstheme="minorHAnsi"/>
        </w:rPr>
        <w:t>.</w:t>
      </w:r>
      <w:r w:rsidR="00C40F4D">
        <w:rPr>
          <w:rFonts w:cstheme="minorHAnsi"/>
        </w:rPr>
        <w:t>34%</w:t>
      </w:r>
      <w:r w:rsidR="00F153C6">
        <w:rPr>
          <w:rFonts w:cstheme="minorHAnsi"/>
        </w:rPr>
        <w:t>, однако не использовали этот набор данных целиком, ограничившись образцами, представленными лишь четырьмя базовыми эмоциями.</w:t>
      </w:r>
      <w:ins w:id="674" w:author="Artem Ryabinov" w:date="2020-08-19T20:59:00Z">
        <w:r w:rsidR="00C45228">
          <w:rPr>
            <w:rFonts w:cstheme="minorHAnsi"/>
          </w:rPr>
          <w:t xml:space="preserve"> Наконец</w:t>
        </w:r>
        <w:r w:rsidR="00C45228" w:rsidRPr="00E95E4F">
          <w:rPr>
            <w:rFonts w:cstheme="minorHAnsi"/>
            <w:lang w:val="en-US"/>
            <w:rPrChange w:id="675" w:author="Artem Ryabinov" w:date="2020-08-19T22:51:00Z">
              <w:rPr>
                <w:rFonts w:cstheme="minorHAnsi"/>
              </w:rPr>
            </w:rPrChange>
          </w:rPr>
          <w:t xml:space="preserve">, </w:t>
        </w:r>
        <w:proofErr w:type="spellStart"/>
        <w:r w:rsidR="00C45228">
          <w:rPr>
            <w:rFonts w:cstheme="minorHAnsi"/>
            <w:lang w:val="en-US"/>
          </w:rPr>
          <w:t>Petrushin</w:t>
        </w:r>
        <w:proofErr w:type="spellEnd"/>
        <w:r w:rsidR="00C45228" w:rsidRPr="008E0DA2">
          <w:rPr>
            <w:rFonts w:cstheme="minorHAnsi"/>
            <w:lang w:val="en-US"/>
          </w:rPr>
          <w:t xml:space="preserve"> [</w:t>
        </w:r>
      </w:ins>
      <w:proofErr w:type="spellStart"/>
      <w:ins w:id="676" w:author="Artem Ryabinov" w:date="2020-08-19T22:51:00Z">
        <w:r w:rsidR="00E95E4F" w:rsidRPr="00E95E4F">
          <w:rPr>
            <w:rFonts w:cstheme="minorHAnsi"/>
            <w:highlight w:val="green"/>
            <w:lang w:val="en-US"/>
            <w:rPrChange w:id="677" w:author="Artem Ryabinov" w:date="2020-08-19T22:51:00Z">
              <w:rPr>
                <w:rFonts w:cstheme="minorHAnsi"/>
                <w:lang w:val="en-US"/>
              </w:rPr>
            </w:rPrChange>
          </w:rPr>
          <w:t>Petrushin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678" w:author="Artem Ryabinov" w:date="2020-08-19T22:51:00Z">
              <w:rPr>
                <w:rFonts w:cstheme="minorHAnsi"/>
                <w:lang w:val="en-US"/>
              </w:rPr>
            </w:rPrChange>
          </w:rPr>
          <w:t xml:space="preserve"> VA (2000) Emotion recognition in speech signal: experimental study, development, and application. In: Proceedings of ICSLP, pp 222–225</w:t>
        </w:r>
      </w:ins>
      <w:ins w:id="679" w:author="Artem Ryabinov" w:date="2020-08-19T21:00:00Z">
        <w:r w:rsidR="00C45228" w:rsidRPr="008E0DA2">
          <w:rPr>
            <w:rFonts w:cstheme="minorHAnsi"/>
            <w:lang w:val="en-US"/>
          </w:rPr>
          <w:t xml:space="preserve">] </w:t>
        </w:r>
      </w:ins>
      <w:ins w:id="680" w:author="Artem Ryabinov" w:date="2020-08-19T21:04:00Z">
        <w:r w:rsidR="00805016">
          <w:rPr>
            <w:rFonts w:cstheme="minorHAnsi"/>
          </w:rPr>
          <w:t>в</w:t>
        </w:r>
        <w:r w:rsidR="00805016" w:rsidRPr="00E95E4F">
          <w:rPr>
            <w:rFonts w:cstheme="minorHAnsi"/>
            <w:lang w:val="en-US"/>
            <w:rPrChange w:id="681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своей</w:t>
        </w:r>
        <w:r w:rsidR="00805016" w:rsidRPr="00E95E4F">
          <w:rPr>
            <w:rFonts w:cstheme="minorHAnsi"/>
            <w:lang w:val="en-US"/>
            <w:rPrChange w:id="682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работе</w:t>
        </w:r>
        <w:r w:rsidR="00805016" w:rsidRPr="00E95E4F">
          <w:rPr>
            <w:rFonts w:cstheme="minorHAnsi"/>
            <w:lang w:val="en-US"/>
            <w:rPrChange w:id="683" w:author="Artem Ryabinov" w:date="2020-08-19T22:51:00Z">
              <w:rPr>
                <w:rFonts w:cstheme="minorHAnsi"/>
              </w:rPr>
            </w:rPrChange>
          </w:rPr>
          <w:t xml:space="preserve"> </w:t>
        </w:r>
      </w:ins>
      <w:ins w:id="684" w:author="Artem Ryabinov" w:date="2020-08-19T21:05:00Z">
        <w:r w:rsidR="00805016">
          <w:rPr>
            <w:rFonts w:cstheme="minorHAnsi"/>
          </w:rPr>
          <w:t>извлек</w:t>
        </w:r>
        <w:r w:rsidR="00805016" w:rsidRPr="00E95E4F">
          <w:rPr>
            <w:rFonts w:cstheme="minorHAnsi"/>
            <w:lang w:val="en-US"/>
            <w:rPrChange w:id="685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из</w:t>
        </w:r>
        <w:r w:rsidR="00805016" w:rsidRPr="00E95E4F">
          <w:rPr>
            <w:rFonts w:cstheme="minorHAnsi"/>
            <w:lang w:val="en-US"/>
            <w:rPrChange w:id="686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сигнала</w:t>
        </w:r>
        <w:r w:rsidR="00805016" w:rsidRPr="00E95E4F">
          <w:rPr>
            <w:rFonts w:cstheme="minorHAnsi"/>
            <w:lang w:val="en-US"/>
            <w:rPrChange w:id="687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просодические</w:t>
        </w:r>
        <w:r w:rsidR="00805016" w:rsidRPr="00E95E4F">
          <w:rPr>
            <w:rFonts w:cstheme="minorHAnsi"/>
            <w:lang w:val="en-US"/>
            <w:rPrChange w:id="688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и</w:t>
        </w:r>
        <w:r w:rsidR="00805016" w:rsidRPr="00E95E4F">
          <w:rPr>
            <w:rFonts w:cstheme="minorHAnsi"/>
            <w:lang w:val="en-US"/>
            <w:rPrChange w:id="689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спектральные</w:t>
        </w:r>
        <w:r w:rsidR="00805016" w:rsidRPr="00E95E4F">
          <w:rPr>
            <w:rFonts w:cstheme="minorHAnsi"/>
            <w:lang w:val="en-US"/>
            <w:rPrChange w:id="690" w:author="Artem Ryabinov" w:date="2020-08-19T22:51:00Z">
              <w:rPr>
                <w:rFonts w:cstheme="minorHAnsi"/>
              </w:rPr>
            </w:rPrChange>
          </w:rPr>
          <w:t xml:space="preserve"> </w:t>
        </w:r>
      </w:ins>
      <w:ins w:id="691" w:author="Artem Ryabinov" w:date="2020-08-19T21:10:00Z">
        <w:r w:rsidR="00805016">
          <w:rPr>
            <w:rFonts w:cstheme="minorHAnsi"/>
          </w:rPr>
          <w:t>низкоуровневые</w:t>
        </w:r>
        <w:r w:rsidR="00805016" w:rsidRPr="00E95E4F">
          <w:rPr>
            <w:rFonts w:cstheme="minorHAnsi"/>
            <w:lang w:val="en-US"/>
            <w:rPrChange w:id="692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дескрипторы</w:t>
        </w:r>
      </w:ins>
      <w:ins w:id="693" w:author="Artem Ryabinov" w:date="2020-08-19T21:19:00Z">
        <w:r w:rsidR="005347F7" w:rsidRPr="00E95E4F">
          <w:rPr>
            <w:rFonts w:cstheme="minorHAnsi"/>
            <w:lang w:val="en-US"/>
            <w:rPrChange w:id="694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5347F7">
          <w:rPr>
            <w:rFonts w:cstheme="minorHAnsi"/>
          </w:rPr>
          <w:t>и</w:t>
        </w:r>
        <w:r w:rsidR="005347F7" w:rsidRPr="00E95E4F">
          <w:rPr>
            <w:rFonts w:cstheme="minorHAnsi"/>
            <w:lang w:val="en-US"/>
            <w:rPrChange w:id="695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5347F7">
          <w:rPr>
            <w:rFonts w:cstheme="minorHAnsi"/>
          </w:rPr>
          <w:t>их</w:t>
        </w:r>
        <w:r w:rsidR="005347F7" w:rsidRPr="00E95E4F">
          <w:rPr>
            <w:rFonts w:cstheme="minorHAnsi"/>
            <w:lang w:val="en-US"/>
            <w:rPrChange w:id="696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5347F7">
          <w:rPr>
            <w:rFonts w:cstheme="minorHAnsi"/>
          </w:rPr>
          <w:t>статистические</w:t>
        </w:r>
        <w:r w:rsidR="005347F7" w:rsidRPr="00E95E4F">
          <w:rPr>
            <w:rFonts w:cstheme="minorHAnsi"/>
            <w:lang w:val="en-US"/>
            <w:rPrChange w:id="697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5347F7">
          <w:rPr>
            <w:rFonts w:cstheme="minorHAnsi"/>
          </w:rPr>
          <w:t>функции</w:t>
        </w:r>
        <w:r w:rsidR="005347F7" w:rsidRPr="00E95E4F">
          <w:rPr>
            <w:rFonts w:cstheme="minorHAnsi"/>
            <w:lang w:val="en-US"/>
            <w:rPrChange w:id="698" w:author="Artem Ryabinov" w:date="2020-08-19T22:51:00Z">
              <w:rPr>
                <w:rFonts w:cstheme="minorHAnsi"/>
              </w:rPr>
            </w:rPrChange>
          </w:rPr>
          <w:t>,</w:t>
        </w:r>
      </w:ins>
      <w:ins w:id="699" w:author="Artem Ryabinov" w:date="2020-08-19T21:12:00Z">
        <w:r w:rsidR="00805016" w:rsidRPr="00E95E4F">
          <w:rPr>
            <w:rFonts w:cstheme="minorHAnsi"/>
            <w:lang w:val="en-US"/>
            <w:rPrChange w:id="700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получив</w:t>
        </w:r>
        <w:r w:rsidR="00805016" w:rsidRPr="00E95E4F">
          <w:rPr>
            <w:rFonts w:cstheme="minorHAnsi"/>
            <w:lang w:val="en-US"/>
            <w:rPrChange w:id="701" w:author="Artem Ryabinov" w:date="2020-08-19T22:51:00Z">
              <w:rPr>
                <w:rFonts w:cstheme="minorHAnsi"/>
              </w:rPr>
            </w:rPrChange>
          </w:rPr>
          <w:t xml:space="preserve"> 43 </w:t>
        </w:r>
        <w:r w:rsidR="00805016">
          <w:rPr>
            <w:rFonts w:cstheme="minorHAnsi"/>
          </w:rPr>
          <w:t>параметра</w:t>
        </w:r>
        <w:r w:rsidR="00805016" w:rsidRPr="00E95E4F">
          <w:rPr>
            <w:rFonts w:cstheme="minorHAnsi"/>
            <w:lang w:val="en-US"/>
            <w:rPrChange w:id="702" w:author="Artem Ryabinov" w:date="2020-08-19T22:51:00Z">
              <w:rPr>
                <w:rFonts w:cstheme="minorHAnsi"/>
              </w:rPr>
            </w:rPrChange>
          </w:rPr>
          <w:t xml:space="preserve">, </w:t>
        </w:r>
      </w:ins>
      <w:ins w:id="703" w:author="Artem Ryabinov" w:date="2020-08-19T21:13:00Z">
        <w:r w:rsidR="00805016">
          <w:rPr>
            <w:rFonts w:cstheme="minorHAnsi"/>
          </w:rPr>
          <w:t>из</w:t>
        </w:r>
        <w:r w:rsidR="00805016" w:rsidRPr="00E95E4F">
          <w:rPr>
            <w:rFonts w:cstheme="minorHAnsi"/>
            <w:lang w:val="en-US"/>
            <w:rPrChange w:id="704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которых</w:t>
        </w:r>
      </w:ins>
      <w:ins w:id="705" w:author="Artem Ryabinov" w:date="2020-08-19T21:12:00Z">
        <w:r w:rsidR="00805016" w:rsidRPr="00E95E4F">
          <w:rPr>
            <w:rFonts w:cstheme="minorHAnsi"/>
            <w:lang w:val="en-US"/>
            <w:rPrChange w:id="706" w:author="Artem Ryabinov" w:date="2020-08-19T22:51:00Z">
              <w:rPr>
                <w:rFonts w:cstheme="minorHAnsi"/>
              </w:rPr>
            </w:rPrChange>
          </w:rPr>
          <w:t xml:space="preserve"> </w:t>
        </w:r>
      </w:ins>
      <w:ins w:id="707" w:author="Artem Ryabinov" w:date="2020-08-19T21:13:00Z">
        <w:r w:rsidR="00805016">
          <w:rPr>
            <w:rFonts w:cstheme="minorHAnsi"/>
          </w:rPr>
          <w:t>с</w:t>
        </w:r>
        <w:r w:rsidR="00805016" w:rsidRPr="00E95E4F">
          <w:rPr>
            <w:rFonts w:cstheme="minorHAnsi"/>
            <w:lang w:val="en-US"/>
            <w:rPrChange w:id="708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помощью</w:t>
        </w:r>
        <w:r w:rsidR="00805016" w:rsidRPr="00E95E4F">
          <w:rPr>
            <w:rFonts w:cstheme="minorHAnsi"/>
            <w:lang w:val="en-US"/>
            <w:rPrChange w:id="709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алгоритма</w:t>
        </w:r>
        <w:r w:rsidR="00805016" w:rsidRPr="00E95E4F">
          <w:rPr>
            <w:rFonts w:cstheme="minorHAnsi"/>
            <w:lang w:val="en-US"/>
            <w:rPrChange w:id="710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  <w:lang w:val="en-US"/>
          </w:rPr>
          <w:t>RELIEF</w:t>
        </w:r>
        <w:r w:rsidR="00805016" w:rsidRPr="008E0DA2">
          <w:rPr>
            <w:rFonts w:cstheme="minorHAnsi"/>
            <w:lang w:val="en-US"/>
          </w:rPr>
          <w:t>-</w:t>
        </w:r>
        <w:r w:rsidR="00805016">
          <w:rPr>
            <w:rFonts w:cstheme="minorHAnsi"/>
            <w:lang w:val="en-US"/>
          </w:rPr>
          <w:t>F</w:t>
        </w:r>
        <w:r w:rsidR="00805016" w:rsidRPr="008E0DA2">
          <w:rPr>
            <w:rFonts w:cstheme="minorHAnsi"/>
            <w:lang w:val="en-US"/>
          </w:rPr>
          <w:t xml:space="preserve"> [</w:t>
        </w:r>
        <w:proofErr w:type="spellStart"/>
        <w:r w:rsidR="00805016" w:rsidRPr="00E95E4F">
          <w:rPr>
            <w:highlight w:val="green"/>
            <w:lang w:val="en-US"/>
            <w:rPrChange w:id="711" w:author="Artem Ryabinov" w:date="2020-08-19T22:51:00Z">
              <w:rPr/>
            </w:rPrChange>
          </w:rPr>
          <w:t>Kononenko</w:t>
        </w:r>
        <w:proofErr w:type="spellEnd"/>
        <w:r w:rsidR="00805016" w:rsidRPr="00E95E4F">
          <w:rPr>
            <w:highlight w:val="green"/>
            <w:lang w:val="en-US"/>
            <w:rPrChange w:id="712" w:author="Artem Ryabinov" w:date="2020-08-19T22:51:00Z">
              <w:rPr/>
            </w:rPrChange>
          </w:rPr>
          <w:t xml:space="preserve">, I. Estimating attributes: Analysis and extension of RELIEF. </w:t>
        </w:r>
        <w:r w:rsidR="00805016" w:rsidRPr="00805016">
          <w:rPr>
            <w:highlight w:val="green"/>
            <w:lang w:val="en-US"/>
            <w:rPrChange w:id="713" w:author="Artem Ryabinov" w:date="2020-08-19T21:14:00Z">
              <w:rPr/>
            </w:rPrChange>
          </w:rPr>
          <w:t xml:space="preserve">In L. De </w:t>
        </w:r>
        <w:proofErr w:type="spellStart"/>
        <w:r w:rsidR="00805016" w:rsidRPr="00805016">
          <w:rPr>
            <w:highlight w:val="green"/>
            <w:lang w:val="en-US"/>
            <w:rPrChange w:id="714" w:author="Artem Ryabinov" w:date="2020-08-19T21:14:00Z">
              <w:rPr/>
            </w:rPrChange>
          </w:rPr>
          <w:t>Raedt</w:t>
        </w:r>
        <w:proofErr w:type="spellEnd"/>
        <w:r w:rsidR="00805016" w:rsidRPr="00805016">
          <w:rPr>
            <w:highlight w:val="green"/>
            <w:lang w:val="en-US"/>
            <w:rPrChange w:id="715" w:author="Artem Ryabinov" w:date="2020-08-19T21:14:00Z">
              <w:rPr/>
            </w:rPrChange>
          </w:rPr>
          <w:t xml:space="preserve"> and F. </w:t>
        </w:r>
        <w:proofErr w:type="spellStart"/>
        <w:r w:rsidR="00805016" w:rsidRPr="00805016">
          <w:rPr>
            <w:highlight w:val="green"/>
            <w:lang w:val="en-US"/>
            <w:rPrChange w:id="716" w:author="Artem Ryabinov" w:date="2020-08-19T21:14:00Z">
              <w:rPr/>
            </w:rPrChange>
          </w:rPr>
          <w:t>Bergadano</w:t>
        </w:r>
        <w:proofErr w:type="spellEnd"/>
        <w:r w:rsidR="00805016" w:rsidRPr="00805016">
          <w:rPr>
            <w:highlight w:val="green"/>
            <w:lang w:val="en-US"/>
            <w:rPrChange w:id="717" w:author="Artem Ryabinov" w:date="2020-08-19T21:14:00Z">
              <w:rPr/>
            </w:rPrChange>
          </w:rPr>
          <w:t xml:space="preserve"> (eds.) Proc. European Conf. </w:t>
        </w:r>
        <w:proofErr w:type="spellStart"/>
        <w:r w:rsidR="00805016" w:rsidRPr="00805016">
          <w:rPr>
            <w:highlight w:val="green"/>
            <w:rPrChange w:id="718" w:author="Artem Ryabinov" w:date="2020-08-19T21:14:00Z">
              <w:rPr/>
            </w:rPrChange>
          </w:rPr>
          <w:t>On</w:t>
        </w:r>
        <w:proofErr w:type="spellEnd"/>
        <w:r w:rsidR="00805016" w:rsidRPr="00805016">
          <w:rPr>
            <w:highlight w:val="green"/>
            <w:rPrChange w:id="719" w:author="Artem Ryabinov" w:date="2020-08-19T21:14:00Z">
              <w:rPr/>
            </w:rPrChange>
          </w:rPr>
          <w:t xml:space="preserve"> </w:t>
        </w:r>
        <w:proofErr w:type="spellStart"/>
        <w:r w:rsidR="00805016" w:rsidRPr="00805016">
          <w:rPr>
            <w:highlight w:val="green"/>
            <w:rPrChange w:id="720" w:author="Artem Ryabinov" w:date="2020-08-19T21:14:00Z">
              <w:rPr/>
            </w:rPrChange>
          </w:rPr>
          <w:t>Machine</w:t>
        </w:r>
        <w:proofErr w:type="spellEnd"/>
        <w:r w:rsidR="00805016" w:rsidRPr="00805016">
          <w:rPr>
            <w:highlight w:val="green"/>
            <w:rPrChange w:id="721" w:author="Artem Ryabinov" w:date="2020-08-19T21:14:00Z">
              <w:rPr/>
            </w:rPrChange>
          </w:rPr>
          <w:t xml:space="preserve"> </w:t>
        </w:r>
        <w:proofErr w:type="spellStart"/>
        <w:r w:rsidR="00805016" w:rsidRPr="00805016">
          <w:rPr>
            <w:highlight w:val="green"/>
            <w:rPrChange w:id="722" w:author="Artem Ryabinov" w:date="2020-08-19T21:14:00Z">
              <w:rPr/>
            </w:rPrChange>
          </w:rPr>
          <w:t>Learning</w:t>
        </w:r>
        <w:proofErr w:type="spellEnd"/>
        <w:r w:rsidR="00805016" w:rsidRPr="00805016">
          <w:rPr>
            <w:highlight w:val="green"/>
            <w:rPrChange w:id="723" w:author="Artem Ryabinov" w:date="2020-08-19T21:14:00Z">
              <w:rPr/>
            </w:rPrChange>
          </w:rPr>
          <w:t>. 171-182, 1994.</w:t>
        </w:r>
        <w:r w:rsidR="00805016" w:rsidRPr="00805016">
          <w:rPr>
            <w:rPrChange w:id="724" w:author="Artem Ryabinov" w:date="2020-08-19T21:14:00Z">
              <w:rPr>
                <w:lang w:val="en-US"/>
              </w:rPr>
            </w:rPrChange>
          </w:rPr>
          <w:t>]</w:t>
        </w:r>
        <w:r w:rsidR="00805016">
          <w:t xml:space="preserve"> было </w:t>
        </w:r>
      </w:ins>
      <w:ins w:id="725" w:author="Artem Ryabinov" w:date="2020-08-19T21:14:00Z">
        <w:r w:rsidR="00805016">
          <w:t>выбрано 14</w:t>
        </w:r>
      </w:ins>
      <w:ins w:id="726" w:author="Artem Ryabinov" w:date="2020-08-19T21:22:00Z">
        <w:r w:rsidR="005347F7">
          <w:t xml:space="preserve"> наиболее важных</w:t>
        </w:r>
      </w:ins>
      <w:ins w:id="727" w:author="Artem Ryabinov" w:date="2020-08-19T21:14:00Z">
        <w:r w:rsidR="00805016">
          <w:t xml:space="preserve">, которые и вошли в итоговый признаковый вектор. </w:t>
        </w:r>
      </w:ins>
      <w:ins w:id="728" w:author="Artem Ryabinov" w:date="2020-08-19T21:15:00Z">
        <w:r w:rsidR="005347F7">
          <w:t>На предмет результатов классификации б</w:t>
        </w:r>
      </w:ins>
      <w:ins w:id="729" w:author="Artem Ryabinov" w:date="2020-08-19T21:14:00Z">
        <w:r w:rsidR="005347F7">
          <w:t>ыл проведен сра</w:t>
        </w:r>
      </w:ins>
      <w:ins w:id="730" w:author="Artem Ryabinov" w:date="2020-08-19T21:15:00Z">
        <w:r w:rsidR="005347F7">
          <w:t>внительный анализ алгоритм</w:t>
        </w:r>
      </w:ins>
      <w:ins w:id="731" w:author="Artem Ryabinov" w:date="2020-08-19T21:22:00Z">
        <w:r w:rsidR="005347F7">
          <w:t>а</w:t>
        </w:r>
      </w:ins>
      <w:ins w:id="732" w:author="Artem Ryabinov" w:date="2020-08-19T21:15:00Z">
        <w:r w:rsidR="005347F7">
          <w:t xml:space="preserve"> </w:t>
        </w:r>
        <w:r w:rsidR="005347F7">
          <w:rPr>
            <w:lang w:val="en-US"/>
          </w:rPr>
          <w:t>k</w:t>
        </w:r>
        <w:r w:rsidR="005347F7" w:rsidRPr="005347F7">
          <w:rPr>
            <w:rPrChange w:id="733" w:author="Artem Ryabinov" w:date="2020-08-19T21:15:00Z">
              <w:rPr>
                <w:lang w:val="en-US"/>
              </w:rPr>
            </w:rPrChange>
          </w:rPr>
          <w:t>-</w:t>
        </w:r>
        <w:r w:rsidR="005347F7">
          <w:rPr>
            <w:lang w:val="en-US"/>
          </w:rPr>
          <w:t>NN</w:t>
        </w:r>
        <w:r w:rsidR="005347F7" w:rsidRPr="005347F7">
          <w:rPr>
            <w:rPrChange w:id="734" w:author="Artem Ryabinov" w:date="2020-08-19T21:15:00Z">
              <w:rPr>
                <w:lang w:val="en-US"/>
              </w:rPr>
            </w:rPrChange>
          </w:rPr>
          <w:t xml:space="preserve">, </w:t>
        </w:r>
        <w:r w:rsidR="005347F7">
          <w:t xml:space="preserve">пятислойного перцептрона и </w:t>
        </w:r>
      </w:ins>
      <w:ins w:id="735" w:author="Artem Ryabinov" w:date="2020-08-19T21:16:00Z">
        <w:r w:rsidR="005347F7">
          <w:t xml:space="preserve">ансамбля нейронных сетей. </w:t>
        </w:r>
      </w:ins>
      <w:ins w:id="736" w:author="Artem Ryabinov" w:date="2020-08-19T21:15:00Z">
        <w:r w:rsidR="005347F7">
          <w:t xml:space="preserve"> </w:t>
        </w:r>
      </w:ins>
      <w:ins w:id="737" w:author="Artem Ryabinov" w:date="2020-08-19T21:17:00Z">
        <w:r w:rsidR="005347F7">
          <w:t>На собственном наборе данных, содержащем 5 эмоциональных категорий</w:t>
        </w:r>
      </w:ins>
      <w:ins w:id="738" w:author="Artem Ryabinov" w:date="2020-08-19T21:18:00Z">
        <w:r w:rsidR="005347F7" w:rsidRPr="005347F7">
          <w:rPr>
            <w:rPrChange w:id="739" w:author="Artem Ryabinov" w:date="2020-08-19T21:18:00Z">
              <w:rPr>
                <w:lang w:val="en-US"/>
              </w:rPr>
            </w:rPrChange>
          </w:rPr>
          <w:t xml:space="preserve">, </w:t>
        </w:r>
        <w:r w:rsidR="005347F7">
          <w:t>этими моделями</w:t>
        </w:r>
      </w:ins>
      <w:ins w:id="740" w:author="Artem Ryabinov" w:date="2020-08-19T21:17:00Z">
        <w:r w:rsidR="005347F7">
          <w:t xml:space="preserve"> была </w:t>
        </w:r>
      </w:ins>
      <w:ins w:id="741" w:author="Artem Ryabinov" w:date="2020-08-19T21:18:00Z">
        <w:r w:rsidR="005347F7">
          <w:t xml:space="preserve">достигнута </w:t>
        </w:r>
      </w:ins>
      <w:ins w:id="742" w:author="Artem Ryabinov" w:date="2020-08-19T21:20:00Z">
        <w:r w:rsidR="005347F7">
          <w:t xml:space="preserve">средняя взвешенная </w:t>
        </w:r>
      </w:ins>
      <w:ins w:id="743" w:author="Artem Ryabinov" w:date="2020-08-19T21:18:00Z">
        <w:r w:rsidR="005347F7">
          <w:t>точность классификации 55%</w:t>
        </w:r>
        <w:r w:rsidR="005347F7" w:rsidRPr="005347F7">
          <w:rPr>
            <w:rPrChange w:id="744" w:author="Artem Ryabinov" w:date="2020-08-19T21:18:00Z">
              <w:rPr>
                <w:lang w:val="en-US"/>
              </w:rPr>
            </w:rPrChange>
          </w:rPr>
          <w:t xml:space="preserve">, </w:t>
        </w:r>
        <w:r w:rsidR="005347F7">
          <w:t>65% и 70%</w:t>
        </w:r>
      </w:ins>
      <w:ins w:id="745" w:author="Artem Ryabinov" w:date="2020-08-19T21:19:00Z">
        <w:r w:rsidR="005347F7">
          <w:t xml:space="preserve"> соответственно. </w:t>
        </w:r>
      </w:ins>
    </w:p>
    <w:p w14:paraId="49FBC6A5" w14:textId="2CD6DFC1" w:rsidR="00A74166" w:rsidRPr="00CA1813" w:rsidRDefault="005674FD" w:rsidP="005674F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center" w:pos="4677"/>
        </w:tabs>
        <w:jc w:val="both"/>
        <w:rPr>
          <w:rFonts w:cstheme="minorHAnsi"/>
        </w:rPr>
      </w:pPr>
      <w:r w:rsidRPr="00124FDE">
        <w:rPr>
          <w:rFonts w:cstheme="minorHAnsi"/>
        </w:rPr>
        <w:tab/>
      </w:r>
      <w:del w:id="746" w:author="Artem Ryabinov" w:date="2020-08-19T21:20:00Z">
        <w:r w:rsidR="00FF0500" w:rsidRPr="009E57BC" w:rsidDel="005347F7">
          <w:rPr>
            <w:rFonts w:cstheme="minorHAnsi"/>
          </w:rPr>
          <w:delText>Наиболее распространенным является эвристический подход: извлечение множества параметров из акустического сигнала с последующей конкатенацией их в признаковый вектор. Наиболее часто авторы используют просодические характеристики (тон, энергия, амплитуда) [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Y</w:delText>
        </w:r>
        <w:r w:rsidR="00E37CD7" w:rsidRPr="00E37CD7" w:rsidDel="005347F7">
          <w:rPr>
            <w:rFonts w:cstheme="minorHAnsi"/>
            <w:highlight w:val="green"/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Yeqing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T</w:delText>
        </w:r>
        <w:r w:rsidR="00E37CD7" w:rsidRPr="00E37CD7" w:rsidDel="005347F7">
          <w:rPr>
            <w:rFonts w:cstheme="minorHAnsi"/>
            <w:highlight w:val="green"/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Tao</w:delText>
        </w:r>
        <w:r w:rsidR="00E37CD7" w:rsidRPr="00E37CD7" w:rsidDel="005347F7">
          <w:rPr>
            <w:rFonts w:cstheme="minorHAnsi"/>
            <w:highlight w:val="green"/>
          </w:rPr>
          <w:delText>, “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ew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peech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etho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base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o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rosodic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alysis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vm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zhuang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language</w:delText>
        </w:r>
        <w:r w:rsidR="00E37CD7" w:rsidRPr="00E37CD7" w:rsidDel="005347F7">
          <w:rPr>
            <w:rFonts w:cstheme="minorHAnsi"/>
            <w:highlight w:val="green"/>
          </w:rPr>
          <w:delText xml:space="preserve">,”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roc</w:delText>
        </w:r>
        <w:r w:rsidR="00E37CD7" w:rsidRPr="00E37CD7" w:rsidDel="005347F7">
          <w:rPr>
            <w:rFonts w:cstheme="minorHAnsi"/>
            <w:highlight w:val="green"/>
          </w:rPr>
          <w:delText xml:space="preserve">. 2011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ternational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nference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o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echatronic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cience</w:delText>
        </w:r>
        <w:r w:rsidR="00E37CD7" w:rsidRPr="00E37CD7" w:rsidDel="005347F7">
          <w:rPr>
            <w:rFonts w:cstheme="minorHAnsi"/>
            <w:highlight w:val="green"/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lectric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ngineering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mputer</w:delText>
        </w:r>
        <w:r w:rsidR="00E37CD7" w:rsidRPr="00E37CD7" w:rsidDel="005347F7">
          <w:rPr>
            <w:rFonts w:cstheme="minorHAnsi"/>
            <w:highlight w:val="green"/>
          </w:rPr>
          <w:delText>, 2011</w:delText>
        </w:r>
        <w:r w:rsidR="00FF0500" w:rsidRPr="009E57BC" w:rsidDel="005347F7">
          <w:rPr>
            <w:rFonts w:cstheme="minorHAnsi"/>
          </w:rPr>
          <w:delText xml:space="preserve">], однако одних лишь просодических признаков </w:delText>
        </w:r>
        <w:r w:rsidR="00FD6498" w:rsidRPr="009E57BC" w:rsidDel="005347F7">
          <w:rPr>
            <w:rFonts w:cstheme="minorHAnsi"/>
          </w:rPr>
          <w:delText xml:space="preserve">зачастую </w:delText>
        </w:r>
        <w:r w:rsidR="00FF0500" w:rsidRPr="009E57BC" w:rsidDel="005347F7">
          <w:rPr>
            <w:rFonts w:cstheme="minorHAnsi"/>
          </w:rPr>
          <w:delText>бывает недостаточно. К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более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сложным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признакам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относятся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частоты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основных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формант</w:delText>
        </w:r>
        <w:r w:rsidR="00FD6498" w:rsidRPr="00A74166" w:rsidDel="005347F7">
          <w:rPr>
            <w:rFonts w:cstheme="minorHAnsi"/>
          </w:rPr>
          <w:delText xml:space="preserve"> [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Khulage</w:delText>
        </w:r>
        <w:r w:rsidR="00E37CD7" w:rsidRPr="00E37CD7" w:rsidDel="005347F7">
          <w:rPr>
            <w:rFonts w:cstheme="minorHAnsi"/>
            <w:highlight w:val="green"/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E37CD7" w:rsidDel="005347F7">
          <w:rPr>
            <w:rFonts w:cstheme="minorHAnsi"/>
            <w:highlight w:val="green"/>
          </w:rPr>
          <w:delText>.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E37CD7" w:rsidDel="005347F7">
          <w:rPr>
            <w:rFonts w:cstheme="minorHAnsi"/>
            <w:highlight w:val="green"/>
          </w:rPr>
          <w:delText xml:space="preserve">.. </w:delText>
        </w:r>
        <w:r w:rsidR="00E37CD7" w:rsidRPr="005347F7" w:rsidDel="005347F7">
          <w:rPr>
            <w:rFonts w:cstheme="minorHAnsi"/>
            <w:highlight w:val="green"/>
            <w:rPrChange w:id="74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(2012)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xtraction</w:delText>
        </w:r>
        <w:r w:rsidR="00E37CD7" w:rsidRPr="005347F7" w:rsidDel="005347F7">
          <w:rPr>
            <w:rFonts w:cstheme="minorHAnsi"/>
            <w:highlight w:val="green"/>
            <w:rPrChange w:id="74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of</w:delText>
        </w:r>
        <w:r w:rsidR="00E37CD7" w:rsidRPr="005347F7" w:rsidDel="005347F7">
          <w:rPr>
            <w:rFonts w:cstheme="minorHAnsi"/>
            <w:highlight w:val="green"/>
            <w:rPrChange w:id="74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itch</w:delText>
        </w:r>
        <w:r w:rsidR="00E37CD7" w:rsidRPr="005347F7" w:rsidDel="005347F7">
          <w:rPr>
            <w:rFonts w:cstheme="minorHAnsi"/>
            <w:highlight w:val="green"/>
            <w:rPrChange w:id="75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duration</w:delText>
        </w:r>
        <w:r w:rsidR="00E37CD7" w:rsidRPr="005347F7" w:rsidDel="005347F7">
          <w:rPr>
            <w:rFonts w:cstheme="minorHAnsi"/>
            <w:highlight w:val="green"/>
            <w:rPrChange w:id="75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75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ormant</w:delText>
        </w:r>
        <w:r w:rsidR="00E37CD7" w:rsidRPr="005347F7" w:rsidDel="005347F7">
          <w:rPr>
            <w:rFonts w:cstheme="minorHAnsi"/>
            <w:highlight w:val="green"/>
            <w:rPrChange w:id="75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requencies</w:delText>
        </w:r>
        <w:r w:rsidR="00E37CD7" w:rsidRPr="005347F7" w:rsidDel="005347F7">
          <w:rPr>
            <w:rFonts w:cstheme="minorHAnsi"/>
            <w:highlight w:val="green"/>
            <w:rPrChange w:id="75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or</w:delText>
        </w:r>
        <w:r w:rsidR="00E37CD7" w:rsidRPr="005347F7" w:rsidDel="005347F7">
          <w:rPr>
            <w:rFonts w:cstheme="minorHAnsi"/>
            <w:highlight w:val="green"/>
            <w:rPrChange w:id="75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motion</w:delText>
        </w:r>
        <w:r w:rsidR="00E37CD7" w:rsidRPr="005347F7" w:rsidDel="005347F7">
          <w:rPr>
            <w:rFonts w:cstheme="minorHAnsi"/>
            <w:highlight w:val="green"/>
            <w:rPrChange w:id="75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5347F7" w:rsidDel="005347F7">
          <w:rPr>
            <w:rFonts w:cstheme="minorHAnsi"/>
            <w:highlight w:val="green"/>
            <w:rPrChange w:id="75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ystem</w:delText>
        </w:r>
        <w:r w:rsidR="00E37CD7" w:rsidRPr="005347F7" w:rsidDel="005347F7">
          <w:rPr>
            <w:rFonts w:cstheme="minorHAnsi"/>
            <w:highlight w:val="green"/>
            <w:rPrChange w:id="75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ET</w:delText>
        </w:r>
        <w:r w:rsidR="00E37CD7" w:rsidRPr="005347F7" w:rsidDel="005347F7">
          <w:rPr>
            <w:rFonts w:cstheme="minorHAnsi"/>
            <w:highlight w:val="green"/>
            <w:rPrChange w:id="75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nference</w:delText>
        </w:r>
        <w:r w:rsidR="00E37CD7" w:rsidRPr="005347F7" w:rsidDel="005347F7">
          <w:rPr>
            <w:rFonts w:cstheme="minorHAnsi"/>
            <w:highlight w:val="green"/>
            <w:rPrChange w:id="76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ublications</w:delText>
        </w:r>
        <w:r w:rsidR="00E37CD7" w:rsidRPr="005347F7" w:rsidDel="005347F7">
          <w:rPr>
            <w:rFonts w:cstheme="minorHAnsi"/>
            <w:highlight w:val="green"/>
            <w:rPrChange w:id="76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. 2012. 7-9. 10.1049/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p</w:delText>
        </w:r>
        <w:r w:rsidR="00E37CD7" w:rsidRPr="005347F7" w:rsidDel="005347F7">
          <w:rPr>
            <w:rFonts w:cstheme="minorHAnsi"/>
            <w:highlight w:val="green"/>
            <w:rPrChange w:id="76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.2012.2482.</w:delText>
        </w:r>
        <w:r w:rsidR="00FD6498" w:rsidRPr="005347F7" w:rsidDel="005347F7">
          <w:rPr>
            <w:rFonts w:cstheme="minorHAnsi"/>
            <w:rPrChange w:id="763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], </w:delText>
        </w:r>
        <w:r w:rsidR="00FD6498" w:rsidRPr="009E57BC" w:rsidDel="005347F7">
          <w:rPr>
            <w:rFonts w:cstheme="minorHAnsi"/>
          </w:rPr>
          <w:delText>мел</w:delText>
        </w:r>
        <w:r w:rsidR="00FD6498" w:rsidRPr="005347F7" w:rsidDel="005347F7">
          <w:rPr>
            <w:rFonts w:cstheme="minorHAnsi"/>
            <w:rPrChange w:id="764" w:author="Artem Ryabinov" w:date="2020-08-19T21:21:00Z">
              <w:rPr>
                <w:rFonts w:cstheme="minorHAnsi"/>
                <w:lang w:val="en-US"/>
              </w:rPr>
            </w:rPrChange>
          </w:rPr>
          <w:delText>-</w:delText>
        </w:r>
        <w:r w:rsidR="00FD6498" w:rsidRPr="009E57BC" w:rsidDel="005347F7">
          <w:rPr>
            <w:rFonts w:cstheme="minorHAnsi"/>
          </w:rPr>
          <w:delText>кепстральные</w:delText>
        </w:r>
      </w:del>
      <w:ins w:id="765" w:author="mokhail" w:date="2020-08-12T00:31:00Z">
        <w:del w:id="766" w:author="Artem Ryabinov" w:date="2020-08-19T21:20:00Z">
          <w:r w:rsidR="00B8699E" w:rsidRPr="005347F7" w:rsidDel="005347F7">
            <w:rPr>
              <w:rFonts w:cstheme="minorHAnsi"/>
              <w:rPrChange w:id="767" w:author="Artem Ryabinov" w:date="2020-08-19T21:21:00Z">
                <w:rPr>
                  <w:rFonts w:cstheme="minorHAnsi"/>
                  <w:lang w:val="en-US"/>
                </w:rPr>
              </w:rPrChange>
            </w:rPr>
            <w:delText xml:space="preserve"> </w:delText>
          </w:r>
          <w:r w:rsidR="00B8699E" w:rsidDel="005347F7">
            <w:rPr>
              <w:rFonts w:cstheme="minorHAnsi"/>
            </w:rPr>
            <w:delText>частотные</w:delText>
          </w:r>
        </w:del>
      </w:ins>
      <w:del w:id="768" w:author="Artem Ryabinov" w:date="2020-08-19T21:20:00Z">
        <w:r w:rsidR="00FD6498" w:rsidRPr="005347F7" w:rsidDel="005347F7">
          <w:rPr>
            <w:rFonts w:cstheme="minorHAnsi"/>
            <w:rPrChange w:id="769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FD6498" w:rsidRPr="009E57BC" w:rsidDel="005347F7">
          <w:rPr>
            <w:rFonts w:cstheme="minorHAnsi"/>
          </w:rPr>
          <w:delText>коэффициенты</w:delText>
        </w:r>
        <w:r w:rsidR="00FD6498" w:rsidRPr="005347F7" w:rsidDel="005347F7">
          <w:rPr>
            <w:rFonts w:cstheme="minorHAnsi"/>
            <w:rPrChange w:id="770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(</w:delText>
        </w:r>
        <w:r w:rsidR="00FD6498" w:rsidRPr="009E57BC" w:rsidDel="005347F7">
          <w:rPr>
            <w:rFonts w:cstheme="minorHAnsi"/>
            <w:lang w:val="en-US"/>
          </w:rPr>
          <w:delText>MFCC</w:delText>
        </w:r>
        <w:r w:rsidR="00FD6498" w:rsidRPr="005347F7" w:rsidDel="005347F7">
          <w:rPr>
            <w:rFonts w:cstheme="minorHAnsi"/>
            <w:rPrChange w:id="771" w:author="Artem Ryabinov" w:date="2020-08-19T21:21:00Z">
              <w:rPr>
                <w:rFonts w:cstheme="minorHAnsi"/>
                <w:lang w:val="en-US"/>
              </w:rPr>
            </w:rPrChange>
          </w:rPr>
          <w:delText>) [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</w:delText>
        </w:r>
        <w:r w:rsidR="00E37CD7" w:rsidRPr="005347F7" w:rsidDel="005347F7">
          <w:rPr>
            <w:rFonts w:cstheme="minorHAnsi"/>
            <w:highlight w:val="green"/>
            <w:rPrChange w:id="77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</w:delText>
        </w:r>
        <w:r w:rsidR="00E37CD7" w:rsidRPr="005347F7" w:rsidDel="005347F7">
          <w:rPr>
            <w:rFonts w:cstheme="minorHAnsi"/>
            <w:highlight w:val="green"/>
            <w:rPrChange w:id="77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Likitha</w:delText>
        </w:r>
        <w:r w:rsidR="00E37CD7" w:rsidRPr="005347F7" w:rsidDel="005347F7">
          <w:rPr>
            <w:rFonts w:cstheme="minorHAnsi"/>
            <w:highlight w:val="green"/>
            <w:rPrChange w:id="77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</w:delText>
        </w:r>
        <w:r w:rsidR="00E37CD7" w:rsidRPr="005347F7" w:rsidDel="005347F7">
          <w:rPr>
            <w:rFonts w:cstheme="minorHAnsi"/>
            <w:highlight w:val="green"/>
            <w:rPrChange w:id="77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</w:delText>
        </w:r>
        <w:r w:rsidR="00E37CD7" w:rsidRPr="005347F7" w:rsidDel="005347F7">
          <w:rPr>
            <w:rFonts w:cstheme="minorHAnsi"/>
            <w:highlight w:val="green"/>
            <w:rPrChange w:id="77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</w:delText>
        </w:r>
        <w:r w:rsidR="00E37CD7" w:rsidRPr="005347F7" w:rsidDel="005347F7">
          <w:rPr>
            <w:rFonts w:cstheme="minorHAnsi"/>
            <w:highlight w:val="green"/>
            <w:rPrChange w:id="77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Gupta</w:delText>
        </w:r>
        <w:r w:rsidR="00E37CD7" w:rsidRPr="005347F7" w:rsidDel="005347F7">
          <w:rPr>
            <w:rFonts w:cstheme="minorHAnsi"/>
            <w:highlight w:val="green"/>
            <w:rPrChange w:id="77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K</w:delText>
        </w:r>
        <w:r w:rsidR="00E37CD7" w:rsidRPr="005347F7" w:rsidDel="005347F7">
          <w:rPr>
            <w:rFonts w:cstheme="minorHAnsi"/>
            <w:highlight w:val="green"/>
            <w:rPrChange w:id="77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Hasitha</w:delText>
        </w:r>
        <w:r w:rsidR="00E37CD7" w:rsidRPr="005347F7" w:rsidDel="005347F7">
          <w:rPr>
            <w:rFonts w:cstheme="minorHAnsi"/>
            <w:highlight w:val="green"/>
            <w:rPrChange w:id="78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78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5347F7" w:rsidDel="005347F7">
          <w:rPr>
            <w:rFonts w:cstheme="minorHAnsi"/>
            <w:highlight w:val="green"/>
            <w:rPrChange w:id="78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U</w:delText>
        </w:r>
        <w:r w:rsidR="00E37CD7" w:rsidRPr="005347F7" w:rsidDel="005347F7">
          <w:rPr>
            <w:rFonts w:cstheme="minorHAnsi"/>
            <w:highlight w:val="green"/>
            <w:rPrChange w:id="78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aju</w:delText>
        </w:r>
        <w:r w:rsidR="00E37CD7" w:rsidRPr="005347F7" w:rsidDel="005347F7">
          <w:rPr>
            <w:rFonts w:cstheme="minorHAnsi"/>
            <w:highlight w:val="green"/>
            <w:rPrChange w:id="78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, "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peech</w:delText>
        </w:r>
        <w:r w:rsidR="00E37CD7" w:rsidRPr="005347F7" w:rsidDel="005347F7">
          <w:rPr>
            <w:rFonts w:cstheme="minorHAnsi"/>
            <w:highlight w:val="green"/>
            <w:rPrChange w:id="78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based</w:delText>
        </w:r>
        <w:r w:rsidR="00E37CD7" w:rsidRPr="005347F7" w:rsidDel="005347F7">
          <w:rPr>
            <w:rFonts w:cstheme="minorHAnsi"/>
            <w:highlight w:val="green"/>
            <w:rPrChange w:id="78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human</w:delText>
        </w:r>
        <w:r w:rsidR="00E37CD7" w:rsidRPr="005347F7" w:rsidDel="005347F7">
          <w:rPr>
            <w:rFonts w:cstheme="minorHAnsi"/>
            <w:highlight w:val="green"/>
            <w:rPrChange w:id="78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motion</w:delText>
        </w:r>
        <w:r w:rsidR="00E37CD7" w:rsidRPr="005347F7" w:rsidDel="005347F7">
          <w:rPr>
            <w:rFonts w:cstheme="minorHAnsi"/>
            <w:highlight w:val="green"/>
            <w:rPrChange w:id="78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5347F7" w:rsidDel="005347F7">
          <w:rPr>
            <w:rFonts w:cstheme="minorHAnsi"/>
            <w:highlight w:val="green"/>
            <w:rPrChange w:id="78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using</w:delText>
        </w:r>
        <w:r w:rsidR="00E37CD7" w:rsidRPr="005347F7" w:rsidDel="005347F7">
          <w:rPr>
            <w:rFonts w:cstheme="minorHAnsi"/>
            <w:highlight w:val="green"/>
            <w:rPrChange w:id="79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FCC</w:delText>
        </w:r>
        <w:r w:rsidR="00E37CD7" w:rsidRPr="005347F7" w:rsidDel="005347F7">
          <w:rPr>
            <w:rFonts w:cstheme="minorHAnsi"/>
            <w:highlight w:val="green"/>
            <w:rPrChange w:id="79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" 2017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ternational</w:delText>
        </w:r>
        <w:r w:rsidR="00E37CD7" w:rsidRPr="005347F7" w:rsidDel="005347F7">
          <w:rPr>
            <w:rFonts w:cstheme="minorHAnsi"/>
            <w:highlight w:val="green"/>
            <w:rPrChange w:id="79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nference</w:delText>
        </w:r>
        <w:r w:rsidR="00E37CD7" w:rsidRPr="005347F7" w:rsidDel="005347F7">
          <w:rPr>
            <w:rFonts w:cstheme="minorHAnsi"/>
            <w:highlight w:val="green"/>
            <w:rPrChange w:id="79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on</w:delText>
        </w:r>
        <w:r w:rsidR="00E37CD7" w:rsidRPr="005347F7" w:rsidDel="005347F7">
          <w:rPr>
            <w:rFonts w:cstheme="minorHAnsi"/>
            <w:highlight w:val="green"/>
            <w:rPrChange w:id="79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Wireless</w:delText>
        </w:r>
        <w:r w:rsidR="00E37CD7" w:rsidRPr="005347F7" w:rsidDel="005347F7">
          <w:rPr>
            <w:rFonts w:cstheme="minorHAnsi"/>
            <w:highlight w:val="green"/>
            <w:rPrChange w:id="79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mmunications</w:delText>
        </w:r>
        <w:r w:rsidR="00E37CD7" w:rsidRPr="005347F7" w:rsidDel="005347F7">
          <w:rPr>
            <w:rFonts w:cstheme="minorHAnsi"/>
            <w:highlight w:val="green"/>
            <w:rPrChange w:id="79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ignal</w:delText>
        </w:r>
        <w:r w:rsidR="00E37CD7" w:rsidRPr="005347F7" w:rsidDel="005347F7">
          <w:rPr>
            <w:rFonts w:cstheme="minorHAnsi"/>
            <w:highlight w:val="green"/>
            <w:rPrChange w:id="79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rocessing</w:delText>
        </w:r>
        <w:r w:rsidR="00E37CD7" w:rsidRPr="005347F7" w:rsidDel="005347F7">
          <w:rPr>
            <w:rFonts w:cstheme="minorHAnsi"/>
            <w:highlight w:val="green"/>
            <w:rPrChange w:id="79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79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etworking</w:delText>
        </w:r>
        <w:r w:rsidR="00E37CD7" w:rsidRPr="005347F7" w:rsidDel="005347F7">
          <w:rPr>
            <w:rFonts w:cstheme="minorHAnsi"/>
            <w:highlight w:val="green"/>
            <w:rPrChange w:id="80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(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WiSPNET</w:delText>
        </w:r>
        <w:r w:rsidR="00E37CD7" w:rsidRPr="005347F7" w:rsidDel="005347F7">
          <w:rPr>
            <w:rFonts w:cstheme="minorHAnsi"/>
            <w:highlight w:val="green"/>
            <w:rPrChange w:id="80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)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hennai</w:delText>
        </w:r>
        <w:r w:rsidR="00E37CD7" w:rsidRPr="005347F7" w:rsidDel="005347F7">
          <w:rPr>
            <w:rFonts w:cstheme="minorHAnsi"/>
            <w:highlight w:val="green"/>
            <w:rPrChange w:id="80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2017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p</w:delText>
        </w:r>
        <w:r w:rsidR="00E37CD7" w:rsidRPr="005347F7" w:rsidDel="005347F7">
          <w:rPr>
            <w:rFonts w:cstheme="minorHAnsi"/>
            <w:highlight w:val="green"/>
            <w:rPrChange w:id="80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2257-2260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doi</w:delText>
        </w:r>
        <w:r w:rsidR="00E37CD7" w:rsidRPr="005347F7" w:rsidDel="005347F7">
          <w:rPr>
            <w:rFonts w:cstheme="minorHAnsi"/>
            <w:highlight w:val="green"/>
            <w:rPrChange w:id="80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: 10.1109/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WiSPNET</w:delText>
        </w:r>
        <w:r w:rsidR="00E37CD7" w:rsidRPr="005347F7" w:rsidDel="005347F7">
          <w:rPr>
            <w:rFonts w:cstheme="minorHAnsi"/>
            <w:highlight w:val="green"/>
            <w:rPrChange w:id="80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.2017.8300161.</w:delText>
        </w:r>
        <w:r w:rsidR="00FD6498" w:rsidRPr="005347F7" w:rsidDel="005347F7">
          <w:rPr>
            <w:rFonts w:cstheme="minorHAnsi"/>
            <w:rPrChange w:id="806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], </w:delText>
        </w:r>
        <w:r w:rsidR="00FD6498" w:rsidRPr="009E57BC" w:rsidDel="005347F7">
          <w:rPr>
            <w:rFonts w:cstheme="minorHAnsi"/>
          </w:rPr>
          <w:delText>коэффициенты</w:delText>
        </w:r>
        <w:r w:rsidR="00FD6498" w:rsidRPr="005347F7" w:rsidDel="005347F7">
          <w:rPr>
            <w:rFonts w:cstheme="minorHAnsi"/>
            <w:rPrChange w:id="807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FD6498" w:rsidRPr="009E57BC" w:rsidDel="005347F7">
          <w:rPr>
            <w:rFonts w:cstheme="minorHAnsi"/>
          </w:rPr>
          <w:delText>линейного</w:delText>
        </w:r>
        <w:r w:rsidR="00FD6498" w:rsidRPr="005347F7" w:rsidDel="005347F7">
          <w:rPr>
            <w:rFonts w:cstheme="minorHAnsi"/>
            <w:rPrChange w:id="808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FD6498" w:rsidRPr="009E57BC" w:rsidDel="005347F7">
          <w:rPr>
            <w:rFonts w:cstheme="minorHAnsi"/>
          </w:rPr>
          <w:delText>предсказания</w:delText>
        </w:r>
        <w:r w:rsidR="00FD6498" w:rsidRPr="005347F7" w:rsidDel="005347F7">
          <w:rPr>
            <w:rFonts w:cstheme="minorHAnsi"/>
            <w:rPrChange w:id="809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D04FAA" w:rsidRPr="005347F7" w:rsidDel="005347F7">
          <w:rPr>
            <w:rFonts w:cstheme="minorHAnsi"/>
            <w:rPrChange w:id="810" w:author="Artem Ryabinov" w:date="2020-08-19T21:21:00Z">
              <w:rPr>
                <w:rFonts w:cstheme="minorHAnsi"/>
                <w:lang w:val="en-US"/>
              </w:rPr>
            </w:rPrChange>
          </w:rPr>
          <w:delText>(</w:delText>
        </w:r>
        <w:r w:rsidR="00D04FAA" w:rsidRPr="009E57BC" w:rsidDel="005347F7">
          <w:rPr>
            <w:rFonts w:cstheme="minorHAnsi"/>
            <w:lang w:val="en-US"/>
          </w:rPr>
          <w:delText>LPC</w:delText>
        </w:r>
        <w:r w:rsidR="00D04FAA" w:rsidRPr="005347F7" w:rsidDel="005347F7">
          <w:rPr>
            <w:rFonts w:cstheme="minorHAnsi"/>
            <w:rPrChange w:id="811" w:author="Artem Ryabinov" w:date="2020-08-19T21:21:00Z">
              <w:rPr>
                <w:rFonts w:cstheme="minorHAnsi"/>
                <w:lang w:val="en-US"/>
              </w:rPr>
            </w:rPrChange>
          </w:rPr>
          <w:delText>)</w:delText>
        </w:r>
        <w:r w:rsidR="00FD6498" w:rsidRPr="005347F7" w:rsidDel="005347F7">
          <w:rPr>
            <w:rFonts w:cstheme="minorHAnsi"/>
            <w:rPrChange w:id="812" w:author="Artem Ryabinov" w:date="2020-08-19T21:21:00Z">
              <w:rPr>
                <w:rFonts w:cstheme="minorHAnsi"/>
                <w:lang w:val="en-US"/>
              </w:rPr>
            </w:rPrChange>
          </w:rPr>
          <w:delText>[</w:delText>
        </w:r>
        <w:r w:rsidR="00E37CD7" w:rsidRPr="005347F7" w:rsidDel="005347F7">
          <w:rPr>
            <w:rFonts w:cstheme="minorHAnsi"/>
            <w:rPrChange w:id="813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5347F7" w:rsidDel="005347F7">
          <w:rPr>
            <w:rFonts w:cstheme="minorHAnsi"/>
            <w:highlight w:val="green"/>
            <w:rPrChange w:id="81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azak</w:delText>
        </w:r>
        <w:r w:rsidR="00E37CD7" w:rsidRPr="005347F7" w:rsidDel="005347F7">
          <w:rPr>
            <w:rFonts w:cstheme="minorHAnsi"/>
            <w:highlight w:val="green"/>
            <w:rPrChange w:id="81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</w:delText>
        </w:r>
        <w:r w:rsidR="00E37CD7" w:rsidRPr="005347F7" w:rsidDel="005347F7">
          <w:rPr>
            <w:rFonts w:cstheme="minorHAnsi"/>
            <w:highlight w:val="green"/>
            <w:rPrChange w:id="81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Komiya</w:delText>
        </w:r>
        <w:r w:rsidR="00E37CD7" w:rsidRPr="005347F7" w:rsidDel="005347F7">
          <w:rPr>
            <w:rFonts w:cstheme="minorHAnsi"/>
            <w:highlight w:val="green"/>
            <w:rPrChange w:id="81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81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</w:delText>
        </w:r>
        <w:r w:rsidR="00E37CD7" w:rsidRPr="005347F7" w:rsidDel="005347F7">
          <w:rPr>
            <w:rFonts w:cstheme="minorHAnsi"/>
            <w:highlight w:val="green"/>
            <w:rPrChange w:id="81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bidin</w:delText>
        </w:r>
        <w:r w:rsidR="00E37CD7" w:rsidRPr="005347F7" w:rsidDel="005347F7">
          <w:rPr>
            <w:rFonts w:cstheme="minorHAnsi"/>
            <w:highlight w:val="green"/>
            <w:rPrChange w:id="82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, “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mparison</w:delText>
        </w:r>
        <w:r w:rsidR="00E37CD7" w:rsidRPr="005347F7" w:rsidDel="005347F7">
          <w:rPr>
            <w:rFonts w:cstheme="minorHAnsi"/>
            <w:highlight w:val="green"/>
            <w:rPrChange w:id="82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between</w:delText>
        </w:r>
        <w:r w:rsidR="00E37CD7" w:rsidRPr="005347F7" w:rsidDel="005347F7">
          <w:rPr>
            <w:rFonts w:cstheme="minorHAnsi"/>
            <w:highlight w:val="green"/>
            <w:rPrChange w:id="82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uzzy</w:delText>
        </w:r>
        <w:r w:rsidR="00E37CD7" w:rsidRPr="005347F7" w:rsidDel="005347F7">
          <w:rPr>
            <w:rFonts w:cstheme="minorHAnsi"/>
            <w:highlight w:val="green"/>
            <w:rPrChange w:id="82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82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n</w:delText>
        </w:r>
        <w:r w:rsidR="00E37CD7" w:rsidRPr="005347F7" w:rsidDel="005347F7">
          <w:rPr>
            <w:rFonts w:cstheme="minorHAnsi"/>
            <w:highlight w:val="green"/>
            <w:rPrChange w:id="82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ethod</w:delText>
        </w:r>
        <w:r w:rsidR="00E37CD7" w:rsidRPr="005347F7" w:rsidDel="005347F7">
          <w:rPr>
            <w:rFonts w:cstheme="minorHAnsi"/>
            <w:highlight w:val="green"/>
            <w:rPrChange w:id="82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or</w:delText>
        </w:r>
        <w:r w:rsidR="00E37CD7" w:rsidRPr="005347F7" w:rsidDel="005347F7">
          <w:rPr>
            <w:rFonts w:cstheme="minorHAnsi"/>
            <w:highlight w:val="green"/>
            <w:rPrChange w:id="82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peech</w:delText>
        </w:r>
        <w:r w:rsidR="00E37CD7" w:rsidRPr="005347F7" w:rsidDel="005347F7">
          <w:rPr>
            <w:rFonts w:cstheme="minorHAnsi"/>
            <w:highlight w:val="green"/>
            <w:rPrChange w:id="82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motion</w:delText>
        </w:r>
        <w:r w:rsidR="00E37CD7" w:rsidRPr="005347F7" w:rsidDel="005347F7">
          <w:rPr>
            <w:rFonts w:cstheme="minorHAnsi"/>
            <w:highlight w:val="green"/>
            <w:rPrChange w:id="82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5347F7" w:rsidDel="005347F7">
          <w:rPr>
            <w:rFonts w:cstheme="minorHAnsi"/>
            <w:highlight w:val="green"/>
            <w:rPrChange w:id="83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”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roc</w:delText>
        </w:r>
        <w:r w:rsidR="00E37CD7" w:rsidRPr="005347F7" w:rsidDel="005347F7">
          <w:rPr>
            <w:rFonts w:cstheme="minorHAnsi"/>
            <w:highlight w:val="green"/>
            <w:rPrChange w:id="83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formation</w:delText>
        </w:r>
        <w:r w:rsidR="00E37CD7" w:rsidRPr="005347F7" w:rsidDel="005347F7">
          <w:rPr>
            <w:rFonts w:cstheme="minorHAnsi"/>
            <w:highlight w:val="green"/>
            <w:rPrChange w:id="83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Technology</w:delText>
        </w:r>
        <w:r w:rsidR="00E37CD7" w:rsidRPr="005347F7" w:rsidDel="005347F7">
          <w:rPr>
            <w:rFonts w:cstheme="minorHAnsi"/>
            <w:highlight w:val="green"/>
            <w:rPrChange w:id="83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83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pplications</w:delText>
        </w:r>
        <w:r w:rsidR="00E37CD7" w:rsidRPr="005347F7" w:rsidDel="005347F7">
          <w:rPr>
            <w:rFonts w:cstheme="minorHAnsi"/>
            <w:highlight w:val="green"/>
            <w:rPrChange w:id="83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CITA</w:delText>
        </w:r>
        <w:r w:rsidR="00E37CD7" w:rsidRPr="005347F7" w:rsidDel="005347F7">
          <w:rPr>
            <w:rFonts w:cstheme="minorHAnsi"/>
            <w:highlight w:val="green"/>
            <w:rPrChange w:id="83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2005.</w:delText>
        </w:r>
        <w:r w:rsidR="00FD6498" w:rsidRPr="005347F7" w:rsidDel="005347F7">
          <w:rPr>
            <w:rFonts w:cstheme="minorHAnsi"/>
            <w:rPrChange w:id="837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]. </w:delText>
        </w:r>
      </w:del>
      <w:r w:rsidR="00FD6498" w:rsidRPr="009E57BC">
        <w:rPr>
          <w:rFonts w:cstheme="minorHAnsi"/>
        </w:rPr>
        <w:t>Одним</w:t>
      </w:r>
      <w:r w:rsidR="00FD6498" w:rsidRPr="005347F7">
        <w:rPr>
          <w:rFonts w:cstheme="minorHAnsi"/>
          <w:rPrChange w:id="838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из</w:t>
      </w:r>
      <w:r w:rsidR="00FD6498" w:rsidRPr="005347F7">
        <w:rPr>
          <w:rFonts w:cstheme="minorHAnsi"/>
          <w:rPrChange w:id="839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  <w:lang w:val="en-US"/>
        </w:rPr>
        <w:t>state</w:t>
      </w:r>
      <w:r w:rsidR="00FD6498" w:rsidRPr="005347F7">
        <w:rPr>
          <w:rFonts w:cstheme="minorHAnsi"/>
          <w:rPrChange w:id="840" w:author="Artem Ryabinov" w:date="2020-08-19T21:21:00Z">
            <w:rPr>
              <w:rFonts w:cstheme="minorHAnsi"/>
              <w:lang w:val="en-US"/>
            </w:rPr>
          </w:rPrChange>
        </w:rPr>
        <w:t>-</w:t>
      </w:r>
      <w:r w:rsidR="00FD6498" w:rsidRPr="009E57BC">
        <w:rPr>
          <w:rFonts w:cstheme="minorHAnsi"/>
          <w:lang w:val="en-US"/>
        </w:rPr>
        <w:t>of</w:t>
      </w:r>
      <w:r w:rsidR="00FD6498" w:rsidRPr="005347F7">
        <w:rPr>
          <w:rFonts w:cstheme="minorHAnsi"/>
          <w:rPrChange w:id="841" w:author="Artem Ryabinov" w:date="2020-08-19T21:21:00Z">
            <w:rPr>
              <w:rFonts w:cstheme="minorHAnsi"/>
              <w:lang w:val="en-US"/>
            </w:rPr>
          </w:rPrChange>
        </w:rPr>
        <w:t>-</w:t>
      </w:r>
      <w:r w:rsidR="00FD6498" w:rsidRPr="009E57BC">
        <w:rPr>
          <w:rFonts w:cstheme="minorHAnsi"/>
          <w:lang w:val="en-US"/>
        </w:rPr>
        <w:t>the</w:t>
      </w:r>
      <w:r w:rsidR="00FD6498" w:rsidRPr="005347F7">
        <w:rPr>
          <w:rFonts w:cstheme="minorHAnsi"/>
          <w:rPrChange w:id="842" w:author="Artem Ryabinov" w:date="2020-08-19T21:21:00Z">
            <w:rPr>
              <w:rFonts w:cstheme="minorHAnsi"/>
              <w:lang w:val="en-US"/>
            </w:rPr>
          </w:rPrChange>
        </w:rPr>
        <w:t>-</w:t>
      </w:r>
      <w:r w:rsidR="00FD6498" w:rsidRPr="009E57BC">
        <w:rPr>
          <w:rFonts w:cstheme="minorHAnsi"/>
          <w:lang w:val="en-US"/>
        </w:rPr>
        <w:t>art</w:t>
      </w:r>
      <w:r w:rsidR="00FD6498" w:rsidRPr="005347F7">
        <w:rPr>
          <w:rFonts w:cstheme="minorHAnsi"/>
          <w:rPrChange w:id="843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del w:id="844" w:author="Artem Ryabinov" w:date="2020-08-19T21:21:00Z">
        <w:r w:rsidR="00FD6498" w:rsidRPr="009E57BC" w:rsidDel="005347F7">
          <w:rPr>
            <w:rFonts w:cstheme="minorHAnsi"/>
          </w:rPr>
          <w:delText>методов</w:delText>
        </w:r>
        <w:r w:rsidR="00FD6498" w:rsidRPr="005347F7" w:rsidDel="005347F7">
          <w:rPr>
            <w:rFonts w:cstheme="minorHAnsi"/>
            <w:rPrChange w:id="845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</w:del>
      <w:ins w:id="846" w:author="Artem Ryabinov" w:date="2020-08-19T21:21:00Z">
        <w:r w:rsidR="005347F7">
          <w:rPr>
            <w:rFonts w:cstheme="minorHAnsi"/>
          </w:rPr>
          <w:t>подходов на данный момент</w:t>
        </w:r>
        <w:r w:rsidR="005347F7" w:rsidRPr="005347F7">
          <w:rPr>
            <w:rFonts w:cstheme="minorHAnsi"/>
            <w:rPrChange w:id="847" w:author="Artem Ryabinov" w:date="2020-08-19T21:21:00Z">
              <w:rPr>
                <w:rFonts w:cstheme="minorHAnsi"/>
                <w:lang w:val="en-US"/>
              </w:rPr>
            </w:rPrChange>
          </w:rPr>
          <w:t xml:space="preserve"> </w:t>
        </w:r>
      </w:ins>
      <w:r w:rsidR="00FD6498" w:rsidRPr="009E57BC">
        <w:rPr>
          <w:rFonts w:cstheme="minorHAnsi"/>
        </w:rPr>
        <w:t>является</w:t>
      </w:r>
      <w:r w:rsidR="00FD6498" w:rsidRPr="005347F7">
        <w:rPr>
          <w:rFonts w:cstheme="minorHAnsi"/>
          <w:rPrChange w:id="848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построение</w:t>
      </w:r>
      <w:r w:rsidR="00FD6498" w:rsidRPr="005347F7">
        <w:rPr>
          <w:rFonts w:cstheme="minorHAnsi"/>
          <w:rPrChange w:id="849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спектрограмм</w:t>
      </w:r>
      <w:r w:rsidR="00FD6498" w:rsidRPr="005347F7">
        <w:rPr>
          <w:rFonts w:cstheme="minorHAnsi"/>
          <w:rPrChange w:id="850" w:author="Artem Ryabinov" w:date="2020-08-19T21:21:00Z">
            <w:rPr>
              <w:rFonts w:cstheme="minorHAnsi"/>
              <w:lang w:val="en-US"/>
            </w:rPr>
          </w:rPrChange>
        </w:rPr>
        <w:t xml:space="preserve">, </w:t>
      </w:r>
      <w:r w:rsidR="00FD6498" w:rsidRPr="009E57BC">
        <w:rPr>
          <w:rFonts w:cstheme="minorHAnsi"/>
        </w:rPr>
        <w:t>что</w:t>
      </w:r>
      <w:r w:rsidR="00FD6498" w:rsidRPr="005347F7">
        <w:rPr>
          <w:rFonts w:cstheme="minorHAnsi"/>
          <w:rPrChange w:id="851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сводит</w:t>
      </w:r>
      <w:r w:rsidR="00FD6498" w:rsidRPr="005347F7">
        <w:rPr>
          <w:rFonts w:cstheme="minorHAnsi"/>
          <w:rPrChange w:id="852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задачу</w:t>
      </w:r>
      <w:r w:rsidR="00FD6498" w:rsidRPr="005347F7">
        <w:rPr>
          <w:rFonts w:cstheme="minorHAnsi"/>
          <w:rPrChange w:id="853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к</w:t>
      </w:r>
      <w:r w:rsidR="00FD6498" w:rsidRPr="005347F7">
        <w:rPr>
          <w:rFonts w:cstheme="minorHAnsi"/>
          <w:rPrChange w:id="854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классификации</w:t>
      </w:r>
      <w:r w:rsidR="00FD6498" w:rsidRPr="005347F7">
        <w:rPr>
          <w:rFonts w:cstheme="minorHAnsi"/>
          <w:rPrChange w:id="855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изображений</w:t>
      </w:r>
      <w:ins w:id="856" w:author="Artem Ryabinov" w:date="2020-08-19T21:21:00Z">
        <w:r w:rsidR="005347F7">
          <w:rPr>
            <w:rFonts w:cstheme="minorHAnsi"/>
          </w:rPr>
          <w:t xml:space="preserve">. </w:t>
        </w:r>
      </w:ins>
      <w:proofErr w:type="spellStart"/>
      <w:ins w:id="857" w:author="Artem Ryabinov" w:date="2020-08-19T21:23:00Z">
        <w:r w:rsidR="005347F7">
          <w:rPr>
            <w:rFonts w:cstheme="minorHAnsi"/>
            <w:lang w:val="en-US"/>
          </w:rPr>
          <w:t>Sa</w:t>
        </w:r>
      </w:ins>
      <w:ins w:id="858" w:author="Artem Ryabinov" w:date="2020-08-19T21:24:00Z">
        <w:r w:rsidR="005347F7">
          <w:rPr>
            <w:rFonts w:cstheme="minorHAnsi"/>
            <w:lang w:val="en-US"/>
          </w:rPr>
          <w:t>tt</w:t>
        </w:r>
        <w:proofErr w:type="spellEnd"/>
        <w:r w:rsidR="005347F7" w:rsidRPr="00BE1926">
          <w:rPr>
            <w:rFonts w:cstheme="minorHAnsi"/>
            <w:lang w:val="en-US"/>
          </w:rPr>
          <w:t xml:space="preserve"> </w:t>
        </w:r>
        <w:r w:rsidR="005347F7">
          <w:rPr>
            <w:rFonts w:cstheme="minorHAnsi"/>
          </w:rPr>
          <w:t>и</w:t>
        </w:r>
        <w:r w:rsidR="005347F7" w:rsidRPr="00BE1926">
          <w:rPr>
            <w:rFonts w:cstheme="minorHAnsi"/>
            <w:lang w:val="en-US"/>
            <w:rPrChange w:id="859" w:author="Artem Ryabinov" w:date="2020-08-20T20:36:00Z">
              <w:rPr>
                <w:rFonts w:cstheme="minorHAnsi"/>
              </w:rPr>
            </w:rPrChange>
          </w:rPr>
          <w:t xml:space="preserve"> </w:t>
        </w:r>
        <w:proofErr w:type="spellStart"/>
        <w:r w:rsidR="005347F7">
          <w:rPr>
            <w:rFonts w:cstheme="minorHAnsi"/>
          </w:rPr>
          <w:t>др</w:t>
        </w:r>
        <w:proofErr w:type="spellEnd"/>
        <w:r w:rsidR="005347F7" w:rsidRPr="00BE1926">
          <w:rPr>
            <w:rFonts w:cstheme="minorHAnsi"/>
            <w:lang w:val="en-US"/>
            <w:rPrChange w:id="860" w:author="Artem Ryabinov" w:date="2020-08-20T20:36:00Z">
              <w:rPr>
                <w:rFonts w:cstheme="minorHAnsi"/>
              </w:rPr>
            </w:rPrChange>
          </w:rPr>
          <w:t xml:space="preserve">. </w:t>
        </w:r>
        <w:r w:rsidR="005347F7" w:rsidRPr="008E0DA2">
          <w:rPr>
            <w:rFonts w:cstheme="minorHAnsi"/>
            <w:lang w:val="en-US"/>
          </w:rPr>
          <w:t>[</w:t>
        </w:r>
      </w:ins>
      <w:proofErr w:type="spellStart"/>
      <w:ins w:id="861" w:author="Artem Ryabinov" w:date="2020-08-19T22:54:00Z">
        <w:r w:rsidR="00E95E4F" w:rsidRPr="00E95E4F">
          <w:rPr>
            <w:rFonts w:cstheme="minorHAnsi"/>
            <w:highlight w:val="green"/>
            <w:lang w:val="en-US"/>
            <w:rPrChange w:id="862" w:author="Artem Ryabinov" w:date="2020-08-19T22:54:00Z">
              <w:rPr>
                <w:rFonts w:cstheme="minorHAnsi"/>
                <w:lang w:val="en-US"/>
              </w:rPr>
            </w:rPrChange>
          </w:rPr>
          <w:t>Satt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863" w:author="Artem Ryabinov" w:date="2020-08-19T22:54:00Z">
              <w:rPr>
                <w:rFonts w:cstheme="minorHAnsi"/>
                <w:lang w:val="en-US"/>
              </w:rPr>
            </w:rPrChange>
          </w:rPr>
          <w:t xml:space="preserve">, </w:t>
        </w:r>
        <w:proofErr w:type="spellStart"/>
        <w:r w:rsidR="00E95E4F" w:rsidRPr="00E95E4F">
          <w:rPr>
            <w:rFonts w:cstheme="minorHAnsi"/>
            <w:highlight w:val="green"/>
            <w:lang w:val="en-US"/>
            <w:rPrChange w:id="864" w:author="Artem Ryabinov" w:date="2020-08-19T22:54:00Z">
              <w:rPr>
                <w:rFonts w:cstheme="minorHAnsi"/>
                <w:lang w:val="en-US"/>
              </w:rPr>
            </w:rPrChange>
          </w:rPr>
          <w:t>Aharon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865" w:author="Artem Ryabinov" w:date="2020-08-19T22:54:00Z">
              <w:rPr>
                <w:rFonts w:cstheme="minorHAnsi"/>
                <w:lang w:val="en-US"/>
              </w:rPr>
            </w:rPrChange>
          </w:rPr>
          <w:t xml:space="preserve">, Shai </w:t>
        </w:r>
        <w:proofErr w:type="spellStart"/>
        <w:r w:rsidR="00E95E4F" w:rsidRPr="00E95E4F">
          <w:rPr>
            <w:rFonts w:cstheme="minorHAnsi"/>
            <w:highlight w:val="green"/>
            <w:lang w:val="en-US"/>
            <w:rPrChange w:id="866" w:author="Artem Ryabinov" w:date="2020-08-19T22:54:00Z">
              <w:rPr>
                <w:rFonts w:cstheme="minorHAnsi"/>
                <w:lang w:val="en-US"/>
              </w:rPr>
            </w:rPrChange>
          </w:rPr>
          <w:t>Rozenberg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867" w:author="Artem Ryabinov" w:date="2020-08-19T22:54:00Z">
              <w:rPr>
                <w:rFonts w:cstheme="minorHAnsi"/>
                <w:lang w:val="en-US"/>
              </w:rPr>
            </w:rPrChange>
          </w:rPr>
          <w:t xml:space="preserve"> and Ron </w:t>
        </w:r>
        <w:proofErr w:type="spellStart"/>
        <w:r w:rsidR="00E95E4F" w:rsidRPr="00E95E4F">
          <w:rPr>
            <w:rFonts w:cstheme="minorHAnsi"/>
            <w:highlight w:val="green"/>
            <w:lang w:val="en-US"/>
            <w:rPrChange w:id="868" w:author="Artem Ryabinov" w:date="2020-08-19T22:54:00Z">
              <w:rPr>
                <w:rFonts w:cstheme="minorHAnsi"/>
                <w:lang w:val="en-US"/>
              </w:rPr>
            </w:rPrChange>
          </w:rPr>
          <w:t>Hoory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869" w:author="Artem Ryabinov" w:date="2020-08-19T22:54:00Z">
              <w:rPr>
                <w:rFonts w:cstheme="minorHAnsi"/>
                <w:lang w:val="en-US"/>
              </w:rPr>
            </w:rPrChange>
          </w:rPr>
          <w:t>. “Efficient Emotion Recognition from Speech Using Deep Learning on Spectrograms.” INTERSPEECH</w:t>
        </w:r>
        <w:r w:rsidR="00E95E4F" w:rsidRPr="00E95E4F">
          <w:rPr>
            <w:rFonts w:cstheme="minorHAnsi"/>
            <w:highlight w:val="green"/>
            <w:rPrChange w:id="870" w:author="Artem Ryabinov" w:date="2020-08-19T22:54:00Z">
              <w:rPr>
                <w:rFonts w:cstheme="minorHAnsi"/>
                <w:lang w:val="en-US"/>
              </w:rPr>
            </w:rPrChange>
          </w:rPr>
          <w:t xml:space="preserve"> (2017).</w:t>
        </w:r>
      </w:ins>
      <w:ins w:id="871" w:author="Artem Ryabinov" w:date="2020-08-19T21:24:00Z">
        <w:r w:rsidR="005347F7" w:rsidRPr="005347F7">
          <w:rPr>
            <w:rFonts w:cstheme="minorHAnsi"/>
            <w:rPrChange w:id="872" w:author="Artem Ryabinov" w:date="2020-08-19T21:24:00Z">
              <w:rPr>
                <w:rFonts w:cstheme="minorHAnsi"/>
                <w:lang w:val="en-US"/>
              </w:rPr>
            </w:rPrChange>
          </w:rPr>
          <w:t xml:space="preserve">] </w:t>
        </w:r>
        <w:r w:rsidR="005347F7">
          <w:rPr>
            <w:rFonts w:cstheme="minorHAnsi"/>
          </w:rPr>
          <w:t xml:space="preserve">предложили метод глубокого обучения </w:t>
        </w:r>
        <w:r w:rsidR="00492EE3">
          <w:rPr>
            <w:rFonts w:cstheme="minorHAnsi"/>
          </w:rPr>
          <w:t>5-</w:t>
        </w:r>
      </w:ins>
      <w:ins w:id="873" w:author="Artem Ryabinov" w:date="2020-08-19T21:25:00Z">
        <w:r w:rsidR="00492EE3">
          <w:rPr>
            <w:rFonts w:cstheme="minorHAnsi"/>
          </w:rPr>
          <w:t xml:space="preserve">слойной </w:t>
        </w:r>
        <w:proofErr w:type="spellStart"/>
        <w:r w:rsidR="00492EE3">
          <w:rPr>
            <w:rFonts w:cstheme="minorHAnsi"/>
          </w:rPr>
          <w:t>сверточной</w:t>
        </w:r>
        <w:proofErr w:type="spellEnd"/>
        <w:r w:rsidR="00492EE3">
          <w:rPr>
            <w:rFonts w:cstheme="minorHAnsi"/>
          </w:rPr>
          <w:t xml:space="preserve"> нейронной сети на предварительно полученных спектрограммах</w:t>
        </w:r>
      </w:ins>
      <w:ins w:id="874" w:author="Artem Ryabinov" w:date="2020-08-19T21:28:00Z">
        <w:r w:rsidR="00492EE3">
          <w:rPr>
            <w:rFonts w:cstheme="minorHAnsi"/>
          </w:rPr>
          <w:t xml:space="preserve"> очищенного от шума звукового сигнала</w:t>
        </w:r>
      </w:ins>
      <w:ins w:id="875" w:author="Artem Ryabinov" w:date="2020-08-19T21:26:00Z">
        <w:r w:rsidR="00492EE3">
          <w:rPr>
            <w:rFonts w:cstheme="minorHAnsi"/>
          </w:rPr>
          <w:t xml:space="preserve">, получив </w:t>
        </w:r>
      </w:ins>
      <w:ins w:id="876" w:author="Artem Ryabinov" w:date="2020-08-19T21:27:00Z">
        <w:r w:rsidR="00492EE3">
          <w:rPr>
            <w:rFonts w:cstheme="minorHAnsi"/>
          </w:rPr>
          <w:t xml:space="preserve">точность классификации </w:t>
        </w:r>
      </w:ins>
      <w:ins w:id="877" w:author="Artem Ryabinov" w:date="2020-08-19T21:26:00Z">
        <w:r w:rsidR="00492EE3">
          <w:rPr>
            <w:rFonts w:cstheme="minorHAnsi"/>
          </w:rPr>
          <w:t xml:space="preserve">на наборе данных </w:t>
        </w:r>
      </w:ins>
      <w:ins w:id="878" w:author="Artem Ryabinov" w:date="2020-08-19T21:27:00Z">
        <w:r w:rsidR="00492EE3">
          <w:rPr>
            <w:rFonts w:cstheme="minorHAnsi"/>
            <w:lang w:val="en-US"/>
          </w:rPr>
          <w:t>IEMOCAP</w:t>
        </w:r>
        <w:r w:rsidR="00492EE3" w:rsidRPr="00492EE3">
          <w:rPr>
            <w:rFonts w:cstheme="minorHAnsi"/>
            <w:rPrChange w:id="879" w:author="Artem Ryabinov" w:date="2020-08-19T21:27:00Z">
              <w:rPr>
                <w:rFonts w:cstheme="minorHAnsi"/>
                <w:lang w:val="en-US"/>
              </w:rPr>
            </w:rPrChange>
          </w:rPr>
          <w:t xml:space="preserve"> 66%, </w:t>
        </w:r>
        <w:r w:rsidR="00492EE3">
          <w:rPr>
            <w:rFonts w:cstheme="minorHAnsi"/>
          </w:rPr>
          <w:t xml:space="preserve">однако использовали из этого набора данных лишь 4 базовых эмоциональных класса. </w:t>
        </w:r>
      </w:ins>
      <w:del w:id="880" w:author="Artem Ryabinov" w:date="2020-08-19T21:21:00Z">
        <w:r w:rsidR="00FD6498" w:rsidRPr="005347F7" w:rsidDel="005347F7">
          <w:rPr>
            <w:rFonts w:cstheme="minorHAnsi"/>
            <w:rPrChange w:id="881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[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iu</w:delText>
        </w:r>
        <w:r w:rsidR="00E37CD7" w:rsidRPr="005347F7" w:rsidDel="005347F7">
          <w:rPr>
            <w:rFonts w:cstheme="minorHAnsi"/>
            <w:highlight w:val="green"/>
            <w:rPrChange w:id="88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Yafeng</w:delText>
        </w:r>
        <w:r w:rsidR="00E37CD7" w:rsidRPr="005347F7" w:rsidDel="005347F7">
          <w:rPr>
            <w:rFonts w:cstheme="minorHAnsi"/>
            <w:highlight w:val="green"/>
            <w:rPrChange w:id="88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&amp;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Zou</w:delText>
        </w:r>
        <w:r w:rsidR="00E37CD7" w:rsidRPr="005347F7" w:rsidDel="005347F7">
          <w:rPr>
            <w:rFonts w:cstheme="minorHAnsi"/>
            <w:highlight w:val="green"/>
            <w:rPrChange w:id="88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Dongsheng</w:delText>
        </w:r>
        <w:r w:rsidR="00E37CD7" w:rsidRPr="005347F7" w:rsidDel="005347F7">
          <w:rPr>
            <w:rFonts w:cstheme="minorHAnsi"/>
            <w:highlight w:val="green"/>
            <w:rPrChange w:id="88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&amp;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iu</w:delText>
        </w:r>
        <w:r w:rsidR="00E37CD7" w:rsidRPr="005347F7" w:rsidDel="005347F7">
          <w:rPr>
            <w:rFonts w:cstheme="minorHAnsi"/>
            <w:highlight w:val="green"/>
            <w:rPrChange w:id="88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Yadong</w:delText>
        </w:r>
        <w:r w:rsidR="00E37CD7" w:rsidRPr="005347F7" w:rsidDel="005347F7">
          <w:rPr>
            <w:rFonts w:cstheme="minorHAnsi"/>
            <w:highlight w:val="green"/>
            <w:rPrChange w:id="88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&amp;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He</w:delText>
        </w:r>
        <w:r w:rsidR="00E37CD7" w:rsidRPr="005347F7" w:rsidDel="005347F7">
          <w:rPr>
            <w:rFonts w:cstheme="minorHAnsi"/>
            <w:highlight w:val="green"/>
            <w:rPrChange w:id="88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Zhongshi</w:delText>
        </w:r>
        <w:r w:rsidR="00E37CD7" w:rsidRPr="005347F7" w:rsidDel="005347F7">
          <w:rPr>
            <w:rFonts w:cstheme="minorHAnsi"/>
            <w:highlight w:val="green"/>
            <w:rPrChange w:id="88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&amp;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Tan</w:delText>
        </w:r>
        <w:r w:rsidR="00E37CD7" w:rsidRPr="005347F7" w:rsidDel="005347F7">
          <w:rPr>
            <w:rFonts w:cstheme="minorHAnsi"/>
            <w:highlight w:val="green"/>
            <w:rPrChange w:id="89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Hua</w:delText>
        </w:r>
        <w:r w:rsidR="00E37CD7" w:rsidRPr="005347F7" w:rsidDel="005347F7">
          <w:rPr>
            <w:rFonts w:cstheme="minorHAnsi"/>
            <w:highlight w:val="green"/>
            <w:rPrChange w:id="89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(2017)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5347F7" w:rsidDel="005347F7">
          <w:rPr>
            <w:rFonts w:cstheme="minorHAnsi"/>
            <w:highlight w:val="green"/>
            <w:rPrChange w:id="89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breakthrough</w:delText>
        </w:r>
        <w:r w:rsidR="00E37CD7" w:rsidRPr="005347F7" w:rsidDel="005347F7">
          <w:rPr>
            <w:rFonts w:cstheme="minorHAnsi"/>
            <w:highlight w:val="green"/>
            <w:rPrChange w:id="89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</w:delText>
        </w:r>
        <w:r w:rsidR="00E37CD7" w:rsidRPr="005347F7" w:rsidDel="005347F7">
          <w:rPr>
            <w:rFonts w:cstheme="minorHAnsi"/>
            <w:highlight w:val="green"/>
            <w:rPrChange w:id="89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peech</w:delText>
        </w:r>
        <w:r w:rsidR="00E37CD7" w:rsidRPr="005347F7" w:rsidDel="005347F7">
          <w:rPr>
            <w:rFonts w:cstheme="minorHAnsi"/>
            <w:highlight w:val="green"/>
            <w:rPrChange w:id="89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motion</w:delText>
        </w:r>
        <w:r w:rsidR="00E37CD7" w:rsidRPr="005347F7" w:rsidDel="005347F7">
          <w:rPr>
            <w:rFonts w:cstheme="minorHAnsi"/>
            <w:highlight w:val="green"/>
            <w:rPrChange w:id="89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5347F7" w:rsidDel="005347F7">
          <w:rPr>
            <w:rFonts w:cstheme="minorHAnsi"/>
            <w:highlight w:val="green"/>
            <w:rPrChange w:id="89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using</w:delText>
        </w:r>
        <w:r w:rsidR="00E37CD7" w:rsidRPr="005347F7" w:rsidDel="005347F7">
          <w:rPr>
            <w:rFonts w:cstheme="minorHAnsi"/>
            <w:highlight w:val="green"/>
            <w:rPrChange w:id="89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Deep</w:delText>
        </w:r>
        <w:r w:rsidR="00E37CD7" w:rsidRPr="005347F7" w:rsidDel="005347F7">
          <w:rPr>
            <w:rFonts w:cstheme="minorHAnsi"/>
            <w:highlight w:val="green"/>
            <w:rPrChange w:id="89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tinal</w:delText>
        </w:r>
        <w:r w:rsidR="00E37CD7" w:rsidRPr="005347F7" w:rsidDel="005347F7">
          <w:rPr>
            <w:rFonts w:cstheme="minorHAnsi"/>
            <w:highlight w:val="green"/>
            <w:rPrChange w:id="90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nvolution</w:delText>
        </w:r>
        <w:r w:rsidR="00E37CD7" w:rsidRPr="005347F7" w:rsidDel="005347F7">
          <w:rPr>
            <w:rFonts w:cstheme="minorHAnsi"/>
            <w:highlight w:val="green"/>
            <w:rPrChange w:id="90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eural</w:delText>
        </w:r>
        <w:r w:rsidR="00E37CD7" w:rsidRPr="005347F7" w:rsidDel="005347F7">
          <w:rPr>
            <w:rFonts w:cstheme="minorHAnsi"/>
            <w:highlight w:val="green"/>
            <w:rPrChange w:id="90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etworks</w:delText>
        </w:r>
        <w:r w:rsidR="00E37CD7" w:rsidRPr="005347F7" w:rsidDel="005347F7">
          <w:rPr>
            <w:rFonts w:cstheme="minorHAnsi"/>
            <w:highlight w:val="green"/>
            <w:rPrChange w:id="90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.</w:delText>
        </w:r>
        <w:r w:rsidR="00FD6498" w:rsidRPr="005347F7" w:rsidDel="005347F7">
          <w:rPr>
            <w:rFonts w:cstheme="minorHAnsi"/>
            <w:rPrChange w:id="904" w:author="Artem Ryabinov" w:date="2020-08-19T21:21:00Z">
              <w:rPr>
                <w:rFonts w:cstheme="minorHAnsi"/>
                <w:lang w:val="en-US"/>
              </w:rPr>
            </w:rPrChange>
          </w:rPr>
          <w:delText>]</w:delText>
        </w:r>
        <w:r w:rsidR="00D439F3" w:rsidRPr="005347F7" w:rsidDel="005347F7">
          <w:rPr>
            <w:rFonts w:cstheme="minorHAnsi"/>
            <w:rPrChange w:id="905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. </w:delText>
        </w:r>
        <w:r w:rsidR="00D439F3" w:rsidRPr="009E57BC" w:rsidDel="005347F7">
          <w:rPr>
            <w:rFonts w:cstheme="minorHAnsi"/>
          </w:rPr>
          <w:delText>Распространенной практикой является применение статистических функций (среднее, минимум, максимум) и оценка значений производных.</w:delText>
        </w:r>
        <w:r w:rsidR="00A74166" w:rsidRPr="00A74166" w:rsidDel="005347F7">
          <w:rPr>
            <w:rFonts w:cstheme="minorHAnsi"/>
          </w:rPr>
          <w:delText xml:space="preserve"> </w:delText>
        </w:r>
      </w:del>
    </w:p>
    <w:p w14:paraId="4631CDB1" w14:textId="32EDFB22" w:rsidR="002B1509" w:rsidRPr="0085163D" w:rsidDel="00492EE3" w:rsidRDefault="002B1509" w:rsidP="00ED7D23">
      <w:pPr>
        <w:ind w:firstLine="708"/>
        <w:jc w:val="both"/>
        <w:rPr>
          <w:del w:id="906" w:author="Artem Ryabinov" w:date="2020-08-19T21:34:00Z"/>
          <w:rFonts w:cstheme="minorHAnsi"/>
          <w:color w:val="333333"/>
          <w:spacing w:val="4"/>
          <w:shd w:val="clear" w:color="auto" w:fill="FCFCFC"/>
          <w:rPrChange w:id="907" w:author="Artem Ryabinov" w:date="2020-08-19T20:49:00Z">
            <w:rPr>
              <w:del w:id="908" w:author="Artem Ryabinov" w:date="2020-08-19T21:34:00Z"/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</w:pPr>
      <w:del w:id="909" w:author="Artem Ryabinov" w:date="2020-08-19T21:34:00Z">
        <w:r w:rsidRPr="009E57BC" w:rsidDel="00492EE3">
          <w:rPr>
            <w:rFonts w:cstheme="minorHAnsi"/>
          </w:rPr>
          <w:delText xml:space="preserve">Выбор классификатора – также важный этап в решении задачи. </w:delText>
        </w:r>
        <w:r w:rsidR="00AD5128" w:rsidRPr="009E57BC" w:rsidDel="00492EE3">
          <w:rPr>
            <w:rFonts w:cstheme="minorHAnsi"/>
          </w:rPr>
          <w:delText>Среди исследований н</w:delText>
        </w:r>
        <w:r w:rsidRPr="009E57BC" w:rsidDel="00492EE3">
          <w:rPr>
            <w:rFonts w:cstheme="minorHAnsi"/>
          </w:rPr>
          <w:delText>аиболее популярны</w:delText>
        </w:r>
        <w:r w:rsidR="00AD5128" w:rsidRPr="009E57BC" w:rsidDel="00492EE3">
          <w:rPr>
            <w:rFonts w:cstheme="minorHAnsi"/>
          </w:rPr>
          <w:delText xml:space="preserve"> </w:delText>
        </w:r>
        <w:r w:rsidRPr="009E57BC" w:rsidDel="00492EE3">
          <w:rPr>
            <w:rFonts w:cstheme="minorHAnsi"/>
          </w:rPr>
          <w:delText>такие классификаторы, как машины опорных векторов [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Chavhan</w:delText>
        </w:r>
        <w:r w:rsidR="00E37CD7" w:rsidRPr="00E37CD7" w:rsidDel="00492EE3">
          <w:rPr>
            <w:rFonts w:cstheme="minorHAnsi"/>
            <w:highlight w:val="green"/>
          </w:rPr>
          <w:delText xml:space="preserve">,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Yashpalsing</w:delText>
        </w:r>
        <w:r w:rsidR="00E37CD7" w:rsidRPr="00E37CD7" w:rsidDel="00492EE3">
          <w:rPr>
            <w:rFonts w:cstheme="minorHAnsi"/>
            <w:highlight w:val="green"/>
          </w:rPr>
          <w:delText xml:space="preserve"> &amp;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Dhore</w:delText>
        </w:r>
        <w:r w:rsidR="00E37CD7" w:rsidRPr="00E37CD7" w:rsidDel="00492EE3">
          <w:rPr>
            <w:rFonts w:cstheme="minorHAnsi"/>
            <w:highlight w:val="green"/>
          </w:rPr>
          <w:delText xml:space="preserve">,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Manikrao</w:delText>
        </w:r>
        <w:r w:rsidR="00E37CD7" w:rsidRPr="00E37CD7" w:rsidDel="00492EE3">
          <w:rPr>
            <w:rFonts w:cstheme="minorHAnsi"/>
            <w:highlight w:val="green"/>
          </w:rPr>
          <w:delText xml:space="preserve"> &amp;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Pallavi</w:delText>
        </w:r>
        <w:r w:rsidR="00E37CD7" w:rsidRPr="00E37CD7" w:rsidDel="00492EE3">
          <w:rPr>
            <w:rFonts w:cstheme="minorHAnsi"/>
            <w:highlight w:val="green"/>
          </w:rPr>
          <w:delText xml:space="preserve">,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Yesaware</w:delText>
        </w:r>
        <w:r w:rsidR="00E37CD7" w:rsidRPr="00E37CD7" w:rsidDel="00492EE3">
          <w:rPr>
            <w:rFonts w:cstheme="minorHAnsi"/>
            <w:highlight w:val="green"/>
          </w:rPr>
          <w:delText xml:space="preserve">.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(2010). Speech Emotion Recognition Using Support Vector Machines. International Journal of Computer Applications. 1. 10.1007/978-3-642-21402-8_35.</w:delText>
        </w:r>
        <w:r w:rsidRPr="00E37CD7" w:rsidDel="00492EE3">
          <w:rPr>
            <w:rFonts w:cstheme="minorHAnsi"/>
            <w:lang w:val="en-US"/>
          </w:rPr>
          <w:delText xml:space="preserve">], </w:delText>
        </w:r>
        <w:r w:rsidRPr="009E57BC" w:rsidDel="00492EE3">
          <w:rPr>
            <w:rFonts w:cstheme="minorHAnsi"/>
          </w:rPr>
          <w:delText>алгоритм</w:delText>
        </w:r>
        <w:r w:rsidRPr="00E37CD7" w:rsidDel="00492EE3">
          <w:rPr>
            <w:rFonts w:cstheme="minorHAnsi"/>
            <w:lang w:val="en-US"/>
          </w:rPr>
          <w:delText xml:space="preserve"> </w:delText>
        </w:r>
        <w:r w:rsidR="00A74166" w:rsidDel="00492EE3">
          <w:rPr>
            <w:rFonts w:cstheme="minorHAnsi"/>
            <w:lang w:val="en-US"/>
          </w:rPr>
          <w:delText>k</w:delText>
        </w:r>
        <w:r w:rsidR="00A74166" w:rsidRPr="00E37CD7" w:rsidDel="00492EE3">
          <w:rPr>
            <w:rFonts w:cstheme="minorHAnsi"/>
            <w:lang w:val="en-US"/>
          </w:rPr>
          <w:delText xml:space="preserve"> </w:delText>
        </w:r>
        <w:r w:rsidRPr="009E57BC" w:rsidDel="00492EE3">
          <w:rPr>
            <w:rFonts w:cstheme="minorHAnsi"/>
          </w:rPr>
          <w:delText>ближайших</w:delText>
        </w:r>
        <w:r w:rsidRPr="00E37CD7" w:rsidDel="00492EE3">
          <w:rPr>
            <w:rFonts w:cstheme="minorHAnsi"/>
            <w:lang w:val="en-US"/>
          </w:rPr>
          <w:delText xml:space="preserve"> </w:delText>
        </w:r>
        <w:r w:rsidRPr="009E57BC" w:rsidDel="00492EE3">
          <w:rPr>
            <w:rFonts w:cstheme="minorHAnsi"/>
          </w:rPr>
          <w:delText>соседей</w:delText>
        </w:r>
        <w:r w:rsidRPr="00E37CD7" w:rsidDel="00492EE3">
          <w:rPr>
            <w:rFonts w:cstheme="minorHAnsi"/>
            <w:lang w:val="en-US"/>
          </w:rPr>
          <w:delText xml:space="preserve"> [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Meftah I.T., Le Thanh N., Ben Amar C. (2012) Emotion Recognition Using KNN Classification for User Modeling and Sharing of Affect States. In: Huang T., Zeng Z., Li C., Leung C.S. (eds) Neural Information Processing. ICONIP 2012. Lecture Notes in Computer Science, vol 7663. Springer, Berlin, Heidelberg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],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классификация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с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использованием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скрытых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марковских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моделей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[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Nwe, Tin &amp; Foo, S.W. &amp; De Silva, Liyanage. (2003). Speech Emotion Recognition Using Hidden Markov Models. Speech Communication. 41. 603-623. 10.1016/S0167-6393(03)00099-2.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>]</w:delText>
        </w:r>
        <w:r w:rsidR="00A74166"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="00A74166" w:rsidDel="00492EE3">
          <w:rPr>
            <w:rFonts w:cstheme="minorHAnsi"/>
            <w:color w:val="333333"/>
            <w:spacing w:val="4"/>
            <w:shd w:val="clear" w:color="auto" w:fill="FCFCFC"/>
          </w:rPr>
          <w:delText>или</w:delText>
        </w:r>
        <w:r w:rsidR="00A74166"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нейронны</w:delText>
        </w:r>
        <w:r w:rsidR="00A74166" w:rsidDel="00492EE3">
          <w:rPr>
            <w:rFonts w:cstheme="minorHAnsi"/>
            <w:color w:val="333333"/>
            <w:spacing w:val="4"/>
            <w:shd w:val="clear" w:color="auto" w:fill="FCFCFC"/>
          </w:rPr>
          <w:delText>х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сет</w:delText>
        </w:r>
        <w:r w:rsidR="00A74166" w:rsidDel="00492EE3">
          <w:rPr>
            <w:rFonts w:cstheme="minorHAnsi"/>
            <w:color w:val="333333"/>
            <w:spacing w:val="4"/>
            <w:shd w:val="clear" w:color="auto" w:fill="FCFCFC"/>
          </w:rPr>
          <w:delText>ей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[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Roy T., Marwala T., Chakraverty S. (2020) Speech Emotion Recognition Using Neural Network and Wavelet Features. In: Chakraverty S., Biswas P. (eds) Recent Trends in Wave Mechanics and Vibrations. Lecture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10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Notes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11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in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12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Mechanical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13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Engineering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14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.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Springer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15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Singapore</w:delText>
        </w:r>
        <w:r w:rsidRPr="0085163D" w:rsidDel="00492EE3">
          <w:rPr>
            <w:rFonts w:cstheme="minorHAnsi"/>
            <w:color w:val="333333"/>
            <w:spacing w:val="4"/>
            <w:shd w:val="clear" w:color="auto" w:fill="FCFCFC"/>
            <w:rPrChange w:id="916" w:author="Artem Ryabinov" w:date="2020-08-19T20:49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]. </w:delText>
        </w:r>
      </w:del>
    </w:p>
    <w:p w14:paraId="44DE8B72" w14:textId="548F8DC3" w:rsidR="00E52357" w:rsidRPr="00124FDE" w:rsidRDefault="00E52357" w:rsidP="00E52357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  <w:rPrChange w:id="917" w:author="Artem Ryabinov" w:date="2020-08-19T21:51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</w:pPr>
      <w:r>
        <w:rPr>
          <w:rFonts w:cstheme="minorHAnsi"/>
          <w:color w:val="333333"/>
          <w:spacing w:val="4"/>
          <w:shd w:val="clear" w:color="auto" w:fill="FCFCFC"/>
        </w:rPr>
        <w:t xml:space="preserve">Наиболее прогрессивными и эффективными на данный момент являются так называемы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to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подходы, которые работают непосредственно с дискретизированным аудиосигналом в формат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WAV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и в которых предобработка, извлечение релевантных признаков </w:t>
      </w:r>
      <w:r>
        <w:rPr>
          <w:rFonts w:cstheme="minorHAnsi"/>
          <w:color w:val="333333"/>
          <w:spacing w:val="4"/>
          <w:shd w:val="clear" w:color="auto" w:fill="FCFCFC"/>
        </w:rPr>
        <w:lastRenderedPageBreak/>
        <w:t xml:space="preserve">и классификация объединены в единый «черный ящик». Для таких подходов обычно используются </w:t>
      </w:r>
      <w:proofErr w:type="spellStart"/>
      <w:r>
        <w:rPr>
          <w:rFonts w:cstheme="minorHAnsi"/>
          <w:color w:val="333333"/>
          <w:spacing w:val="4"/>
          <w:shd w:val="clear" w:color="auto" w:fill="FCFCFC"/>
        </w:rPr>
        <w:t>сверточные</w:t>
      </w:r>
      <w:proofErr w:type="spellEnd"/>
      <w:r>
        <w:rPr>
          <w:rFonts w:cstheme="minorHAnsi"/>
          <w:color w:val="333333"/>
          <w:spacing w:val="4"/>
          <w:shd w:val="clear" w:color="auto" w:fill="FCFCFC"/>
        </w:rPr>
        <w:t xml:space="preserve"> глубокие нейронные сети</w:t>
      </w:r>
      <w:ins w:id="918" w:author="Artem Ryabinov" w:date="2020-08-19T21:35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в комбинаци</w:t>
        </w:r>
      </w:ins>
      <w:ins w:id="919" w:author="Artem Ryabinov" w:date="2020-08-19T21:36:00Z">
        <w:r w:rsidR="0068140A">
          <w:rPr>
            <w:rFonts w:cstheme="minorHAnsi"/>
            <w:color w:val="333333"/>
            <w:spacing w:val="4"/>
            <w:shd w:val="clear" w:color="auto" w:fill="FCFCFC"/>
          </w:rPr>
          <w:t>и</w:t>
        </w:r>
      </w:ins>
      <w:ins w:id="920" w:author="Artem Ryabinov" w:date="2020-08-19T21:35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с другими архитектурами</w:t>
        </w:r>
      </w:ins>
      <w:ins w:id="921" w:author="Artem Ryabinov" w:date="2020-08-19T21:36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. </w:t>
        </w:r>
        <w:proofErr w:type="spellStart"/>
        <w:r w:rsidR="0068140A">
          <w:rPr>
            <w:rFonts w:cstheme="minorHAnsi"/>
            <w:color w:val="333333"/>
            <w:spacing w:val="4"/>
            <w:shd w:val="clear" w:color="auto" w:fill="FCFCFC"/>
            <w:lang w:val="en-US"/>
          </w:rPr>
          <w:t>Trigeorgis</w:t>
        </w:r>
        <w:proofErr w:type="spellEnd"/>
        <w:r w:rsidR="0068140A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и</w:t>
        </w:r>
        <w:r w:rsidR="0068140A" w:rsidRPr="0068140A">
          <w:rPr>
            <w:rFonts w:cstheme="minorHAnsi"/>
            <w:color w:val="333333"/>
            <w:spacing w:val="4"/>
            <w:shd w:val="clear" w:color="auto" w:fill="FCFCFC"/>
            <w:lang w:val="en-US"/>
            <w:rPrChange w:id="922" w:author="Artem Ryabinov" w:date="2020-08-19T21:36:00Z">
              <w:rPr>
                <w:rFonts w:cstheme="minorHAnsi"/>
                <w:color w:val="333333"/>
                <w:spacing w:val="4"/>
                <w:shd w:val="clear" w:color="auto" w:fill="FCFCFC"/>
              </w:rPr>
            </w:rPrChange>
          </w:rPr>
          <w:t xml:space="preserve"> </w:t>
        </w:r>
        <w:proofErr w:type="spellStart"/>
        <w:r w:rsidR="0068140A">
          <w:rPr>
            <w:rFonts w:cstheme="minorHAnsi"/>
            <w:color w:val="333333"/>
            <w:spacing w:val="4"/>
            <w:shd w:val="clear" w:color="auto" w:fill="FCFCFC"/>
          </w:rPr>
          <w:t>др</w:t>
        </w:r>
        <w:proofErr w:type="spellEnd"/>
        <w:r w:rsidR="0068140A" w:rsidRPr="00BE1926">
          <w:rPr>
            <w:rFonts w:cstheme="minorHAnsi"/>
            <w:color w:val="333333"/>
            <w:spacing w:val="4"/>
            <w:shd w:val="clear" w:color="auto" w:fill="FCFCFC"/>
            <w:lang w:val="en-US"/>
            <w:rPrChange w:id="923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</w:rPr>
            </w:rPrChange>
          </w:rPr>
          <w:t>.</w:t>
        </w:r>
      </w:ins>
      <w:ins w:id="924" w:author="Artem Ryabinov" w:date="2020-08-19T21:34:00Z">
        <w:r w:rsidR="00492EE3" w:rsidRPr="0068140A">
          <w:rPr>
            <w:rFonts w:cstheme="minorHAnsi"/>
            <w:color w:val="333333"/>
            <w:spacing w:val="4"/>
            <w:shd w:val="clear" w:color="auto" w:fill="FCFCFC"/>
            <w:lang w:val="en-US"/>
            <w:rPrChange w:id="925" w:author="Artem Ryabinov" w:date="2020-08-19T21:36:00Z">
              <w:rPr>
                <w:rFonts w:cstheme="minorHAnsi"/>
                <w:color w:val="333333"/>
                <w:spacing w:val="4"/>
                <w:shd w:val="clear" w:color="auto" w:fill="FCFCFC"/>
              </w:rPr>
            </w:rPrChange>
          </w:rPr>
          <w:t xml:space="preserve"> </w:t>
        </w:r>
      </w:ins>
      <w:r w:rsidRPr="0068140A">
        <w:rPr>
          <w:rFonts w:cstheme="minorHAnsi"/>
          <w:color w:val="333333"/>
          <w:spacing w:val="4"/>
          <w:shd w:val="clear" w:color="auto" w:fill="FCFCFC"/>
          <w:lang w:val="en-US"/>
          <w:rPrChange w:id="926" w:author="Artem Ryabinov" w:date="2020-08-19T21:36:00Z">
            <w:rPr>
              <w:rFonts w:cstheme="minorHAnsi"/>
              <w:color w:val="333333"/>
              <w:spacing w:val="4"/>
              <w:shd w:val="clear" w:color="auto" w:fill="FCFCFC"/>
            </w:rPr>
          </w:rPrChange>
        </w:rPr>
        <w:t>[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Trigeorgis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27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George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28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ingeval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29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Fabien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0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rueckner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1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aymond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2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archi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3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Erik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4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Nicolaou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5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ihalis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6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chuller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7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j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8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>ö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n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9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Zafeiriou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0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tefanos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1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.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(2016). Adieu Features? End-to-end Speech Emotion Recognition using a Deep Convolutional Recurrent Network. 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rPrChange w:id="942" w:author="Artem Ryabinov" w:date="2020-08-19T21:39:00Z">
            <w:rPr>
              <w:rFonts w:cstheme="minorHAnsi"/>
              <w:color w:val="333333"/>
              <w:spacing w:val="4"/>
              <w:highlight w:val="green"/>
              <w:shd w:val="clear" w:color="auto" w:fill="FCFCFC"/>
              <w:lang w:val="en-US"/>
            </w:rPr>
          </w:rPrChange>
        </w:rPr>
        <w:t>10.13140/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G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rPrChange w:id="943" w:author="Artem Ryabinov" w:date="2020-08-19T21:39:00Z">
            <w:rPr>
              <w:rFonts w:cstheme="minorHAnsi"/>
              <w:color w:val="333333"/>
              <w:spacing w:val="4"/>
              <w:highlight w:val="green"/>
              <w:shd w:val="clear" w:color="auto" w:fill="FCFCFC"/>
              <w:lang w:val="en-US"/>
            </w:rPr>
          </w:rPrChange>
        </w:rPr>
        <w:t>.2.1.3842.7283.</w:t>
      </w:r>
      <w:r w:rsidRPr="0068140A">
        <w:rPr>
          <w:rFonts w:cstheme="minorHAnsi"/>
          <w:color w:val="333333"/>
          <w:spacing w:val="4"/>
          <w:shd w:val="clear" w:color="auto" w:fill="FCFCFC"/>
          <w:rPrChange w:id="944" w:author="Artem Ryabinov" w:date="2020-08-19T21:39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  <w:t>]</w:t>
      </w:r>
      <w:ins w:id="945" w:author="Artem Ryabinov" w:date="2020-08-19T21:36:00Z"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представили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архитектуру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глубокой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нейронной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сети</w:t>
        </w:r>
      </w:ins>
      <w:r w:rsidRPr="0068140A">
        <w:rPr>
          <w:rFonts w:cstheme="minorHAnsi"/>
          <w:color w:val="333333"/>
          <w:spacing w:val="4"/>
          <w:shd w:val="clear" w:color="auto" w:fill="FCFCFC"/>
          <w:rPrChange w:id="946" w:author="Artem Ryabinov" w:date="2020-08-19T21:39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  <w:t xml:space="preserve">, </w:t>
      </w:r>
      <w:ins w:id="947" w:author="Artem Ryabinov" w:date="2020-08-19T21:37:00Z">
        <w:r w:rsidR="0068140A">
          <w:rPr>
            <w:rFonts w:cstheme="minorHAnsi"/>
            <w:color w:val="333333"/>
            <w:spacing w:val="4"/>
            <w:shd w:val="clear" w:color="auto" w:fill="FCFCFC"/>
          </w:rPr>
          <w:t>состоящей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из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proofErr w:type="spellStart"/>
        <w:r w:rsidR="0068140A">
          <w:rPr>
            <w:rFonts w:cstheme="minorHAnsi"/>
            <w:color w:val="333333"/>
            <w:spacing w:val="4"/>
            <w:shd w:val="clear" w:color="auto" w:fill="FCFCFC"/>
          </w:rPr>
          <w:t>сверточ</w:t>
        </w:r>
      </w:ins>
      <w:ins w:id="948" w:author="Artem Ryabinov" w:date="2020-08-19T21:38:00Z">
        <w:r w:rsidR="0068140A">
          <w:rPr>
            <w:rFonts w:cstheme="minorHAnsi"/>
            <w:color w:val="333333"/>
            <w:spacing w:val="4"/>
            <w:shd w:val="clear" w:color="auto" w:fill="FCFCFC"/>
          </w:rPr>
          <w:t>ных</w:t>
        </w:r>
        <w:proofErr w:type="spellEnd"/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ins w:id="949" w:author="Artem Ryabinov" w:date="2020-08-19T21:39:00Z">
        <w:r w:rsidR="0068140A">
          <w:rPr>
            <w:rFonts w:cstheme="minorHAnsi"/>
            <w:color w:val="333333"/>
            <w:spacing w:val="4"/>
            <w:shd w:val="clear" w:color="auto" w:fill="FCFCFC"/>
          </w:rPr>
          <w:t>и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  <w:lang w:val="en-US"/>
          </w:rPr>
          <w:t>LSTM</w:t>
        </w:r>
        <w:r w:rsidR="0068140A" w:rsidRPr="0068140A">
          <w:rPr>
            <w:rFonts w:cstheme="minorHAnsi"/>
            <w:color w:val="333333"/>
            <w:spacing w:val="4"/>
            <w:shd w:val="clear" w:color="auto" w:fill="FCFCFC"/>
            <w:rPrChange w:id="950" w:author="Artem Ryabinov" w:date="2020-08-19T21:39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слоев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>.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ins w:id="951" w:author="Artem Ryabinov" w:date="2020-08-19T21:41:00Z">
        <w:r w:rsidR="0068140A">
          <w:rPr>
            <w:rFonts w:cstheme="minorHAnsi"/>
            <w:color w:val="333333"/>
            <w:spacing w:val="4"/>
            <w:shd w:val="clear" w:color="auto" w:fill="FCFCFC"/>
          </w:rPr>
          <w:t>Для сравнения эффективности их модели со стандартным эвристическим подходом, был так же извлечен</w:t>
        </w:r>
      </w:ins>
      <w:ins w:id="952" w:author="Artem Ryabinov" w:date="2020-08-19T21:42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ins w:id="953" w:author="Artem Ryabinov" w:date="2020-08-19T21:43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набор признаков, который был использован для обучения </w:t>
        </w:r>
      </w:ins>
      <w:ins w:id="954" w:author="Artem Ryabinov" w:date="2020-08-19T21:44:00Z">
        <w:r w:rsidR="0068140A">
          <w:rPr>
            <w:rFonts w:cstheme="minorHAnsi"/>
            <w:color w:val="333333"/>
            <w:spacing w:val="4"/>
            <w:shd w:val="clear" w:color="auto" w:fill="FCFCFC"/>
            <w:lang w:val="en-US"/>
          </w:rPr>
          <w:t>SVM</w:t>
        </w:r>
        <w:r w:rsidR="0068140A" w:rsidRPr="0068140A">
          <w:rPr>
            <w:rFonts w:cstheme="minorHAnsi"/>
            <w:color w:val="333333"/>
            <w:spacing w:val="4"/>
            <w:shd w:val="clear" w:color="auto" w:fill="FCFCFC"/>
            <w:rPrChange w:id="955" w:author="Artem Ryabinov" w:date="2020-08-19T21:44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и глубокой нейронной сети долгой краткосрочной памяти. Предложенный авторами ме</w:t>
        </w:r>
      </w:ins>
      <w:ins w:id="956" w:author="Artem Ryabinov" w:date="2020-08-19T21:45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тод превзошел </w:t>
        </w:r>
        <w:r w:rsidR="00124FDE">
          <w:rPr>
            <w:rFonts w:cstheme="minorHAnsi"/>
            <w:color w:val="333333"/>
            <w:spacing w:val="4"/>
            <w:shd w:val="clear" w:color="auto" w:fill="FCFCFC"/>
          </w:rPr>
          <w:t xml:space="preserve">по качеству классификации обе базовые модели, показав результат </w:t>
        </w:r>
      </w:ins>
      <w:ins w:id="957" w:author="Artem Ryabinov" w:date="2020-08-19T21:46:00Z">
        <w:r w:rsidR="00124FDE">
          <w:rPr>
            <w:rFonts w:cstheme="minorHAnsi"/>
            <w:color w:val="333333"/>
            <w:spacing w:val="4"/>
            <w:shd w:val="clear" w:color="auto" w:fill="FCFCFC"/>
          </w:rPr>
          <w:t xml:space="preserve">на наборе данных </w:t>
        </w:r>
      </w:ins>
      <w:ins w:id="958" w:author="Artem Ryabinov" w:date="2020-08-19T21:47:00Z">
        <w:r w:rsid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RECOLA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59" w:author="Artem Ryabinov" w:date="2020-08-19T21:47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>
          <w:rPr>
            <w:rFonts w:cstheme="minorHAnsi"/>
            <w:color w:val="333333"/>
            <w:spacing w:val="4"/>
            <w:shd w:val="clear" w:color="auto" w:fill="FCFCFC"/>
          </w:rPr>
          <w:t>68%.</w:t>
        </w:r>
      </w:ins>
      <w:ins w:id="960" w:author="Artem Ryabinov" w:date="2020-08-19T21:43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proofErr w:type="spellStart"/>
      <w:ins w:id="961" w:author="Artem Ryabinov" w:date="2020-08-19T21:48:00Z">
        <w:r w:rsid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ElShaer</w:t>
        </w:r>
        <w:proofErr w:type="spellEnd"/>
        <w:r w:rsid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  <w:r w:rsidR="00124FDE">
          <w:rPr>
            <w:rFonts w:cstheme="minorHAnsi"/>
            <w:color w:val="333333"/>
            <w:spacing w:val="4"/>
            <w:shd w:val="clear" w:color="auto" w:fill="FCFCFC"/>
          </w:rPr>
          <w:t>и др.</w:t>
        </w:r>
      </w:ins>
      <w:del w:id="962" w:author="Artem Ryabinov" w:date="2020-08-19T21:48:00Z"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трансферное</w:delText>
        </w:r>
        <w:r w:rsidRPr="0068140A" w:rsidDel="00124FDE">
          <w:rPr>
            <w:rFonts w:cstheme="minorHAnsi"/>
            <w:color w:val="333333"/>
            <w:spacing w:val="4"/>
            <w:shd w:val="clear" w:color="auto" w:fill="FCFCFC"/>
            <w:rPrChange w:id="963" w:author="Artem Ryabinov" w:date="2020-08-19T21:39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обучение</w:delText>
        </w:r>
      </w:del>
      <w:r w:rsidRPr="0068140A">
        <w:rPr>
          <w:rFonts w:cstheme="minorHAnsi"/>
          <w:color w:val="333333"/>
          <w:spacing w:val="4"/>
          <w:shd w:val="clear" w:color="auto" w:fill="FCFCFC"/>
          <w:rPrChange w:id="964" w:author="Artem Ryabinov" w:date="2020-08-19T21:39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  <w:t>[</w:t>
      </w:r>
      <w:proofErr w:type="spellStart"/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ElShaer</w:t>
      </w:r>
      <w:proofErr w:type="spellEnd"/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65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,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Mohamed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66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&amp;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Wisdom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67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,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Scott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68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&amp;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Mishra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69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,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Taniya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70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. 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71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(2019).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Transfer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72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Learning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73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From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74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Sound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75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Representations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76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For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77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Anger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78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Detection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79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in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0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Speech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1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>.</w:t>
      </w:r>
      <w:r w:rsidRPr="00BE1926">
        <w:rPr>
          <w:rFonts w:cstheme="minorHAnsi"/>
          <w:color w:val="333333"/>
          <w:spacing w:val="4"/>
          <w:shd w:val="clear" w:color="auto" w:fill="FCFCFC"/>
          <w:rPrChange w:id="982" w:author="Artem Ryabinov" w:date="2020-08-20T20:35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  <w:t>]</w:t>
      </w:r>
      <w:ins w:id="983" w:author="Artem Ryabinov" w:date="2020-08-19T21:48:00Z">
        <w:r w:rsidR="00124FDE" w:rsidRPr="00BE1926">
          <w:t xml:space="preserve"> </w:t>
        </w:r>
        <w:r w:rsidR="00124FDE" w:rsidRPr="00BE1926">
          <w:rPr>
            <w:rFonts w:cstheme="minorHAnsi"/>
            <w:color w:val="333333"/>
            <w:spacing w:val="4"/>
            <w:shd w:val="clear" w:color="auto" w:fill="FCFCFC"/>
            <w:rPrChange w:id="984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описывают метод распознавания эмоций с помощью трансферного обучения </w:t>
        </w:r>
      </w:ins>
      <w:ins w:id="985" w:author="Artem Ryabinov" w:date="2020-08-19T21:51:00Z">
        <w:r w:rsidR="00124FDE">
          <w:rPr>
            <w:rFonts w:cstheme="minorHAnsi"/>
            <w:color w:val="333333"/>
            <w:spacing w:val="4"/>
            <w:shd w:val="clear" w:color="auto" w:fill="FCFCFC"/>
          </w:rPr>
          <w:t>пятислойной</w:t>
        </w:r>
        <w:r w:rsidR="00124FDE" w:rsidRPr="00BE1926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ins w:id="986" w:author="Artem Ryabinov" w:date="2020-08-19T21:48:00Z">
        <w:r w:rsidR="00124FDE" w:rsidRPr="00BE1926">
          <w:rPr>
            <w:rFonts w:cstheme="minorHAnsi"/>
            <w:color w:val="333333"/>
            <w:spacing w:val="4"/>
            <w:shd w:val="clear" w:color="auto" w:fill="FCFCFC"/>
            <w:rPrChange w:id="987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глубокой </w:t>
        </w:r>
        <w:proofErr w:type="spellStart"/>
        <w:r w:rsidR="00124FDE" w:rsidRPr="00BE1926">
          <w:rPr>
            <w:rFonts w:cstheme="minorHAnsi"/>
            <w:color w:val="333333"/>
            <w:spacing w:val="4"/>
            <w:shd w:val="clear" w:color="auto" w:fill="FCFCFC"/>
            <w:rPrChange w:id="988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сверточной</w:t>
        </w:r>
        <w:proofErr w:type="spellEnd"/>
        <w:r w:rsidR="00124FDE" w:rsidRPr="00BE1926">
          <w:rPr>
            <w:rFonts w:cstheme="minorHAnsi"/>
            <w:color w:val="333333"/>
            <w:spacing w:val="4"/>
            <w:shd w:val="clear" w:color="auto" w:fill="FCFCFC"/>
            <w:rPrChange w:id="989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нейронной сети </w:t>
        </w:r>
        <w:proofErr w:type="spellStart"/>
        <w:proofErr w:type="gram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SoundNet</w:t>
        </w:r>
      </w:ins>
      <w:proofErr w:type="spellEnd"/>
      <w:ins w:id="990" w:author="Artem Ryabinov" w:date="2020-08-19T21:51:00Z"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91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[</w:t>
        </w:r>
        <w:proofErr w:type="spellStart"/>
        <w:proofErr w:type="gramEnd"/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992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Aytar</w:t>
        </w:r>
        <w:proofErr w:type="spellEnd"/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93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994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Yusuf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95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&amp; </w:t>
        </w:r>
        <w:proofErr w:type="spellStart"/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996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Vondrick</w:t>
        </w:r>
        <w:proofErr w:type="spellEnd"/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97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998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Carl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99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&amp;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00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Torralba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01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02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Antonio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03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. 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04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(2016). </w:t>
        </w:r>
        <w:proofErr w:type="spellStart"/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05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SoundNet</w:t>
        </w:r>
        <w:proofErr w:type="spellEnd"/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06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: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07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Learning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08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09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Sound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10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11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Representations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12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13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from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14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15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Unlabeled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16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17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Video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18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.]</w:t>
        </w:r>
      </w:ins>
      <w:ins w:id="1019" w:author="Artem Ryabinov" w:date="2020-08-19T21:48:00Z">
        <w:r w:rsidR="00124FDE" w:rsidRPr="00BE1926">
          <w:rPr>
            <w:rFonts w:cstheme="minorHAnsi"/>
            <w:color w:val="333333"/>
            <w:spacing w:val="4"/>
            <w:shd w:val="clear" w:color="auto" w:fill="FCFCFC"/>
            <w:rPrChange w:id="1020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.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21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Авторы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22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23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рассматривают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24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25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задачу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26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27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бинарн</w:t>
        </w:r>
      </w:ins>
      <w:ins w:id="1028" w:author="Artem Ryabinov" w:date="2020-08-19T21:53:00Z">
        <w:r w:rsidR="00124FDE">
          <w:rPr>
            <w:rFonts w:cstheme="minorHAnsi"/>
            <w:color w:val="333333"/>
            <w:spacing w:val="4"/>
            <w:shd w:val="clear" w:color="auto" w:fill="FCFCFC"/>
          </w:rPr>
          <w:t>ой</w:t>
        </w:r>
      </w:ins>
      <w:ins w:id="1029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0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1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классификаци</w:t>
        </w:r>
      </w:ins>
      <w:ins w:id="1032" w:author="Artem Ryabinov" w:date="2020-08-19T21:53:00Z">
        <w:r w:rsidR="00124FDE">
          <w:rPr>
            <w:rFonts w:cstheme="minorHAnsi"/>
            <w:color w:val="333333"/>
            <w:spacing w:val="4"/>
            <w:shd w:val="clear" w:color="auto" w:fill="FCFCFC"/>
          </w:rPr>
          <w:t>и</w:t>
        </w:r>
      </w:ins>
      <w:ins w:id="1033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4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"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5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гнев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6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"-"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7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не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8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9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гнев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0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".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1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Их архитектура -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SoundNet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2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у которой первые два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3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сверточных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4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слоя "замораживают", последующие три инициализируются случайно. Получившаяся нейросеть </w:t>
        </w:r>
      </w:ins>
      <w:proofErr w:type="spellStart"/>
      <w:ins w:id="1045" w:author="Artem Ryabinov" w:date="2020-08-19T21:53:00Z">
        <w:r w:rsidR="00124FDE">
          <w:rPr>
            <w:rFonts w:cstheme="minorHAnsi"/>
            <w:color w:val="333333"/>
            <w:spacing w:val="4"/>
            <w:shd w:val="clear" w:color="auto" w:fill="FCFCFC"/>
          </w:rPr>
          <w:t>до</w:t>
        </w:r>
      </w:ins>
      <w:ins w:id="1046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7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обучается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8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на </w:t>
        </w:r>
      </w:ins>
      <w:ins w:id="1049" w:author="Artem Ryabinov" w:date="2020-08-19T22:55:00Z">
        <w:r w:rsidR="00E95E4F">
          <w:rPr>
            <w:rFonts w:cstheme="minorHAnsi"/>
            <w:color w:val="333333"/>
            <w:spacing w:val="4"/>
            <w:shd w:val="clear" w:color="auto" w:fill="FCFCFC"/>
          </w:rPr>
          <w:t xml:space="preserve">наборе данных </w:t>
        </w:r>
      </w:ins>
      <w:ins w:id="1050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IEMOCAP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1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. Авторами заявлено улучшение качества классификации в сравнении с обучением той же нейронной сети со всеми пятью слоями, инициализированными случайно), а также значительное превосходство в генерализации у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2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трансферно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3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обученной модели над обученной "с нуля"</w:t>
        </w:r>
      </w:ins>
      <w:del w:id="1054" w:author="Artem Ryabinov" w:date="2020-08-19T21:48:00Z"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55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>,</w:delText>
        </w:r>
      </w:del>
      <w:ins w:id="1056" w:author="Artem Ryabinov" w:date="2020-08-19T21:52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7" w:author="Artem Ryabinov" w:date="2020-08-19T21:52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</w:t>
        </w:r>
        <w:r w:rsidR="00124FDE">
          <w:rPr>
            <w:rFonts w:cstheme="minorHAnsi"/>
            <w:color w:val="333333"/>
            <w:spacing w:val="4"/>
            <w:shd w:val="clear" w:color="auto" w:fill="FCFCFC"/>
          </w:rPr>
          <w:t>однако отсутствует сравнение их модели с какой-либо другой</w:t>
        </w:r>
      </w:ins>
      <w:ins w:id="1058" w:author="Artem Ryabinov" w:date="2020-08-19T21:54:00Z">
        <w:r w:rsidR="00124FDE">
          <w:rPr>
            <w:rFonts w:cstheme="minorHAnsi"/>
            <w:color w:val="333333"/>
            <w:spacing w:val="4"/>
            <w:shd w:val="clear" w:color="auto" w:fill="FCFCFC"/>
          </w:rPr>
          <w:t>, что ставит под вопрос ее применимость.</w:t>
        </w:r>
      </w:ins>
      <w:del w:id="1059" w:author="Artem Ryabinov" w:date="2020-08-19T21:51:00Z"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60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сети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61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долгой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62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краткосрочной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63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памяти</w:delText>
        </w:r>
        <w:r w:rsidR="00AA090B"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64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(</w:delText>
        </w:r>
        <w:r w:rsidR="00AA090B" w:rsidDel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>LSTM</w:delText>
        </w:r>
        <w:r w:rsidR="00AA090B"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65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>)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66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>[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Gideo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67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Joh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68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&amp;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Khorram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69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Soheil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0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&amp;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Aldeneh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1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Zakaria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2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&amp;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Dimitriadis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3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Dimitrios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4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&amp;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Mower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5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Provost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6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Emily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7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. 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8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(2017).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Progressive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9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Neural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0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Networks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1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for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2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Transfer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3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Learning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4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i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5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Emotio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6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Recognitio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7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>. 1098-1102. 10.21437/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Interspeech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8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>.2017-1637.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89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>].</w:delText>
        </w:r>
      </w:del>
      <w:commentRangeEnd w:id="448"/>
      <w:r w:rsidR="00040C1E">
        <w:rPr>
          <w:rStyle w:val="a9"/>
        </w:rPr>
        <w:commentReference w:id="448"/>
      </w:r>
    </w:p>
    <w:p w14:paraId="69A6B04C" w14:textId="4F559E89" w:rsidR="000A7529" w:rsidRPr="00E37CD7" w:rsidRDefault="000A7529" w:rsidP="00ED7D23">
      <w:pPr>
        <w:ind w:firstLine="708"/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9E57BC">
        <w:rPr>
          <w:rFonts w:cstheme="minorHAnsi"/>
          <w:color w:val="333333"/>
          <w:spacing w:val="4"/>
          <w:shd w:val="clear" w:color="auto" w:fill="FCFCFC"/>
        </w:rPr>
        <w:t>Дл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визуализации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ногомер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дан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аиболее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часто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у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ю</w:t>
      </w:r>
      <w:r w:rsidRPr="009E57BC">
        <w:rPr>
          <w:rFonts w:cstheme="minorHAnsi"/>
          <w:color w:val="333333"/>
          <w:spacing w:val="4"/>
          <w:shd w:val="clear" w:color="auto" w:fill="FCFCFC"/>
        </w:rPr>
        <w:t>тся</w:t>
      </w:r>
      <w:r w:rsidR="00E4347C">
        <w:rPr>
          <w:rFonts w:cstheme="minorHAnsi"/>
          <w:color w:val="333333"/>
          <w:spacing w:val="4"/>
          <w:shd w:val="clear" w:color="auto" w:fill="FCFCFC"/>
        </w:rPr>
        <w:t xml:space="preserve"> алгоритмы снижения размерности, среди котор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анализ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главных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компонент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A74166">
        <w:rPr>
          <w:rFonts w:cstheme="minorHAnsi"/>
          <w:color w:val="333333"/>
          <w:spacing w:val="4"/>
          <w:shd w:val="clear" w:color="auto" w:fill="FCFCFC"/>
        </w:rPr>
        <w:t>[</w:t>
      </w:r>
      <w:proofErr w:type="spellStart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Ivosev</w:t>
      </w:r>
      <w:proofErr w:type="spellEnd"/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G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urt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L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and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onne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2008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Dimensionality reduction and visualization in principal component analysis.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Analytical chemistry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80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(13), pp.4933-4944.</w:t>
      </w:r>
      <w:r w:rsidRPr="00E37CD7">
        <w:rPr>
          <w:rFonts w:cstheme="minorHAnsi"/>
          <w:color w:val="222222"/>
          <w:shd w:val="clear" w:color="auto" w:fill="FFFFFF"/>
          <w:lang w:val="en-US"/>
        </w:rPr>
        <w:t xml:space="preserve">], </w:t>
      </w:r>
      <w:r w:rsidR="00AD5128" w:rsidRPr="009E57BC">
        <w:rPr>
          <w:rFonts w:cstheme="minorHAnsi"/>
          <w:color w:val="222222"/>
          <w:shd w:val="clear" w:color="auto" w:fill="FFFFFF"/>
        </w:rPr>
        <w:t>линей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дискриминант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анализ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[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Wang, H., Ding, C. and Huang, H., 2010, September. Multi-label linear discriminant analysis. In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European conference on computer visi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 (pp. 126-139). Springer, Berlin, Heidelberg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4347C" w:rsidRPr="00E37CD7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="00AD5128" w:rsidRPr="009E57BC">
        <w:rPr>
          <w:rFonts w:cstheme="minorHAnsi"/>
          <w:color w:val="222222"/>
          <w:shd w:val="clear" w:color="auto" w:fill="FFFFFF"/>
        </w:rPr>
        <w:t>алгоритм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distributed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tochastic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neighbor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embedding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(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proofErr w:type="gramStart"/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NE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)[</w:t>
      </w:r>
      <w:proofErr w:type="gramEnd"/>
      <w:r w:rsidR="00E37CD7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L.J.P. van der </w:t>
      </w:r>
      <w:proofErr w:type="spellStart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Maaten</w:t>
      </w:r>
      <w:proofErr w:type="spellEnd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and G.E. Hinton. Visualizing High-Dimensional Data Using t-SNE. Journal of Machine Learning Research 9(Nov):2579-2605, 2008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D7D23" w:rsidRPr="00E37CD7">
        <w:rPr>
          <w:rFonts w:cstheme="minorHAnsi"/>
          <w:color w:val="222222"/>
          <w:shd w:val="clear" w:color="auto" w:fill="FFFFFF"/>
          <w:lang w:val="en-US"/>
        </w:rPr>
        <w:t>.</w:t>
      </w:r>
      <w:commentRangeEnd w:id="450"/>
      <w:r w:rsidR="00D37A82">
        <w:rPr>
          <w:rStyle w:val="a9"/>
        </w:rPr>
        <w:commentReference w:id="450"/>
      </w:r>
      <w:commentRangeEnd w:id="451"/>
      <w:r w:rsidR="00424237">
        <w:rPr>
          <w:rStyle w:val="a9"/>
        </w:rPr>
        <w:commentReference w:id="451"/>
      </w:r>
    </w:p>
    <w:p w14:paraId="2C8CCB22" w14:textId="30599611" w:rsidR="00037DFA" w:rsidRPr="00E37CD7" w:rsidRDefault="00037DFA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</w:p>
    <w:p w14:paraId="2C32A0C8" w14:textId="77777777" w:rsidR="00353565" w:rsidRPr="00BE1926" w:rsidRDefault="00353565" w:rsidP="00ED7D23">
      <w:pPr>
        <w:jc w:val="both"/>
        <w:rPr>
          <w:rFonts w:cstheme="minorHAnsi"/>
          <w:b/>
          <w:bCs/>
          <w:color w:val="222222"/>
          <w:shd w:val="clear" w:color="auto" w:fill="FFFFFF"/>
          <w:rPrChange w:id="1090" w:author="Artem Ryabinov" w:date="2020-08-20T20:36:00Z">
            <w:rPr>
              <w:rFonts w:cstheme="minorHAnsi"/>
              <w:b/>
              <w:bCs/>
              <w:color w:val="222222"/>
              <w:shd w:val="clear" w:color="auto" w:fill="FFFFFF"/>
              <w:lang w:val="en-US"/>
            </w:rPr>
          </w:rPrChange>
        </w:rPr>
      </w:pPr>
      <w:r w:rsidRPr="00BE1926">
        <w:rPr>
          <w:rFonts w:cstheme="minorHAnsi"/>
          <w:b/>
          <w:bCs/>
          <w:color w:val="222222"/>
          <w:shd w:val="clear" w:color="auto" w:fill="FFFFFF"/>
          <w:rPrChange w:id="1091" w:author="Artem Ryabinov" w:date="2020-08-20T20:36:00Z">
            <w:rPr>
              <w:rFonts w:cstheme="minorHAnsi"/>
              <w:b/>
              <w:bCs/>
              <w:color w:val="222222"/>
              <w:shd w:val="clear" w:color="auto" w:fill="FFFFFF"/>
              <w:lang w:val="en-US"/>
            </w:rPr>
          </w:rPrChange>
        </w:rPr>
        <w:t xml:space="preserve">3. </w:t>
      </w:r>
      <w:r w:rsidR="00037DFA" w:rsidRPr="009E57BC">
        <w:rPr>
          <w:rFonts w:cstheme="minorHAnsi"/>
          <w:b/>
          <w:bCs/>
          <w:color w:val="222222"/>
          <w:shd w:val="clear" w:color="auto" w:fill="FFFFFF"/>
        </w:rPr>
        <w:t>Методология</w:t>
      </w:r>
    </w:p>
    <w:p w14:paraId="73DF2F4F" w14:textId="361FA34E" w:rsidR="00C71F01" w:rsidRDefault="00353565" w:rsidP="00ED7D23">
      <w:pPr>
        <w:ind w:firstLine="360"/>
        <w:jc w:val="both"/>
        <w:rPr>
          <w:ins w:id="1092" w:author="Artem Ryabinov" w:date="2020-08-19T21:55:00Z"/>
          <w:rFonts w:cstheme="minorHAnsi"/>
        </w:rPr>
      </w:pPr>
      <w:r w:rsidRPr="00BE1926">
        <w:rPr>
          <w:rFonts w:cstheme="minorHAnsi"/>
          <w:rPrChange w:id="1093" w:author="Artem Ryabinov" w:date="2020-08-20T20:36:00Z">
            <w:rPr>
              <w:rFonts w:cstheme="minorHAnsi"/>
              <w:lang w:val="en-US"/>
            </w:rPr>
          </w:rPrChange>
        </w:rPr>
        <w:t xml:space="preserve">3.1. </w:t>
      </w:r>
      <w:r w:rsidR="00037DFA" w:rsidRPr="009E57BC">
        <w:rPr>
          <w:rFonts w:cstheme="minorHAnsi"/>
        </w:rPr>
        <w:t>Извле</w:t>
      </w:r>
      <w:r w:rsidR="00C71F01" w:rsidRPr="009E57BC">
        <w:rPr>
          <w:rFonts w:cstheme="minorHAnsi"/>
        </w:rPr>
        <w:t>каемые</w:t>
      </w:r>
      <w:r w:rsidR="00037DFA" w:rsidRPr="00BE1926">
        <w:rPr>
          <w:rFonts w:cstheme="minorHAnsi"/>
          <w:rPrChange w:id="1094" w:author="Artem Ryabinov" w:date="2020-08-20T20:36:00Z">
            <w:rPr>
              <w:rFonts w:cstheme="minorHAnsi"/>
              <w:lang w:val="en-US"/>
            </w:rPr>
          </w:rPrChange>
        </w:rPr>
        <w:t xml:space="preserve"> </w:t>
      </w:r>
      <w:r w:rsidR="00037DFA" w:rsidRPr="009E57BC">
        <w:rPr>
          <w:rFonts w:cstheme="minorHAnsi"/>
        </w:rPr>
        <w:t>признак</w:t>
      </w:r>
      <w:r w:rsidR="00C71F01" w:rsidRPr="009E57BC">
        <w:rPr>
          <w:rFonts w:cstheme="minorHAnsi"/>
        </w:rPr>
        <w:t>и</w:t>
      </w:r>
    </w:p>
    <w:p w14:paraId="76C8B5DC" w14:textId="2A3D39F3" w:rsidR="00124FDE" w:rsidRPr="00D26169" w:rsidRDefault="00124FDE" w:rsidP="00ED7D23">
      <w:pPr>
        <w:ind w:firstLine="360"/>
        <w:jc w:val="both"/>
        <w:rPr>
          <w:rFonts w:cstheme="minorHAnsi"/>
          <w:rPrChange w:id="1095" w:author="Artem Ryabinov" w:date="2020-08-19T21:57:00Z">
            <w:rPr>
              <w:rFonts w:cstheme="minorHAnsi"/>
              <w:lang w:val="en-US"/>
            </w:rPr>
          </w:rPrChange>
        </w:rPr>
      </w:pPr>
      <w:ins w:id="1096" w:author="Artem Ryabinov" w:date="2020-08-19T21:55:00Z">
        <w:r>
          <w:rPr>
            <w:rFonts w:cstheme="minorHAnsi"/>
          </w:rPr>
          <w:tab/>
        </w:r>
      </w:ins>
      <w:ins w:id="1097" w:author="Artem Ryabinov" w:date="2020-08-19T21:59:00Z">
        <w:r w:rsidR="00D26169">
          <w:rPr>
            <w:rFonts w:cstheme="minorHAnsi"/>
          </w:rPr>
          <w:t>Первой и важной</w:t>
        </w:r>
      </w:ins>
      <w:ins w:id="1098" w:author="Artem Ryabinov" w:date="2020-08-19T21:57:00Z">
        <w:r w:rsidR="00D26169">
          <w:rPr>
            <w:rFonts w:cstheme="minorHAnsi"/>
          </w:rPr>
          <w:t xml:space="preserve"> </w:t>
        </w:r>
      </w:ins>
      <w:ins w:id="1099" w:author="Artem Ryabinov" w:date="2020-08-19T22:04:00Z">
        <w:r w:rsidR="00D26169">
          <w:rPr>
            <w:rFonts w:cstheme="minorHAnsi"/>
          </w:rPr>
          <w:t xml:space="preserve">проблемой </w:t>
        </w:r>
      </w:ins>
      <w:ins w:id="1100" w:author="Artem Ryabinov" w:date="2020-08-19T21:57:00Z">
        <w:r w:rsidR="00D26169">
          <w:rPr>
            <w:rFonts w:cstheme="minorHAnsi"/>
          </w:rPr>
          <w:t xml:space="preserve">в разработке модели машинного обучения для </w:t>
        </w:r>
      </w:ins>
      <w:ins w:id="1101" w:author="Artem Ryabinov" w:date="2020-08-19T22:06:00Z">
        <w:r w:rsidR="002F407D">
          <w:rPr>
            <w:rFonts w:cstheme="minorHAnsi"/>
          </w:rPr>
          <w:t>нашей задачи</w:t>
        </w:r>
      </w:ins>
      <w:ins w:id="1102" w:author="Artem Ryabinov" w:date="2020-08-19T21:58:00Z">
        <w:r w:rsidR="00D26169">
          <w:rPr>
            <w:rFonts w:cstheme="minorHAnsi"/>
          </w:rPr>
          <w:t xml:space="preserve"> является выбор подходящего признакового пространства. </w:t>
        </w:r>
      </w:ins>
      <w:ins w:id="1103" w:author="Artem Ryabinov" w:date="2020-08-19T22:00:00Z">
        <w:r w:rsidR="00D26169">
          <w:rPr>
            <w:rFonts w:cstheme="minorHAnsi"/>
          </w:rPr>
          <w:t>Н</w:t>
        </w:r>
      </w:ins>
      <w:ins w:id="1104" w:author="Artem Ryabinov" w:date="2020-08-19T22:01:00Z">
        <w:r w:rsidR="00D26169">
          <w:rPr>
            <w:rFonts w:cstheme="minorHAnsi"/>
          </w:rPr>
          <w:t xml:space="preserve">а текущий момент, </w:t>
        </w:r>
      </w:ins>
      <w:ins w:id="1105" w:author="Artem Ryabinov" w:date="2020-08-19T22:02:00Z">
        <w:r w:rsidR="00D26169">
          <w:rPr>
            <w:rFonts w:cstheme="minorHAnsi"/>
          </w:rPr>
          <w:t xml:space="preserve">между исследователями </w:t>
        </w:r>
      </w:ins>
      <w:ins w:id="1106" w:author="Artem Ryabinov" w:date="2020-08-19T22:01:00Z">
        <w:r w:rsidR="00D26169">
          <w:rPr>
            <w:rFonts w:cstheme="minorHAnsi"/>
          </w:rPr>
          <w:t>не сущес</w:t>
        </w:r>
      </w:ins>
      <w:ins w:id="1107" w:author="Artem Ryabinov" w:date="2020-08-19T22:02:00Z">
        <w:r w:rsidR="00D26169">
          <w:rPr>
            <w:rFonts w:cstheme="minorHAnsi"/>
          </w:rPr>
          <w:t xml:space="preserve">твует единого консенсуса относительно релевантности тех или иных параметров </w:t>
        </w:r>
      </w:ins>
      <w:ins w:id="1108" w:author="Artem Ryabinov" w:date="2020-08-19T22:03:00Z">
        <w:r w:rsidR="00D26169">
          <w:rPr>
            <w:rFonts w:cstheme="minorHAnsi"/>
          </w:rPr>
          <w:t>акустического сигнала</w:t>
        </w:r>
      </w:ins>
      <w:ins w:id="1109" w:author="Artem Ryabinov" w:date="2020-08-19T22:05:00Z">
        <w:r w:rsidR="00D26169">
          <w:rPr>
            <w:rFonts w:cstheme="minorHAnsi"/>
          </w:rPr>
          <w:t xml:space="preserve"> применительно к задаче распознавания эмоц</w:t>
        </w:r>
        <w:r w:rsidR="002F407D">
          <w:rPr>
            <w:rFonts w:cstheme="minorHAnsi"/>
          </w:rPr>
          <w:t>иональных состояний</w:t>
        </w:r>
        <w:r w:rsidR="00D26169">
          <w:rPr>
            <w:rFonts w:cstheme="minorHAnsi"/>
          </w:rPr>
          <w:t xml:space="preserve"> по голосу</w:t>
        </w:r>
        <w:r w:rsidR="002F407D">
          <w:rPr>
            <w:rFonts w:cstheme="minorHAnsi"/>
          </w:rPr>
          <w:t>.</w:t>
        </w:r>
      </w:ins>
    </w:p>
    <w:p w14:paraId="5B1F4527" w14:textId="1F9B1347" w:rsidR="001256F2" w:rsidRPr="00D26169" w:rsidDel="00124FDE" w:rsidRDefault="001256F2" w:rsidP="00ED7D23">
      <w:pPr>
        <w:ind w:firstLine="360"/>
        <w:jc w:val="both"/>
        <w:rPr>
          <w:del w:id="1110" w:author="Artem Ryabinov" w:date="2020-08-19T21:55:00Z"/>
          <w:rFonts w:cstheme="minorHAnsi"/>
          <w:b/>
          <w:bCs/>
          <w:color w:val="222222"/>
          <w:shd w:val="clear" w:color="auto" w:fill="FFFFFF"/>
          <w:rPrChange w:id="1111" w:author="Artem Ryabinov" w:date="2020-08-19T21:57:00Z">
            <w:rPr>
              <w:del w:id="1112" w:author="Artem Ryabinov" w:date="2020-08-19T21:55:00Z"/>
              <w:rFonts w:cstheme="minorHAnsi"/>
              <w:b/>
              <w:bCs/>
              <w:color w:val="222222"/>
              <w:shd w:val="clear" w:color="auto" w:fill="FFFFFF"/>
              <w:lang w:val="en-US"/>
            </w:rPr>
          </w:rPrChange>
        </w:rPr>
      </w:pPr>
    </w:p>
    <w:p w14:paraId="40AA09FF" w14:textId="029C02AF" w:rsidR="003B10C6" w:rsidRPr="00CA1813" w:rsidDel="00124FDE" w:rsidRDefault="003B10C6">
      <w:pPr>
        <w:jc w:val="both"/>
        <w:rPr>
          <w:ins w:id="1113" w:author="mokhail" w:date="2020-08-12T02:37:00Z"/>
          <w:del w:id="1114" w:author="Artem Ryabinov" w:date="2020-08-19T21:55:00Z"/>
          <w:rFonts w:cstheme="minorHAnsi"/>
          <w:lang w:val="en-US"/>
        </w:rPr>
        <w:pPrChange w:id="1115" w:author="Artem Ryabinov" w:date="2020-08-19T21:55:00Z">
          <w:pPr>
            <w:ind w:firstLine="360"/>
            <w:jc w:val="both"/>
          </w:pPr>
        </w:pPrChange>
      </w:pPr>
      <w:commentRangeStart w:id="1116"/>
      <w:ins w:id="1117" w:author="mokhail" w:date="2020-08-12T02:37:00Z">
        <w:del w:id="1118" w:author="Artem Ryabinov" w:date="2020-08-19T21:55:00Z">
          <w:r w:rsidRPr="00D26169" w:rsidDel="00124FDE">
            <w:rPr>
              <w:rFonts w:cstheme="minorHAnsi"/>
              <w:rPrChange w:id="1119" w:author="Artem Ryabinov" w:date="2020-08-19T21:57:00Z">
                <w:rPr>
                  <w:rFonts w:cstheme="minorHAnsi"/>
                  <w:lang w:val="en-US"/>
                </w:rPr>
              </w:rPrChange>
            </w:rPr>
            <w:delText>!!!</w:delText>
          </w:r>
        </w:del>
      </w:ins>
      <w:ins w:id="1120" w:author="Artem Ryabinov" w:date="2020-08-19T21:55:00Z">
        <w:r w:rsidR="00124FDE" w:rsidRPr="00D26169" w:rsidDel="00124FDE">
          <w:rPr>
            <w:rFonts w:cstheme="minorHAnsi"/>
            <w:rPrChange w:id="1121" w:author="Artem Ryabinov" w:date="2020-08-19T21:57:00Z">
              <w:rPr>
                <w:rFonts w:cstheme="minorHAnsi"/>
                <w:lang w:val="en-US"/>
              </w:rPr>
            </w:rPrChange>
          </w:rPr>
          <w:t xml:space="preserve"> </w:t>
        </w:r>
        <w:r w:rsidR="00124FDE" w:rsidRPr="00D26169">
          <w:rPr>
            <w:rFonts w:cstheme="minorHAnsi"/>
            <w:rPrChange w:id="1122" w:author="Artem Ryabinov" w:date="2020-08-19T21:57:00Z">
              <w:rPr>
                <w:rFonts w:cstheme="minorHAnsi"/>
                <w:lang w:val="en-US"/>
              </w:rPr>
            </w:rPrChange>
          </w:rPr>
          <w:tab/>
        </w:r>
      </w:ins>
      <w:ins w:id="1123" w:author="mokhail" w:date="2020-08-12T02:37:00Z">
        <w:del w:id="1124" w:author="Artem Ryabinov" w:date="2020-08-19T21:55:00Z">
          <w:r w:rsidRPr="00CA1813" w:rsidDel="00124FDE">
            <w:rPr>
              <w:rFonts w:cstheme="minorHAnsi"/>
              <w:lang w:val="en-US"/>
            </w:rPr>
            <w:delText>!</w:delText>
          </w:r>
          <w:commentRangeEnd w:id="1116"/>
          <w:r w:rsidDel="00124FDE">
            <w:rPr>
              <w:rStyle w:val="a9"/>
            </w:rPr>
            <w:commentReference w:id="1116"/>
          </w:r>
        </w:del>
      </w:ins>
    </w:p>
    <w:p w14:paraId="1746B5F3" w14:textId="1A17DAA0" w:rsidR="003D4578" w:rsidRPr="00BE1926" w:rsidRDefault="00037DFA">
      <w:pPr>
        <w:jc w:val="both"/>
        <w:rPr>
          <w:rFonts w:cstheme="minorHAnsi"/>
        </w:rPr>
        <w:pPrChange w:id="1125" w:author="Artem Ryabinov" w:date="2020-08-19T21:55:00Z">
          <w:pPr>
            <w:ind w:firstLine="360"/>
            <w:jc w:val="both"/>
          </w:pPr>
        </w:pPrChange>
      </w:pPr>
      <w:r w:rsidRPr="009E57BC">
        <w:rPr>
          <w:rFonts w:cstheme="minorHAnsi"/>
        </w:rPr>
        <w:t>Нами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ыбран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набор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знако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xtended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="00C71F01"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et</w:t>
      </w:r>
      <w:r w:rsidR="009A0F34" w:rsidRPr="00CA1813">
        <w:rPr>
          <w:rFonts w:cstheme="minorHAnsi"/>
          <w:lang w:val="en-US"/>
        </w:rPr>
        <w:t xml:space="preserve"> (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CA1813">
        <w:rPr>
          <w:rFonts w:cstheme="minorHAnsi"/>
          <w:lang w:val="en-US"/>
        </w:rPr>
        <w:t>)</w:t>
      </w:r>
      <w:r w:rsidRPr="00CA1813">
        <w:rPr>
          <w:rFonts w:cstheme="minorHAnsi"/>
          <w:lang w:val="en-US"/>
        </w:rPr>
        <w:t>,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поскольку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данный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набор</w:t>
      </w:r>
      <w:r w:rsidR="009A0F34" w:rsidRPr="00CA1813">
        <w:rPr>
          <w:rFonts w:cstheme="minorHAnsi"/>
          <w:lang w:val="en-US"/>
        </w:rPr>
        <w:t xml:space="preserve"> -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опытка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тандартизации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ов</w:t>
      </w:r>
      <w:r w:rsidRPr="00CA1813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используемых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эмоциональных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ычислениях</w:t>
      </w:r>
      <w:ins w:id="1126" w:author="mokhail" w:date="2020-08-12T01:33:00Z">
        <w:r w:rsidR="0024365A" w:rsidRPr="00CA1813">
          <w:rPr>
            <w:rFonts w:cstheme="minorHAnsi"/>
            <w:lang w:val="en-US"/>
          </w:rPr>
          <w:t xml:space="preserve"> </w:t>
        </w:r>
      </w:ins>
      <w:r w:rsidR="003D4578" w:rsidRPr="00CA1813">
        <w:rPr>
          <w:rFonts w:cstheme="minorHAnsi"/>
          <w:lang w:val="en-US"/>
        </w:rPr>
        <w:t>[</w:t>
      </w:r>
      <w:r w:rsidR="00E37CD7" w:rsidRPr="00E37CD7">
        <w:rPr>
          <w:rFonts w:cstheme="minorHAnsi"/>
          <w:highlight w:val="green"/>
          <w:lang w:val="en-US"/>
        </w:rPr>
        <w:t>F</w:t>
      </w:r>
      <w:r w:rsidR="00E37CD7" w:rsidRPr="00CA1813">
        <w:rPr>
          <w:rFonts w:cstheme="minorHAnsi"/>
          <w:highlight w:val="green"/>
          <w:lang w:val="en-US"/>
        </w:rPr>
        <w:t xml:space="preserve">.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et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l</w:t>
      </w:r>
      <w:r w:rsidR="00E37CD7" w:rsidRPr="00CA1813">
        <w:rPr>
          <w:rFonts w:cstheme="minorHAnsi"/>
          <w:highlight w:val="green"/>
          <w:lang w:val="en-US"/>
        </w:rPr>
        <w:t>., "</w:t>
      </w:r>
      <w:r w:rsidR="00E37CD7" w:rsidRPr="00E37CD7">
        <w:rPr>
          <w:rFonts w:cstheme="minorHAnsi"/>
          <w:highlight w:val="green"/>
          <w:lang w:val="en-US"/>
        </w:rPr>
        <w:t>Th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Geneva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inimali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cou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Paramete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et</w:t>
      </w:r>
      <w:r w:rsidR="00E37CD7" w:rsidRPr="00CA1813">
        <w:rPr>
          <w:rFonts w:cstheme="minorHAnsi"/>
          <w:highlight w:val="green"/>
          <w:lang w:val="en-US"/>
        </w:rPr>
        <w:t xml:space="preserve"> (</w:t>
      </w:r>
      <w:proofErr w:type="spellStart"/>
      <w:r w:rsidR="00E37CD7" w:rsidRPr="00E37CD7">
        <w:rPr>
          <w:rFonts w:cstheme="minorHAnsi"/>
          <w:highlight w:val="green"/>
          <w:lang w:val="en-US"/>
        </w:rPr>
        <w:t>GeMAPS</w:t>
      </w:r>
      <w:proofErr w:type="spellEnd"/>
      <w:r w:rsidR="00E37CD7" w:rsidRPr="00CA1813">
        <w:rPr>
          <w:rFonts w:cstheme="minorHAnsi"/>
          <w:highlight w:val="green"/>
          <w:lang w:val="en-US"/>
        </w:rPr>
        <w:t xml:space="preserve">) </w:t>
      </w:r>
      <w:r w:rsidR="00E37CD7" w:rsidRPr="00E37CD7">
        <w:rPr>
          <w:rFonts w:cstheme="minorHAnsi"/>
          <w:highlight w:val="green"/>
          <w:lang w:val="en-US"/>
        </w:rPr>
        <w:t>fo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Voic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Research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" </w:t>
      </w:r>
      <w:r w:rsidR="00E37CD7" w:rsidRPr="00E37CD7">
        <w:rPr>
          <w:rFonts w:cstheme="minorHAnsi"/>
          <w:highlight w:val="green"/>
          <w:lang w:val="en-US"/>
        </w:rPr>
        <w:t>i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IEE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Transactions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vol</w:t>
      </w:r>
      <w:r w:rsidR="00E37CD7" w:rsidRPr="00CA1813">
        <w:rPr>
          <w:rFonts w:cstheme="minorHAnsi"/>
          <w:highlight w:val="green"/>
          <w:lang w:val="en-US"/>
        </w:rPr>
        <w:t xml:space="preserve">. 7, </w:t>
      </w:r>
      <w:r w:rsidR="00E37CD7" w:rsidRPr="00E37CD7">
        <w:rPr>
          <w:rFonts w:cstheme="minorHAnsi"/>
          <w:highlight w:val="green"/>
          <w:lang w:val="en-US"/>
        </w:rPr>
        <w:t>no</w:t>
      </w:r>
      <w:r w:rsidR="00E37CD7" w:rsidRPr="00CA1813">
        <w:rPr>
          <w:rFonts w:cstheme="minorHAnsi"/>
          <w:highlight w:val="green"/>
          <w:lang w:val="en-US"/>
        </w:rPr>
        <w:t xml:space="preserve">. 2, </w:t>
      </w:r>
      <w:r w:rsidR="00E37CD7" w:rsidRPr="00E37CD7">
        <w:rPr>
          <w:rFonts w:cstheme="minorHAnsi"/>
          <w:highlight w:val="green"/>
          <w:lang w:val="en-US"/>
        </w:rPr>
        <w:t>pp</w:t>
      </w:r>
      <w:r w:rsidR="00E37CD7" w:rsidRPr="00CA1813">
        <w:rPr>
          <w:rFonts w:cstheme="minorHAnsi"/>
          <w:highlight w:val="green"/>
          <w:lang w:val="en-US"/>
        </w:rPr>
        <w:t xml:space="preserve">. 190-202, 1 </w:t>
      </w:r>
      <w:r w:rsidR="00E37CD7" w:rsidRPr="00E37CD7">
        <w:rPr>
          <w:rFonts w:cstheme="minorHAnsi"/>
          <w:highlight w:val="green"/>
          <w:lang w:val="en-US"/>
        </w:rPr>
        <w:t>April</w:t>
      </w:r>
      <w:r w:rsidR="00E37CD7" w:rsidRPr="00CA1813">
        <w:rPr>
          <w:rFonts w:cstheme="minorHAnsi"/>
          <w:highlight w:val="green"/>
          <w:lang w:val="en-US"/>
        </w:rPr>
        <w:t>-</w:t>
      </w:r>
      <w:r w:rsidR="00E37CD7" w:rsidRPr="00E37CD7">
        <w:rPr>
          <w:rFonts w:cstheme="minorHAnsi"/>
          <w:highlight w:val="green"/>
          <w:lang w:val="en-US"/>
        </w:rPr>
        <w:t>June</w:t>
      </w:r>
      <w:r w:rsidR="00E37CD7" w:rsidRPr="00CA1813">
        <w:rPr>
          <w:rFonts w:cstheme="minorHAnsi"/>
          <w:highlight w:val="green"/>
          <w:lang w:val="en-US"/>
        </w:rPr>
        <w:t xml:space="preserve"> 2016, </w:t>
      </w:r>
      <w:proofErr w:type="spellStart"/>
      <w:r w:rsidR="00E37CD7" w:rsidRPr="00E37CD7">
        <w:rPr>
          <w:rFonts w:cstheme="minorHAnsi"/>
          <w:highlight w:val="green"/>
          <w:lang w:val="en-US"/>
        </w:rPr>
        <w:t>doi</w:t>
      </w:r>
      <w:proofErr w:type="spellEnd"/>
      <w:r w:rsidR="00E37CD7" w:rsidRPr="00CA1813">
        <w:rPr>
          <w:rFonts w:cstheme="minorHAnsi"/>
          <w:highlight w:val="green"/>
          <w:lang w:val="en-US"/>
        </w:rPr>
        <w:t>: 10.1109/</w:t>
      </w:r>
      <w:r w:rsidR="00E37CD7" w:rsidRPr="00E37CD7">
        <w:rPr>
          <w:rFonts w:cstheme="minorHAnsi"/>
          <w:highlight w:val="green"/>
          <w:lang w:val="en-US"/>
        </w:rPr>
        <w:t>TAFFC</w:t>
      </w:r>
      <w:r w:rsidR="00E37CD7" w:rsidRPr="00CA1813">
        <w:rPr>
          <w:rFonts w:cstheme="minorHAnsi"/>
          <w:highlight w:val="green"/>
          <w:lang w:val="en-US"/>
        </w:rPr>
        <w:t>.2015.2457417</w:t>
      </w:r>
      <w:r w:rsidR="003D4578" w:rsidRPr="00CA1813">
        <w:rPr>
          <w:rFonts w:cstheme="minorHAnsi"/>
          <w:lang w:val="en-US"/>
        </w:rPr>
        <w:t>]</w:t>
      </w:r>
      <w:r w:rsidR="00ED7D23" w:rsidRPr="00CA1813">
        <w:rPr>
          <w:rFonts w:cstheme="minorHAnsi"/>
          <w:lang w:val="en-US"/>
        </w:rPr>
        <w:t>.</w:t>
      </w:r>
      <w:r w:rsidRPr="00CA1813">
        <w:rPr>
          <w:rFonts w:cstheme="minorHAnsi"/>
          <w:lang w:val="en-US"/>
        </w:rPr>
        <w:t xml:space="preserve"> 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с</w:t>
      </w:r>
      <w:r w:rsidR="003D4578" w:rsidRPr="009E57BC">
        <w:rPr>
          <w:rFonts w:cstheme="minorHAnsi"/>
        </w:rPr>
        <w:t>одержит</w:t>
      </w:r>
      <w:r w:rsidR="003D4578" w:rsidRPr="00CA1813">
        <w:rPr>
          <w:rFonts w:cstheme="minorHAnsi"/>
          <w:lang w:val="en-US"/>
        </w:rPr>
        <w:t xml:space="preserve"> 88 </w:t>
      </w:r>
      <w:r w:rsidR="003D4578" w:rsidRPr="009E57BC">
        <w:rPr>
          <w:rFonts w:cstheme="minorHAnsi"/>
        </w:rPr>
        <w:t>параметров</w:t>
      </w:r>
      <w:r w:rsidR="003D4578" w:rsidRPr="00CA1813">
        <w:rPr>
          <w:rFonts w:cstheme="minorHAnsi"/>
          <w:lang w:val="en-US"/>
        </w:rPr>
        <w:t xml:space="preserve"> </w:t>
      </w:r>
      <w:r w:rsidR="00D04FAA" w:rsidRPr="009E57BC">
        <w:rPr>
          <w:rFonts w:cstheme="minorHAnsi"/>
        </w:rPr>
        <w:t>звукового</w:t>
      </w:r>
      <w:r w:rsidR="00D04FAA" w:rsidRPr="00CA1813">
        <w:rPr>
          <w:rFonts w:cstheme="minorHAnsi"/>
          <w:lang w:val="en-US"/>
        </w:rPr>
        <w:t xml:space="preserve"> </w:t>
      </w:r>
      <w:r w:rsidR="003D4578" w:rsidRPr="009E57BC">
        <w:rPr>
          <w:rFonts w:cstheme="minorHAnsi"/>
        </w:rPr>
        <w:t>сигнала</w:t>
      </w:r>
      <w:r w:rsidR="003D4578" w:rsidRPr="00CA1813">
        <w:rPr>
          <w:rFonts w:cstheme="minorHAnsi"/>
          <w:lang w:val="en-US"/>
        </w:rPr>
        <w:t xml:space="preserve">, </w:t>
      </w:r>
      <w:r w:rsidR="00E4347C">
        <w:rPr>
          <w:rFonts w:cstheme="minorHAnsi"/>
        </w:rPr>
        <w:t>среди</w:t>
      </w:r>
      <w:r w:rsidR="00E4347C" w:rsidRPr="00CA1813">
        <w:rPr>
          <w:rFonts w:cstheme="minorHAnsi"/>
          <w:lang w:val="en-US"/>
        </w:rPr>
        <w:t xml:space="preserve"> </w:t>
      </w:r>
      <w:r w:rsidR="00E4347C">
        <w:rPr>
          <w:rFonts w:cstheme="minorHAnsi"/>
        </w:rPr>
        <w:t>которых</w:t>
      </w:r>
      <w:r w:rsidR="00E4347C" w:rsidRPr="00CA1813">
        <w:rPr>
          <w:rFonts w:cstheme="minorHAnsi"/>
          <w:lang w:val="en-US"/>
        </w:rPr>
        <w:t>: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татистические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функции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т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сновной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частоты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и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амплитуды</w:t>
      </w:r>
      <w:r w:rsidR="00ED7D23" w:rsidRPr="00CA1813">
        <w:rPr>
          <w:rFonts w:cstheme="minorHAnsi"/>
          <w:lang w:val="en-US"/>
        </w:rPr>
        <w:t xml:space="preserve">, </w:t>
      </w:r>
      <w:r w:rsidR="00ED7D23" w:rsidRPr="009E57BC">
        <w:rPr>
          <w:rFonts w:cstheme="minorHAnsi"/>
        </w:rPr>
        <w:t>мел</w:t>
      </w:r>
      <w:r w:rsidR="00ED7D23" w:rsidRPr="00CA1813">
        <w:rPr>
          <w:rFonts w:cstheme="minorHAnsi"/>
          <w:lang w:val="en-US"/>
        </w:rPr>
        <w:t>-</w:t>
      </w:r>
      <w:proofErr w:type="spellStart"/>
      <w:r w:rsidR="00ED7D23" w:rsidRPr="009E57BC">
        <w:rPr>
          <w:rFonts w:cstheme="minorHAnsi"/>
        </w:rPr>
        <w:t>кепстральные</w:t>
      </w:r>
      <w:proofErr w:type="spellEnd"/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коэффициенты</w:t>
      </w:r>
      <w:r w:rsidR="009A0F34" w:rsidRPr="00CA1813">
        <w:rPr>
          <w:rFonts w:cstheme="minorHAnsi"/>
          <w:lang w:val="en-US"/>
        </w:rPr>
        <w:t xml:space="preserve"> (</w:t>
      </w:r>
      <w:r w:rsidR="009A0F34">
        <w:rPr>
          <w:rFonts w:cstheme="minorHAnsi"/>
          <w:lang w:val="en-US"/>
        </w:rPr>
        <w:t>MFCC</w:t>
      </w:r>
      <w:r w:rsidR="009A0F34" w:rsidRPr="00CA1813">
        <w:rPr>
          <w:rFonts w:cstheme="minorHAnsi"/>
          <w:lang w:val="en-US"/>
        </w:rPr>
        <w:t>)</w:t>
      </w:r>
      <w:r w:rsidR="00ED7D23" w:rsidRPr="00CA1813">
        <w:rPr>
          <w:rFonts w:cstheme="minorHAnsi"/>
          <w:lang w:val="en-US"/>
        </w:rPr>
        <w:t xml:space="preserve"> 1-4,  </w:t>
      </w:r>
      <w:r w:rsidR="00ED7D23" w:rsidRPr="009E57BC">
        <w:rPr>
          <w:rFonts w:cstheme="minorHAnsi"/>
        </w:rPr>
        <w:t>приближенная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ценка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количества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лов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в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екунду</w:t>
      </w:r>
      <w:r w:rsidR="00ED7D23" w:rsidRPr="00CA1813">
        <w:rPr>
          <w:rFonts w:cstheme="minorHAnsi"/>
          <w:lang w:val="en-US"/>
        </w:rPr>
        <w:t xml:space="preserve">. </w:t>
      </w:r>
      <w:r w:rsidR="00ED7D23">
        <w:rPr>
          <w:rFonts w:cstheme="minorHAnsi"/>
        </w:rPr>
        <w:t>Эти</w:t>
      </w:r>
      <w:r w:rsidR="00ED7D23" w:rsidRPr="00E37CD7">
        <w:rPr>
          <w:rFonts w:cstheme="minorHAnsi"/>
          <w:lang w:val="en-US"/>
        </w:rPr>
        <w:t xml:space="preserve"> </w:t>
      </w:r>
      <w:r w:rsidR="00ED7D23">
        <w:rPr>
          <w:rFonts w:cstheme="minorHAnsi"/>
        </w:rPr>
        <w:t>параметры</w:t>
      </w:r>
      <w:r w:rsidR="00ED7D23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наиболе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олно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тражаю</w:t>
      </w:r>
      <w:r w:rsidR="00ED7D23">
        <w:rPr>
          <w:rFonts w:cstheme="minorHAnsi"/>
        </w:rPr>
        <w:t>т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сновны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акустически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ризнаки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эмоций</w:t>
      </w:r>
      <w:ins w:id="1127" w:author="mokhail" w:date="2020-08-12T01:53:00Z">
        <w:r w:rsidR="00A41243" w:rsidRPr="00E37CD7">
          <w:rPr>
            <w:rFonts w:cstheme="minorHAnsi"/>
            <w:lang w:val="en-US"/>
          </w:rPr>
          <w:t xml:space="preserve"> [</w:t>
        </w:r>
      </w:ins>
      <w:ins w:id="1128" w:author="Artem Ryabinov" w:date="2020-08-19T22:17:00Z">
        <w:r w:rsidR="00EF05B8" w:rsidRPr="00EF05B8">
          <w:rPr>
            <w:rFonts w:cstheme="minorHAnsi"/>
            <w:highlight w:val="green"/>
            <w:lang w:val="en-US"/>
            <w:rPrChange w:id="1129" w:author="Artem Ryabinov" w:date="2020-08-19T22:17:00Z">
              <w:rPr>
                <w:rFonts w:cstheme="minorHAnsi"/>
                <w:lang w:val="en-US"/>
              </w:rPr>
            </w:rPrChange>
          </w:rPr>
          <w:t xml:space="preserve">Zeng, Z., </w:t>
        </w:r>
        <w:proofErr w:type="spellStart"/>
        <w:r w:rsidR="00EF05B8" w:rsidRPr="00EF05B8">
          <w:rPr>
            <w:rFonts w:cstheme="minorHAnsi"/>
            <w:highlight w:val="green"/>
            <w:lang w:val="en-US"/>
            <w:rPrChange w:id="1130" w:author="Artem Ryabinov" w:date="2020-08-19T22:17:00Z">
              <w:rPr>
                <w:rFonts w:cstheme="minorHAnsi"/>
                <w:lang w:val="en-US"/>
              </w:rPr>
            </w:rPrChange>
          </w:rPr>
          <w:t>Pantic</w:t>
        </w:r>
        <w:proofErr w:type="spellEnd"/>
        <w:r w:rsidR="00EF05B8" w:rsidRPr="00EF05B8">
          <w:rPr>
            <w:rFonts w:cstheme="minorHAnsi"/>
            <w:highlight w:val="green"/>
            <w:lang w:val="en-US"/>
            <w:rPrChange w:id="1131" w:author="Artem Ryabinov" w:date="2020-08-19T22:17:00Z">
              <w:rPr>
                <w:rFonts w:cstheme="minorHAnsi"/>
                <w:lang w:val="en-US"/>
              </w:rPr>
            </w:rPrChange>
          </w:rPr>
          <w:t xml:space="preserve">, M., </w:t>
        </w:r>
        <w:proofErr w:type="spellStart"/>
        <w:r w:rsidR="00EF05B8" w:rsidRPr="00EF05B8">
          <w:rPr>
            <w:rFonts w:cstheme="minorHAnsi"/>
            <w:highlight w:val="green"/>
            <w:lang w:val="en-US"/>
            <w:rPrChange w:id="1132" w:author="Artem Ryabinov" w:date="2020-08-19T22:17:00Z">
              <w:rPr>
                <w:rFonts w:cstheme="minorHAnsi"/>
                <w:lang w:val="en-US"/>
              </w:rPr>
            </w:rPrChange>
          </w:rPr>
          <w:t>Roisman</w:t>
        </w:r>
        <w:proofErr w:type="spellEnd"/>
        <w:r w:rsidR="00EF05B8" w:rsidRPr="00EF05B8">
          <w:rPr>
            <w:rFonts w:cstheme="minorHAnsi"/>
            <w:highlight w:val="green"/>
            <w:lang w:val="en-US"/>
            <w:rPrChange w:id="1133" w:author="Artem Ryabinov" w:date="2020-08-19T22:17:00Z">
              <w:rPr>
                <w:rFonts w:cstheme="minorHAnsi"/>
                <w:lang w:val="en-US"/>
              </w:rPr>
            </w:rPrChange>
          </w:rPr>
          <w:t xml:space="preserve">, G.I., Huang, T.S.: A survey of affect recognition methods: audio, visual, and </w:t>
        </w:r>
        <w:r w:rsidR="00EF05B8" w:rsidRPr="00EF05B8">
          <w:rPr>
            <w:rFonts w:cstheme="minorHAnsi"/>
            <w:highlight w:val="green"/>
            <w:lang w:val="en-US"/>
            <w:rPrChange w:id="1134" w:author="Artem Ryabinov" w:date="2020-08-19T22:17:00Z">
              <w:rPr>
                <w:rFonts w:cstheme="minorHAnsi"/>
                <w:lang w:val="en-US"/>
              </w:rPr>
            </w:rPrChange>
          </w:rPr>
          <w:lastRenderedPageBreak/>
          <w:t>spontaneous expressions. IEEE</w:t>
        </w:r>
        <w:r w:rsidR="00EF05B8" w:rsidRPr="00BE1926">
          <w:rPr>
            <w:rFonts w:cstheme="minorHAnsi"/>
            <w:highlight w:val="green"/>
            <w:rPrChange w:id="1135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1136" w:author="Artem Ryabinov" w:date="2020-08-19T22:17:00Z">
              <w:rPr>
                <w:rFonts w:cstheme="minorHAnsi"/>
                <w:lang w:val="en-US"/>
              </w:rPr>
            </w:rPrChange>
          </w:rPr>
          <w:t>Trans</w:t>
        </w:r>
        <w:r w:rsidR="00EF05B8" w:rsidRPr="00BE1926">
          <w:rPr>
            <w:rFonts w:cstheme="minorHAnsi"/>
            <w:highlight w:val="green"/>
            <w:rPrChange w:id="1137" w:author="Artem Ryabinov" w:date="2020-08-20T20:36:00Z">
              <w:rPr>
                <w:rFonts w:cstheme="minorHAnsi"/>
                <w:lang w:val="en-US"/>
              </w:rPr>
            </w:rPrChange>
          </w:rPr>
          <w:t xml:space="preserve">. </w:t>
        </w:r>
        <w:r w:rsidR="00EF05B8" w:rsidRPr="00EF05B8">
          <w:rPr>
            <w:rFonts w:cstheme="minorHAnsi"/>
            <w:highlight w:val="green"/>
            <w:lang w:val="en-US"/>
            <w:rPrChange w:id="1138" w:author="Artem Ryabinov" w:date="2020-08-19T22:17:00Z">
              <w:rPr>
                <w:rFonts w:cstheme="minorHAnsi"/>
                <w:lang w:val="en-US"/>
              </w:rPr>
            </w:rPrChange>
          </w:rPr>
          <w:t>Pattern</w:t>
        </w:r>
        <w:r w:rsidR="00EF05B8" w:rsidRPr="00BE1926">
          <w:rPr>
            <w:rFonts w:cstheme="minorHAnsi"/>
            <w:highlight w:val="green"/>
            <w:rPrChange w:id="1139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1140" w:author="Artem Ryabinov" w:date="2020-08-19T22:17:00Z">
              <w:rPr>
                <w:rFonts w:cstheme="minorHAnsi"/>
                <w:lang w:val="en-US"/>
              </w:rPr>
            </w:rPrChange>
          </w:rPr>
          <w:t>Anal</w:t>
        </w:r>
        <w:r w:rsidR="00EF05B8" w:rsidRPr="00BE1926">
          <w:rPr>
            <w:rFonts w:cstheme="minorHAnsi"/>
            <w:highlight w:val="green"/>
            <w:rPrChange w:id="1141" w:author="Artem Ryabinov" w:date="2020-08-20T20:36:00Z">
              <w:rPr>
                <w:rFonts w:cstheme="minorHAnsi"/>
                <w:lang w:val="en-US"/>
              </w:rPr>
            </w:rPrChange>
          </w:rPr>
          <w:t xml:space="preserve">. </w:t>
        </w:r>
        <w:r w:rsidR="00EF05B8" w:rsidRPr="00EF05B8">
          <w:rPr>
            <w:rFonts w:cstheme="minorHAnsi"/>
            <w:highlight w:val="green"/>
            <w:lang w:val="en-US"/>
            <w:rPrChange w:id="1142" w:author="Artem Ryabinov" w:date="2020-08-19T22:17:00Z">
              <w:rPr>
                <w:rFonts w:cstheme="minorHAnsi"/>
                <w:lang w:val="en-US"/>
              </w:rPr>
            </w:rPrChange>
          </w:rPr>
          <w:t>Mach</w:t>
        </w:r>
        <w:r w:rsidR="00EF05B8" w:rsidRPr="00BE1926">
          <w:rPr>
            <w:rFonts w:cstheme="minorHAnsi"/>
            <w:highlight w:val="green"/>
            <w:rPrChange w:id="1143" w:author="Artem Ryabinov" w:date="2020-08-20T20:36:00Z">
              <w:rPr>
                <w:rFonts w:cstheme="minorHAnsi"/>
                <w:lang w:val="en-US"/>
              </w:rPr>
            </w:rPrChange>
          </w:rPr>
          <w:t xml:space="preserve">. </w:t>
        </w:r>
        <w:proofErr w:type="spellStart"/>
        <w:r w:rsidR="00EF05B8" w:rsidRPr="00EF05B8">
          <w:rPr>
            <w:rFonts w:cstheme="minorHAnsi"/>
            <w:highlight w:val="green"/>
            <w:lang w:val="en-US"/>
            <w:rPrChange w:id="1144" w:author="Artem Ryabinov" w:date="2020-08-19T22:17:00Z">
              <w:rPr>
                <w:rFonts w:cstheme="minorHAnsi"/>
                <w:lang w:val="en-US"/>
              </w:rPr>
            </w:rPrChange>
          </w:rPr>
          <w:t>Intell</w:t>
        </w:r>
        <w:proofErr w:type="spellEnd"/>
        <w:r w:rsidR="00EF05B8" w:rsidRPr="00BE1926">
          <w:rPr>
            <w:rFonts w:cstheme="minorHAnsi"/>
            <w:highlight w:val="green"/>
            <w:rPrChange w:id="1145" w:author="Artem Ryabinov" w:date="2020-08-20T20:36:00Z">
              <w:rPr>
                <w:rFonts w:cstheme="minorHAnsi"/>
                <w:lang w:val="en-US"/>
              </w:rPr>
            </w:rPrChange>
          </w:rPr>
          <w:t>. 31(1), 39–58 (2009)</w:t>
        </w:r>
      </w:ins>
      <w:del w:id="1146" w:author="Artem Ryabinov" w:date="2020-08-19T22:17:00Z">
        <w:r w:rsidR="00E37CD7" w:rsidRPr="00E37CD7" w:rsidDel="00EF05B8">
          <w:rPr>
            <w:rFonts w:cstheme="minorHAnsi"/>
            <w:highlight w:val="green"/>
            <w:lang w:val="en-US"/>
          </w:rPr>
          <w:delText>F</w:delText>
        </w:r>
        <w:r w:rsidR="00E37CD7" w:rsidRPr="00BE1926" w:rsidDel="00EF05B8">
          <w:rPr>
            <w:rFonts w:cstheme="minorHAnsi"/>
            <w:highlight w:val="green"/>
            <w:rPrChange w:id="1147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Eyben</w:delText>
        </w:r>
        <w:r w:rsidR="00E37CD7" w:rsidRPr="00BE1926" w:rsidDel="00EF05B8">
          <w:rPr>
            <w:rFonts w:cstheme="minorHAnsi"/>
            <w:highlight w:val="green"/>
            <w:rPrChange w:id="1148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et</w:delText>
        </w:r>
        <w:r w:rsidR="00E37CD7" w:rsidRPr="00BE1926" w:rsidDel="00EF05B8">
          <w:rPr>
            <w:rFonts w:cstheme="minorHAnsi"/>
            <w:highlight w:val="green"/>
            <w:rPrChange w:id="1149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l</w:delText>
        </w:r>
        <w:r w:rsidR="00E37CD7" w:rsidRPr="00BE1926" w:rsidDel="00EF05B8">
          <w:rPr>
            <w:rFonts w:cstheme="minorHAnsi"/>
            <w:highlight w:val="green"/>
            <w:rPrChange w:id="1150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>., "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The</w:delText>
        </w:r>
        <w:r w:rsidR="00E37CD7" w:rsidRPr="00BE1926" w:rsidDel="00EF05B8">
          <w:rPr>
            <w:rFonts w:cstheme="minorHAnsi"/>
            <w:highlight w:val="green"/>
            <w:rPrChange w:id="1151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Geneva</w:delText>
        </w:r>
        <w:r w:rsidR="00E37CD7" w:rsidRPr="00BE1926" w:rsidDel="00EF05B8">
          <w:rPr>
            <w:rFonts w:cstheme="minorHAnsi"/>
            <w:highlight w:val="green"/>
            <w:rPrChange w:id="1152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Minimalistic</w:delText>
        </w:r>
        <w:r w:rsidR="00E37CD7" w:rsidRPr="00BE1926" w:rsidDel="00EF05B8">
          <w:rPr>
            <w:rFonts w:cstheme="minorHAnsi"/>
            <w:highlight w:val="green"/>
            <w:rPrChange w:id="1153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coustic</w:delText>
        </w:r>
        <w:r w:rsidR="00E37CD7" w:rsidRPr="00BE1926" w:rsidDel="00EF05B8">
          <w:rPr>
            <w:rFonts w:cstheme="minorHAnsi"/>
            <w:highlight w:val="green"/>
            <w:rPrChange w:id="1154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Parameter</w:delText>
        </w:r>
        <w:r w:rsidR="00E37CD7" w:rsidRPr="00BE1926" w:rsidDel="00EF05B8">
          <w:rPr>
            <w:rFonts w:cstheme="minorHAnsi"/>
            <w:highlight w:val="green"/>
            <w:rPrChange w:id="1155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Set</w:delText>
        </w:r>
        <w:r w:rsidR="00E37CD7" w:rsidRPr="00BE1926" w:rsidDel="00EF05B8">
          <w:rPr>
            <w:rFonts w:cstheme="minorHAnsi"/>
            <w:highlight w:val="green"/>
            <w:rPrChange w:id="1156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(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GeMAPS</w:delText>
        </w:r>
        <w:r w:rsidR="00E37CD7" w:rsidRPr="00BE1926" w:rsidDel="00EF05B8">
          <w:rPr>
            <w:rFonts w:cstheme="minorHAnsi"/>
            <w:highlight w:val="green"/>
            <w:rPrChange w:id="1157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)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for</w:delText>
        </w:r>
        <w:r w:rsidR="00E37CD7" w:rsidRPr="00BE1926" w:rsidDel="00EF05B8">
          <w:rPr>
            <w:rFonts w:cstheme="minorHAnsi"/>
            <w:highlight w:val="green"/>
            <w:rPrChange w:id="1158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Voice</w:delText>
        </w:r>
        <w:r w:rsidR="00E37CD7" w:rsidRPr="00BE1926" w:rsidDel="00EF05B8">
          <w:rPr>
            <w:rFonts w:cstheme="minorHAnsi"/>
            <w:highlight w:val="green"/>
            <w:rPrChange w:id="1159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Research</w:delText>
        </w:r>
        <w:r w:rsidR="00E37CD7" w:rsidRPr="00BE1926" w:rsidDel="00EF05B8">
          <w:rPr>
            <w:rFonts w:cstheme="minorHAnsi"/>
            <w:highlight w:val="green"/>
            <w:rPrChange w:id="1160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nd</w:delText>
        </w:r>
        <w:r w:rsidR="00E37CD7" w:rsidRPr="00BE1926" w:rsidDel="00EF05B8">
          <w:rPr>
            <w:rFonts w:cstheme="minorHAnsi"/>
            <w:highlight w:val="green"/>
            <w:rPrChange w:id="1161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ffective</w:delText>
        </w:r>
        <w:r w:rsidR="00E37CD7" w:rsidRPr="00BE1926" w:rsidDel="00EF05B8">
          <w:rPr>
            <w:rFonts w:cstheme="minorHAnsi"/>
            <w:highlight w:val="green"/>
            <w:rPrChange w:id="1162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Computing</w:delText>
        </w:r>
        <w:r w:rsidR="00E37CD7" w:rsidRPr="00BE1926" w:rsidDel="00EF05B8">
          <w:rPr>
            <w:rFonts w:cstheme="minorHAnsi"/>
            <w:highlight w:val="green"/>
            <w:rPrChange w:id="1163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,"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in</w:delText>
        </w:r>
        <w:r w:rsidR="00E37CD7" w:rsidRPr="00BE1926" w:rsidDel="00EF05B8">
          <w:rPr>
            <w:rFonts w:cstheme="minorHAnsi"/>
            <w:highlight w:val="green"/>
            <w:rPrChange w:id="1164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IEEE</w:delText>
        </w:r>
        <w:r w:rsidR="00E37CD7" w:rsidRPr="00BE1926" w:rsidDel="00EF05B8">
          <w:rPr>
            <w:rFonts w:cstheme="minorHAnsi"/>
            <w:highlight w:val="green"/>
            <w:rPrChange w:id="1165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Transactions</w:delText>
        </w:r>
        <w:r w:rsidR="00E37CD7" w:rsidRPr="00BE1926" w:rsidDel="00EF05B8">
          <w:rPr>
            <w:rFonts w:cstheme="minorHAnsi"/>
            <w:highlight w:val="green"/>
            <w:rPrChange w:id="1166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on</w:delText>
        </w:r>
        <w:r w:rsidR="00E37CD7" w:rsidRPr="00BE1926" w:rsidDel="00EF05B8">
          <w:rPr>
            <w:rFonts w:cstheme="minorHAnsi"/>
            <w:highlight w:val="green"/>
            <w:rPrChange w:id="1167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ffective</w:delText>
        </w:r>
        <w:r w:rsidR="00E37CD7" w:rsidRPr="00BE1926" w:rsidDel="00EF05B8">
          <w:rPr>
            <w:rFonts w:cstheme="minorHAnsi"/>
            <w:highlight w:val="green"/>
            <w:rPrChange w:id="1168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Computing</w:delText>
        </w:r>
        <w:r w:rsidR="00E37CD7" w:rsidRPr="00BE1926" w:rsidDel="00EF05B8">
          <w:rPr>
            <w:rFonts w:cstheme="minorHAnsi"/>
            <w:highlight w:val="green"/>
            <w:rPrChange w:id="1169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vol</w:delText>
        </w:r>
        <w:r w:rsidR="00E37CD7" w:rsidRPr="00BE1926" w:rsidDel="00EF05B8">
          <w:rPr>
            <w:rFonts w:cstheme="minorHAnsi"/>
            <w:highlight w:val="green"/>
            <w:rPrChange w:id="1170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. 7,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no</w:delText>
        </w:r>
        <w:r w:rsidR="00E37CD7" w:rsidRPr="00BE1926" w:rsidDel="00EF05B8">
          <w:rPr>
            <w:rFonts w:cstheme="minorHAnsi"/>
            <w:highlight w:val="green"/>
            <w:rPrChange w:id="1171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. 2,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pp</w:delText>
        </w:r>
        <w:r w:rsidR="00E37CD7" w:rsidRPr="00BE1926" w:rsidDel="00EF05B8">
          <w:rPr>
            <w:rFonts w:cstheme="minorHAnsi"/>
            <w:highlight w:val="green"/>
            <w:rPrChange w:id="1172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. 190-202, 1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pril</w:delText>
        </w:r>
        <w:r w:rsidR="00E37CD7" w:rsidRPr="00BE1926" w:rsidDel="00EF05B8">
          <w:rPr>
            <w:rFonts w:cstheme="minorHAnsi"/>
            <w:highlight w:val="green"/>
            <w:rPrChange w:id="1173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>-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June</w:delText>
        </w:r>
        <w:r w:rsidR="00E37CD7" w:rsidRPr="00BE1926" w:rsidDel="00EF05B8">
          <w:rPr>
            <w:rFonts w:cstheme="minorHAnsi"/>
            <w:highlight w:val="green"/>
            <w:rPrChange w:id="1174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2016,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doi</w:delText>
        </w:r>
        <w:r w:rsidR="00E37CD7" w:rsidRPr="00BE1926" w:rsidDel="00EF05B8">
          <w:rPr>
            <w:rFonts w:cstheme="minorHAnsi"/>
            <w:highlight w:val="green"/>
            <w:rPrChange w:id="1175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>: 10.1109/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TAFFC</w:delText>
        </w:r>
        <w:r w:rsidR="00E37CD7" w:rsidRPr="00BE1926" w:rsidDel="00EF05B8">
          <w:rPr>
            <w:rFonts w:cstheme="minorHAnsi"/>
            <w:highlight w:val="green"/>
            <w:rPrChange w:id="1176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>.2015.2457417</w:delText>
        </w:r>
      </w:del>
      <w:r w:rsidR="00E37CD7" w:rsidRPr="00BE1926">
        <w:rPr>
          <w:rFonts w:cstheme="minorHAnsi"/>
          <w:rPrChange w:id="1177" w:author="Artem Ryabinov" w:date="2020-08-20T20:36:00Z">
            <w:rPr>
              <w:rFonts w:cstheme="minorHAnsi"/>
              <w:lang w:val="en-US"/>
            </w:rPr>
          </w:rPrChange>
        </w:rPr>
        <w:t>]</w:t>
      </w:r>
      <w:r w:rsidR="003D4578" w:rsidRPr="00BE1926">
        <w:rPr>
          <w:rFonts w:cstheme="minorHAnsi"/>
          <w:rPrChange w:id="1178" w:author="Artem Ryabinov" w:date="2020-08-20T20:36:00Z">
            <w:rPr>
              <w:rFonts w:cstheme="minorHAnsi"/>
              <w:lang w:val="en-US"/>
            </w:rPr>
          </w:rPrChange>
        </w:rPr>
        <w:t xml:space="preserve">. </w:t>
      </w:r>
      <w:r w:rsidR="00E4563B" w:rsidRPr="009E57BC">
        <w:rPr>
          <w:rFonts w:cstheme="minorHAnsi"/>
        </w:rPr>
        <w:t>Также п</w:t>
      </w:r>
      <w:r w:rsidR="003D4578" w:rsidRPr="009E57BC">
        <w:rPr>
          <w:rFonts w:cstheme="minorHAnsi"/>
        </w:rPr>
        <w:t>оложительной особенностью данного набора</w:t>
      </w:r>
      <w:r w:rsidR="00ED7D23">
        <w:rPr>
          <w:rFonts w:cstheme="minorHAnsi"/>
        </w:rPr>
        <w:t xml:space="preserve"> параметров </w:t>
      </w:r>
      <w:r w:rsidR="003D4578" w:rsidRPr="009E57BC">
        <w:rPr>
          <w:rFonts w:cstheme="minorHAnsi"/>
        </w:rPr>
        <w:t xml:space="preserve">является </w:t>
      </w:r>
      <w:r w:rsidR="00E4563B" w:rsidRPr="009E57BC">
        <w:rPr>
          <w:rFonts w:cstheme="minorHAnsi"/>
        </w:rPr>
        <w:t xml:space="preserve">независимость </w:t>
      </w:r>
      <w:r w:rsidR="003D4578" w:rsidRPr="009E57BC">
        <w:rPr>
          <w:rFonts w:cstheme="minorHAnsi"/>
        </w:rPr>
        <w:t>размер</w:t>
      </w:r>
      <w:r w:rsidR="00ED7D23">
        <w:rPr>
          <w:rFonts w:cstheme="minorHAnsi"/>
        </w:rPr>
        <w:t>ности</w:t>
      </w:r>
      <w:r w:rsidR="003D4578" w:rsidRPr="009E57BC">
        <w:rPr>
          <w:rFonts w:cstheme="minorHAnsi"/>
        </w:rPr>
        <w:t xml:space="preserve"> итогового признакового вектора от длительности звукового сигнала. Признаки извлекаются с помощью инструмента </w:t>
      </w:r>
      <w:proofErr w:type="spellStart"/>
      <w:r w:rsidR="003D4578" w:rsidRPr="009E57BC">
        <w:rPr>
          <w:rFonts w:cstheme="minorHAnsi"/>
          <w:lang w:val="en-US"/>
        </w:rPr>
        <w:t>OpenSMILE</w:t>
      </w:r>
      <w:proofErr w:type="spellEnd"/>
      <w:r w:rsidR="00C71F01" w:rsidRPr="009E57BC">
        <w:rPr>
          <w:rFonts w:cstheme="minorHAnsi"/>
        </w:rPr>
        <w:t>.</w:t>
      </w:r>
    </w:p>
    <w:p w14:paraId="68652779" w14:textId="49EDBD9E" w:rsidR="00C71F01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2. </w:t>
      </w:r>
      <w:r w:rsidR="00C71F01" w:rsidRPr="009E57BC">
        <w:rPr>
          <w:rFonts w:cstheme="minorHAnsi"/>
        </w:rPr>
        <w:t>Алгоритм классификации</w:t>
      </w:r>
    </w:p>
    <w:p w14:paraId="29362CA2" w14:textId="08AE2DDA" w:rsidR="00E4563B" w:rsidRPr="003A2828" w:rsidRDefault="00C71F01" w:rsidP="00ED7D23">
      <w:pPr>
        <w:ind w:firstLine="360"/>
        <w:jc w:val="both"/>
        <w:rPr>
          <w:rFonts w:cstheme="minorHAnsi"/>
          <w:lang w:val="en-US"/>
        </w:rPr>
      </w:pPr>
      <w:r w:rsidRPr="009E57BC">
        <w:rPr>
          <w:rFonts w:cstheme="minorHAnsi"/>
        </w:rPr>
        <w:t xml:space="preserve">В качестве классификатора был выбран алгоритм </w:t>
      </w:r>
      <w:r w:rsidRPr="009E57BC">
        <w:rPr>
          <w:rFonts w:cstheme="minorHAnsi"/>
          <w:lang w:val="en-US"/>
        </w:rPr>
        <w:t>k</w:t>
      </w:r>
      <w:r w:rsidRPr="009E57BC">
        <w:rPr>
          <w:rFonts w:cstheme="minorHAnsi"/>
        </w:rPr>
        <w:t xml:space="preserve"> ближайших соседей</w:t>
      </w:r>
      <w:r w:rsidR="00171705" w:rsidRPr="009E57BC">
        <w:rPr>
          <w:rFonts w:cstheme="minorHAnsi"/>
        </w:rPr>
        <w:t>, который определяет к</w:t>
      </w:r>
      <w:r w:rsidRPr="009E57BC">
        <w:rPr>
          <w:rFonts w:cstheme="minorHAnsi"/>
        </w:rPr>
        <w:t xml:space="preserve">ласс объекта </w:t>
      </w:r>
      <m:oMath>
        <m:r>
          <w:rPr>
            <w:rFonts w:ascii="Cambria Math" w:hAnsi="Cambria Math" w:cstheme="minorHAnsi"/>
          </w:rPr>
          <m:t>z</m:t>
        </m:r>
      </m:oMath>
      <w:r w:rsidR="00171705" w:rsidRPr="009E57BC">
        <w:rPr>
          <w:rFonts w:cstheme="minorHAnsi"/>
          <w:i/>
          <w:iCs/>
        </w:rPr>
        <w:t xml:space="preserve"> </w:t>
      </w:r>
      <w:r w:rsidR="00171705" w:rsidRPr="009E57BC">
        <w:rPr>
          <w:rFonts w:cstheme="minorHAnsi"/>
        </w:rPr>
        <w:t xml:space="preserve">путем </w:t>
      </w:r>
      <w:r w:rsidRPr="009E57BC">
        <w:rPr>
          <w:rFonts w:cstheme="minorHAnsi"/>
        </w:rPr>
        <w:t>определе</w:t>
      </w:r>
      <w:r w:rsidR="00171705" w:rsidRPr="009E57BC">
        <w:rPr>
          <w:rFonts w:cstheme="minorHAnsi"/>
        </w:rPr>
        <w:t>ния</w:t>
      </w:r>
      <w:r w:rsidRPr="009E57BC">
        <w:rPr>
          <w:rFonts w:cstheme="minorHAnsi"/>
        </w:rPr>
        <w:t xml:space="preserve"> класс</w:t>
      </w:r>
      <w:r w:rsidR="00171705" w:rsidRPr="009E57BC">
        <w:rPr>
          <w:rFonts w:cstheme="minorHAnsi"/>
        </w:rPr>
        <w:t>а</w:t>
      </w:r>
      <w:r w:rsidRPr="009E57BC">
        <w:rPr>
          <w:rFonts w:cstheme="minorHAnsi"/>
        </w:rPr>
        <w:t xml:space="preserve"> большинства объектов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i</m:t>
            </m:r>
          </m:sub>
        </m:sSub>
      </m:oMath>
      <w:r w:rsidR="00171705" w:rsidRPr="009E57BC">
        <w:rPr>
          <w:rFonts w:eastAsiaTheme="minorEastAsia" w:cstheme="minorHAnsi"/>
        </w:rPr>
        <w:t xml:space="preserve"> </w:t>
      </w:r>
      <w:r w:rsidRPr="009E57BC">
        <w:rPr>
          <w:rFonts w:cstheme="minorHAnsi"/>
        </w:rPr>
        <w:t>из числа k ближайших соседей объекта</w:t>
      </w:r>
      <w:r w:rsidR="00171705" w:rsidRPr="009E57BC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z</m:t>
        </m:r>
      </m:oMath>
      <w:r w:rsidRPr="009E57BC">
        <w:rPr>
          <w:rFonts w:cstheme="minorHAnsi"/>
        </w:rPr>
        <w:t xml:space="preserve">. Для оценки расстояния между объектами в </w:t>
      </w:r>
      <w:proofErr w:type="spellStart"/>
      <w:r w:rsidRPr="009E57BC">
        <w:rPr>
          <w:rFonts w:cstheme="minorHAnsi"/>
        </w:rPr>
        <w:t>kNN</w:t>
      </w:r>
      <w:proofErr w:type="spellEnd"/>
      <w:r w:rsidRPr="009E57BC">
        <w:rPr>
          <w:rFonts w:cstheme="minorHAnsi"/>
        </w:rPr>
        <w:t xml:space="preserve">-алгоритме могут использоваться различные меры расстояния, такие как евклидова мера, манхэттенская мера, косинусная мера и </w:t>
      </w:r>
      <w:proofErr w:type="spellStart"/>
      <w:r w:rsidRPr="009E57BC">
        <w:rPr>
          <w:rFonts w:cstheme="minorHAnsi"/>
        </w:rPr>
        <w:t>др</w:t>
      </w:r>
      <w:proofErr w:type="spellEnd"/>
      <w:r w:rsidR="00171705" w:rsidRPr="009E57BC">
        <w:rPr>
          <w:rFonts w:cstheme="minorHAnsi"/>
        </w:rPr>
        <w:t xml:space="preserve"> [</w:t>
      </w:r>
      <w:proofErr w:type="spellStart"/>
      <w:r w:rsidR="003A2828" w:rsidRPr="003A2828">
        <w:rPr>
          <w:rFonts w:cstheme="minorHAnsi"/>
          <w:highlight w:val="green"/>
        </w:rPr>
        <w:t>Chomboon</w:t>
      </w:r>
      <w:proofErr w:type="spellEnd"/>
      <w:r w:rsidR="003A2828" w:rsidRPr="003A2828">
        <w:rPr>
          <w:rFonts w:cstheme="minorHAnsi"/>
          <w:highlight w:val="green"/>
        </w:rPr>
        <w:t xml:space="preserve">, K., </w:t>
      </w:r>
      <w:proofErr w:type="spellStart"/>
      <w:r w:rsidR="003A2828" w:rsidRPr="003A2828">
        <w:rPr>
          <w:rFonts w:cstheme="minorHAnsi"/>
          <w:highlight w:val="green"/>
        </w:rPr>
        <w:t>Chujai</w:t>
      </w:r>
      <w:proofErr w:type="spellEnd"/>
      <w:r w:rsidR="003A2828" w:rsidRPr="003A2828">
        <w:rPr>
          <w:rFonts w:cstheme="minorHAnsi"/>
          <w:highlight w:val="green"/>
        </w:rPr>
        <w:t xml:space="preserve">, P., </w:t>
      </w:r>
      <w:proofErr w:type="spellStart"/>
      <w:r w:rsidR="003A2828" w:rsidRPr="003A2828">
        <w:rPr>
          <w:rFonts w:cstheme="minorHAnsi"/>
          <w:highlight w:val="green"/>
        </w:rPr>
        <w:t>Teerarassamee</w:t>
      </w:r>
      <w:proofErr w:type="spellEnd"/>
      <w:r w:rsidR="003A2828" w:rsidRPr="003A2828">
        <w:rPr>
          <w:rFonts w:cstheme="minorHAnsi"/>
          <w:highlight w:val="green"/>
        </w:rPr>
        <w:t xml:space="preserve">, P., </w:t>
      </w:r>
      <w:proofErr w:type="spellStart"/>
      <w:r w:rsidR="003A2828" w:rsidRPr="003A2828">
        <w:rPr>
          <w:rFonts w:cstheme="minorHAnsi"/>
          <w:highlight w:val="green"/>
        </w:rPr>
        <w:t>Kerdprasop</w:t>
      </w:r>
      <w:proofErr w:type="spellEnd"/>
      <w:r w:rsidR="003A2828" w:rsidRPr="003A2828">
        <w:rPr>
          <w:rFonts w:cstheme="minorHAnsi"/>
          <w:highlight w:val="green"/>
        </w:rPr>
        <w:t xml:space="preserve">, K. </w:t>
      </w:r>
      <w:proofErr w:type="spellStart"/>
      <w:r w:rsidR="003A2828" w:rsidRPr="003A2828">
        <w:rPr>
          <w:rFonts w:cstheme="minorHAnsi"/>
          <w:highlight w:val="green"/>
        </w:rPr>
        <w:t>and</w:t>
      </w:r>
      <w:proofErr w:type="spellEnd"/>
      <w:r w:rsidR="003A2828" w:rsidRPr="003A2828">
        <w:rPr>
          <w:rFonts w:cstheme="minorHAnsi"/>
          <w:highlight w:val="green"/>
        </w:rPr>
        <w:t xml:space="preserve"> </w:t>
      </w:r>
      <w:proofErr w:type="spellStart"/>
      <w:r w:rsidR="003A2828" w:rsidRPr="003A2828">
        <w:rPr>
          <w:rFonts w:cstheme="minorHAnsi"/>
          <w:highlight w:val="green"/>
        </w:rPr>
        <w:t>Kerdprasop</w:t>
      </w:r>
      <w:proofErr w:type="spellEnd"/>
      <w:r w:rsidR="003A2828" w:rsidRPr="003A2828">
        <w:rPr>
          <w:rFonts w:cstheme="minorHAnsi"/>
          <w:highlight w:val="green"/>
        </w:rPr>
        <w:t xml:space="preserve">, N., 2015, </w:t>
      </w:r>
      <w:proofErr w:type="spellStart"/>
      <w:r w:rsidR="003A2828" w:rsidRPr="003A2828">
        <w:rPr>
          <w:rFonts w:cstheme="minorHAnsi"/>
          <w:highlight w:val="green"/>
        </w:rPr>
        <w:t>March</w:t>
      </w:r>
      <w:proofErr w:type="spellEnd"/>
      <w:r w:rsidR="003A2828" w:rsidRPr="003A2828">
        <w:rPr>
          <w:rFonts w:cstheme="minorHAnsi"/>
          <w:highlight w:val="green"/>
        </w:rPr>
        <w:t xml:space="preserve">. </w:t>
      </w:r>
      <w:r w:rsidR="003A2828" w:rsidRPr="003A2828">
        <w:rPr>
          <w:rFonts w:cstheme="minorHAnsi"/>
          <w:highlight w:val="green"/>
          <w:lang w:val="en-US"/>
        </w:rPr>
        <w:t>An empirical study of distance metrics for k-nearest neighbor algorithm. In Proceedings of the 3rd international conference on industrial application engineering (pp. 280-285).</w:t>
      </w:r>
      <w:r w:rsidR="00171705"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lang w:val="en-US"/>
        </w:rPr>
        <w:t>.</w:t>
      </w:r>
    </w:p>
    <w:p w14:paraId="1D1EBE59" w14:textId="3E330263" w:rsidR="00E4563B" w:rsidRPr="009E57BC" w:rsidRDefault="00353565" w:rsidP="00ED7D23">
      <w:pPr>
        <w:ind w:left="360"/>
        <w:jc w:val="both"/>
        <w:rPr>
          <w:rFonts w:cstheme="minorHAnsi"/>
        </w:rPr>
      </w:pPr>
      <w:r w:rsidRPr="009E57BC">
        <w:rPr>
          <w:rFonts w:cstheme="minorHAnsi"/>
        </w:rPr>
        <w:t xml:space="preserve">3.3. </w:t>
      </w:r>
      <w:r w:rsidR="00E4563B" w:rsidRPr="009E57BC">
        <w:rPr>
          <w:rFonts w:cstheme="minorHAnsi"/>
        </w:rPr>
        <w:t>Предобработка данных</w:t>
      </w:r>
    </w:p>
    <w:p w14:paraId="11237C0C" w14:textId="0EFCB3C3" w:rsidR="00E4563B" w:rsidRPr="009E57BC" w:rsidRDefault="00E4563B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Выбранный алгоритм классификации </w:t>
      </w:r>
      <w:del w:id="1179" w:author="mokhail" w:date="2020-08-12T02:34:00Z">
        <w:r w:rsidRPr="009E57BC" w:rsidDel="00926143">
          <w:rPr>
            <w:rFonts w:cstheme="minorHAnsi"/>
          </w:rPr>
          <w:delText>работает с евклидовыми расстояниями</w:delText>
        </w:r>
      </w:del>
      <w:ins w:id="1180" w:author="mokhail" w:date="2020-08-12T02:34:00Z">
        <w:r w:rsidR="00926143">
          <w:rPr>
            <w:rFonts w:cstheme="minorHAnsi"/>
          </w:rPr>
          <w:t>основан на оценке евклидового расстояния</w:t>
        </w:r>
      </w:ins>
      <w:r w:rsidRPr="009E57BC">
        <w:rPr>
          <w:rFonts w:cstheme="minorHAnsi"/>
        </w:rPr>
        <w:t xml:space="preserve"> между векторами признаков, поэтому </w:t>
      </w:r>
      <w:r w:rsidR="003A2828">
        <w:rPr>
          <w:rFonts w:cstheme="minorHAnsi"/>
        </w:rPr>
        <w:t xml:space="preserve">на качество классификации может значительно влиять масштабирование </w:t>
      </w:r>
      <w:proofErr w:type="gramStart"/>
      <w:r w:rsidR="003A2828">
        <w:rPr>
          <w:rFonts w:cstheme="minorHAnsi"/>
        </w:rPr>
        <w:t>данных</w:t>
      </w:r>
      <w:r w:rsidR="003A2828" w:rsidRPr="003A2828">
        <w:rPr>
          <w:rFonts w:cstheme="minorHAnsi"/>
        </w:rPr>
        <w:t>[</w:t>
      </w:r>
      <w:proofErr w:type="spellStart"/>
      <w:proofErr w:type="gramEnd"/>
      <w:r w:rsidR="003A2828" w:rsidRPr="003A2828">
        <w:rPr>
          <w:rFonts w:cstheme="minorHAnsi"/>
          <w:highlight w:val="green"/>
        </w:rPr>
        <w:t>Peterson</w:t>
      </w:r>
      <w:proofErr w:type="spellEnd"/>
      <w:r w:rsidR="003A2828" w:rsidRPr="003A2828">
        <w:rPr>
          <w:rFonts w:cstheme="minorHAnsi"/>
          <w:highlight w:val="green"/>
        </w:rPr>
        <w:t>, L.E., 2009. K-</w:t>
      </w:r>
      <w:proofErr w:type="spellStart"/>
      <w:r w:rsidR="003A2828" w:rsidRPr="003A2828">
        <w:rPr>
          <w:rFonts w:cstheme="minorHAnsi"/>
          <w:highlight w:val="green"/>
        </w:rPr>
        <w:t>nearest</w:t>
      </w:r>
      <w:proofErr w:type="spellEnd"/>
      <w:r w:rsidR="003A2828" w:rsidRPr="003A2828">
        <w:rPr>
          <w:rFonts w:cstheme="minorHAnsi"/>
          <w:highlight w:val="green"/>
        </w:rPr>
        <w:t xml:space="preserve"> </w:t>
      </w:r>
      <w:proofErr w:type="spellStart"/>
      <w:r w:rsidR="003A2828" w:rsidRPr="003A2828">
        <w:rPr>
          <w:rFonts w:cstheme="minorHAnsi"/>
          <w:highlight w:val="green"/>
        </w:rPr>
        <w:t>neighbor</w:t>
      </w:r>
      <w:proofErr w:type="spellEnd"/>
      <w:r w:rsidR="003A2828" w:rsidRPr="003A2828">
        <w:rPr>
          <w:rFonts w:cstheme="minorHAnsi"/>
          <w:highlight w:val="green"/>
        </w:rPr>
        <w:t xml:space="preserve">. </w:t>
      </w:r>
      <w:proofErr w:type="spellStart"/>
      <w:r w:rsidR="003A2828" w:rsidRPr="003A2828">
        <w:rPr>
          <w:rFonts w:cstheme="minorHAnsi"/>
          <w:highlight w:val="green"/>
        </w:rPr>
        <w:t>Scholarpedia</w:t>
      </w:r>
      <w:proofErr w:type="spellEnd"/>
      <w:r w:rsidR="003A2828" w:rsidRPr="003A2828">
        <w:rPr>
          <w:rFonts w:cstheme="minorHAnsi"/>
          <w:highlight w:val="green"/>
        </w:rPr>
        <w:t>, 4(2), p.1883.</w:t>
      </w:r>
      <w:r w:rsidR="003A2828" w:rsidRPr="003A2828">
        <w:rPr>
          <w:rFonts w:cstheme="minorHAnsi"/>
        </w:rPr>
        <w:t>]</w:t>
      </w:r>
      <w:r w:rsidR="003A2828">
        <w:rPr>
          <w:rFonts w:cstheme="minorHAnsi"/>
        </w:rPr>
        <w:t xml:space="preserve">.  </w:t>
      </w:r>
      <w:r w:rsidRPr="009E57BC">
        <w:rPr>
          <w:rFonts w:cstheme="minorHAnsi"/>
        </w:rPr>
        <w:t xml:space="preserve">В связи с этим, </w:t>
      </w:r>
      <w:r w:rsidR="003A2828">
        <w:rPr>
          <w:rFonts w:cstheme="minorHAnsi"/>
        </w:rPr>
        <w:t xml:space="preserve">с целью приведения данных к единому масштабу значений </w:t>
      </w:r>
      <w:commentRangeStart w:id="1181"/>
      <w:r w:rsidR="003A2828">
        <w:rPr>
          <w:rFonts w:cstheme="minorHAnsi"/>
        </w:rPr>
        <w:t>и сравнения влияния на качество классификации</w:t>
      </w:r>
      <w:commentRangeEnd w:id="1181"/>
      <w:r w:rsidR="008E0DA2">
        <w:rPr>
          <w:rStyle w:val="a9"/>
        </w:rPr>
        <w:commentReference w:id="1181"/>
      </w:r>
      <w:r w:rsidR="003A2828">
        <w:rPr>
          <w:rFonts w:cstheme="minorHAnsi"/>
        </w:rPr>
        <w:t xml:space="preserve"> </w:t>
      </w:r>
      <w:r w:rsidRPr="009E57BC">
        <w:rPr>
          <w:rFonts w:cstheme="minorHAnsi"/>
        </w:rPr>
        <w:t>все векторы признаков были подвергнуты нормализации по двум метода</w:t>
      </w:r>
      <w:r w:rsidR="003A2828">
        <w:rPr>
          <w:rFonts w:cstheme="minorHAnsi"/>
        </w:rPr>
        <w:t>м</w:t>
      </w:r>
      <w:r w:rsidRPr="009E57BC">
        <w:rPr>
          <w:rFonts w:cstheme="minorHAnsi"/>
        </w:rPr>
        <w:t>:</w:t>
      </w:r>
      <w:r w:rsidR="00D55734" w:rsidRPr="009E57BC">
        <w:rPr>
          <w:rFonts w:cstheme="minorHAnsi"/>
        </w:rPr>
        <w:t xml:space="preserve"> </w:t>
      </w:r>
      <w:proofErr w:type="spellStart"/>
      <w:r w:rsidR="00D55734" w:rsidRPr="009E57BC">
        <w:rPr>
          <w:rFonts w:cstheme="minorHAnsi"/>
          <w:i/>
          <w:iCs/>
          <w:lang w:val="en-US"/>
        </w:rPr>
        <w:t>i</w:t>
      </w:r>
      <w:proofErr w:type="spellEnd"/>
      <w:r w:rsidR="00D55734" w:rsidRPr="009E57BC">
        <w:rPr>
          <w:rFonts w:cstheme="minorHAnsi"/>
          <w:i/>
          <w:iCs/>
        </w:rPr>
        <w:t xml:space="preserve">) </w:t>
      </w:r>
      <w:r w:rsidRPr="009E57BC">
        <w:rPr>
          <w:rFonts w:cstheme="minorHAnsi"/>
        </w:rPr>
        <w:t>Нормализация по методу мин</w:t>
      </w:r>
      <w:r w:rsidR="00981C4C" w:rsidRPr="009E57BC">
        <w:rPr>
          <w:rFonts w:cstheme="minorHAnsi"/>
        </w:rPr>
        <w:t>-</w:t>
      </w:r>
      <w:r w:rsidRPr="009E57BC">
        <w:rPr>
          <w:rFonts w:cstheme="minorHAnsi"/>
        </w:rPr>
        <w:t>макса: линейное преобразование данных в диапазоне</w:t>
      </w:r>
      <w:r w:rsidR="00D55734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от 0 до 1</w:t>
      </w:r>
      <w:r w:rsidR="00D55734" w:rsidRPr="009E57BC">
        <w:rPr>
          <w:rFonts w:cstheme="minorHAnsi"/>
        </w:rPr>
        <w:t xml:space="preserve">; </w:t>
      </w:r>
      <w:r w:rsidR="00D55734" w:rsidRPr="009E57BC">
        <w:rPr>
          <w:rFonts w:cstheme="minorHAnsi"/>
          <w:i/>
          <w:iCs/>
          <w:lang w:val="en-US"/>
        </w:rPr>
        <w:t>ii</w:t>
      </w:r>
      <w:r w:rsidR="00D55734" w:rsidRPr="009E57BC">
        <w:rPr>
          <w:rFonts w:cstheme="minorHAnsi"/>
          <w:i/>
          <w:iCs/>
        </w:rPr>
        <w:t xml:space="preserve">) </w:t>
      </w:r>
      <w:del w:id="1182" w:author="mokhail" w:date="2020-08-12T01:54:00Z">
        <w:r w:rsidRPr="009E57BC" w:rsidDel="00A41243">
          <w:rPr>
            <w:rFonts w:cstheme="minorHAnsi"/>
          </w:rPr>
          <w:delText>Нормализация по Z-показателю</w:delText>
        </w:r>
      </w:del>
      <w:ins w:id="1183" w:author="mokhail" w:date="2020-08-12T01:54:00Z">
        <w:r w:rsidR="00A41243">
          <w:rPr>
            <w:rFonts w:cstheme="minorHAnsi"/>
            <w:lang w:val="en-US"/>
          </w:rPr>
          <w:t>z</w:t>
        </w:r>
      </w:ins>
      <w:ins w:id="1184" w:author="mokhail" w:date="2020-08-12T01:55:00Z">
        <w:r w:rsidR="00A41243" w:rsidRPr="00A41243">
          <w:rPr>
            <w:rFonts w:cstheme="minorHAnsi"/>
            <w:rPrChange w:id="1185" w:author="mokhail" w:date="2020-08-12T01:55:00Z">
              <w:rPr>
                <w:rFonts w:cstheme="minorHAnsi"/>
                <w:lang w:val="en-US"/>
              </w:rPr>
            </w:rPrChange>
          </w:rPr>
          <w:t>-нормализация</w:t>
        </w:r>
      </w:ins>
      <w:r w:rsidRPr="009E57BC">
        <w:rPr>
          <w:rFonts w:cstheme="minorHAnsi"/>
        </w:rPr>
        <w:t xml:space="preserve">: масштабирование данных на основе среднего </w:t>
      </w:r>
      <w:r w:rsidR="003A2828">
        <w:rPr>
          <w:rFonts w:cstheme="minorHAnsi"/>
        </w:rPr>
        <w:t xml:space="preserve">по выборке </w:t>
      </w:r>
      <w:r w:rsidRPr="009E57BC">
        <w:rPr>
          <w:rFonts w:cstheme="minorHAnsi"/>
        </w:rPr>
        <w:t>значения и стандартного отклонени</w:t>
      </w:r>
      <w:r w:rsidR="003A2828">
        <w:rPr>
          <w:rFonts w:cstheme="minorHAnsi"/>
        </w:rPr>
        <w:t>я.</w:t>
      </w:r>
    </w:p>
    <w:p w14:paraId="0E28C7CF" w14:textId="5E4D6FFD" w:rsidR="00D55734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4. </w:t>
      </w:r>
      <w:r w:rsidR="00D55734" w:rsidRPr="009E57BC">
        <w:rPr>
          <w:rFonts w:cstheme="minorHAnsi"/>
        </w:rPr>
        <w:t>Визуализация многомерных данных</w:t>
      </w:r>
    </w:p>
    <w:p w14:paraId="4AB295A3" w14:textId="19E7D8F2" w:rsidR="00D55734" w:rsidRPr="009E57BC" w:rsidRDefault="004678B7" w:rsidP="00ED7D23">
      <w:pPr>
        <w:ind w:firstLine="360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</w:rPr>
        <w:t xml:space="preserve">Чтобы получить представление о распределении данных в признаковом пространстве, использован алгоритм уменьшения размерности </w:t>
      </w:r>
      <w:r w:rsidRPr="009E57BC">
        <w:rPr>
          <w:rFonts w:cstheme="minorHAnsi"/>
          <w:lang w:val="en-US"/>
        </w:rPr>
        <w:t>t</w:t>
      </w:r>
      <w:r w:rsidRPr="009E57BC">
        <w:rPr>
          <w:rFonts w:cstheme="minorHAnsi"/>
        </w:rPr>
        <w:t xml:space="preserve">-SNE. Он </w:t>
      </w:r>
      <w:r w:rsidRPr="009E57BC">
        <w:rPr>
          <w:rFonts w:cstheme="minorHAnsi"/>
          <w:color w:val="000000"/>
          <w:shd w:val="clear" w:color="auto" w:fill="FFFFFF"/>
        </w:rPr>
        <w:t>является одним из самых распространенных методов визуализации многомерных данных</w:t>
      </w:r>
      <w:ins w:id="1186" w:author="mokhail" w:date="2020-08-12T02:01:00Z">
        <w:r w:rsidR="00EA3177">
          <w:rPr>
            <w:rFonts w:cstheme="minorHAnsi"/>
            <w:color w:val="000000"/>
            <w:shd w:val="clear" w:color="auto" w:fill="FFFFFF"/>
          </w:rPr>
          <w:t>. Суть данного метода заключается в проекции данных больших размернос</w:t>
        </w:r>
      </w:ins>
      <w:ins w:id="1187" w:author="mokhail" w:date="2020-08-12T02:02:00Z">
        <w:r w:rsidR="00EA3177">
          <w:rPr>
            <w:rFonts w:cstheme="minorHAnsi"/>
            <w:color w:val="000000"/>
            <w:shd w:val="clear" w:color="auto" w:fill="FFFFFF"/>
          </w:rPr>
          <w:t>тей в пространства, обладающие меньшей размерностью, с с</w:t>
        </w:r>
      </w:ins>
      <w:ins w:id="1188" w:author="mokhail" w:date="2020-08-12T02:03:00Z">
        <w:r w:rsidR="00EA3177">
          <w:rPr>
            <w:rFonts w:cstheme="minorHAnsi"/>
            <w:color w:val="000000"/>
            <w:shd w:val="clear" w:color="auto" w:fill="FFFFFF"/>
          </w:rPr>
          <w:t xml:space="preserve">охранением расстояний между экземплярами данных, близко расположенных друг относительно друга. </w:t>
        </w:r>
      </w:ins>
      <w:del w:id="1189" w:author="mokhail" w:date="2020-08-12T02:01:00Z">
        <w:r w:rsidRPr="009E57BC" w:rsidDel="00EA3177">
          <w:rPr>
            <w:rFonts w:cstheme="minorHAnsi"/>
            <w:color w:val="000000"/>
            <w:shd w:val="clear" w:color="auto" w:fill="FFFFFF"/>
          </w:rPr>
          <w:delText>,</w:delText>
        </w:r>
      </w:del>
      <w:del w:id="1190" w:author="mokhail" w:date="2020-08-12T02:03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 который</w:delText>
        </w:r>
      </w:del>
      <w:ins w:id="1191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>Это позволяет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группировать</w:t>
      </w:r>
      <w:ins w:id="1192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 xml:space="preserve"> однородные данные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</w:t>
      </w:r>
      <w:del w:id="1193" w:author="mokhail" w:date="2020-08-12T02:04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их </w:delText>
        </w:r>
      </w:del>
      <w:r w:rsidRPr="009E57BC">
        <w:rPr>
          <w:rFonts w:cstheme="minorHAnsi"/>
          <w:color w:val="000000"/>
          <w:shd w:val="clear" w:color="auto" w:fill="FFFFFF"/>
        </w:rPr>
        <w:t>в пространствах малой размерности</w:t>
      </w:r>
      <w:del w:id="1194" w:author="mokhail" w:date="2020-08-12T02:06:00Z">
        <w:r w:rsidRPr="009E57BC" w:rsidDel="00EA3177">
          <w:rPr>
            <w:rFonts w:cstheme="minorHAnsi"/>
          </w:rPr>
          <w:delText xml:space="preserve"> и тем самым получ</w:delText>
        </w:r>
        <w:r w:rsidR="009A0F34" w:rsidDel="00EA3177">
          <w:rPr>
            <w:rFonts w:cstheme="minorHAnsi"/>
          </w:rPr>
          <w:delText>а</w:delText>
        </w:r>
        <w:r w:rsidRPr="009E57BC" w:rsidDel="00EA3177">
          <w:rPr>
            <w:rFonts w:cstheme="minorHAnsi"/>
          </w:rPr>
          <w:delText>ть визуализаци</w:delText>
        </w:r>
        <w:r w:rsidR="009A0F34" w:rsidDel="00EA3177">
          <w:rPr>
            <w:rFonts w:cstheme="minorHAnsi"/>
          </w:rPr>
          <w:delText>и</w:delText>
        </w:r>
        <w:r w:rsidRPr="009E57BC" w:rsidDel="00EA3177">
          <w:rPr>
            <w:rFonts w:cstheme="minorHAnsi"/>
          </w:rPr>
          <w:delText>, по котор</w:delText>
        </w:r>
        <w:r w:rsidR="009A0F34" w:rsidDel="00EA3177">
          <w:rPr>
            <w:rFonts w:cstheme="minorHAnsi"/>
          </w:rPr>
          <w:delText>ым</w:delText>
        </w:r>
        <w:r w:rsidRPr="009E57BC" w:rsidDel="00EA3177">
          <w:rPr>
            <w:rFonts w:cstheme="minorHAnsi"/>
          </w:rPr>
          <w:delText xml:space="preserve"> можно делать выводы о возможности и целесообразности классификации представленных данных</w:delText>
        </w:r>
      </w:del>
      <w:r w:rsidRPr="009E57BC">
        <w:rPr>
          <w:rFonts w:cstheme="minorHAnsi"/>
        </w:rPr>
        <w:t xml:space="preserve">. </w:t>
      </w:r>
      <w:ins w:id="1195" w:author="mokhail" w:date="2020-08-12T02:06:00Z">
        <w:r w:rsidR="00EA3177">
          <w:rPr>
            <w:rFonts w:cstheme="minorHAnsi"/>
          </w:rPr>
          <w:t>Полученные таким образом</w:t>
        </w:r>
      </w:ins>
      <w:ins w:id="1196" w:author="mokhail" w:date="2020-08-12T02:14:00Z">
        <w:r w:rsidR="007A42D6">
          <w:rPr>
            <w:rFonts w:cstheme="minorHAnsi"/>
          </w:rPr>
          <w:t xml:space="preserve"> визуальные </w:t>
        </w:r>
      </w:ins>
      <w:ins w:id="1197" w:author="mokhail" w:date="2020-08-12T02:06:00Z">
        <w:r w:rsidR="00EA3177">
          <w:rPr>
            <w:rFonts w:cstheme="minorHAnsi"/>
          </w:rPr>
          <w:t>представления</w:t>
        </w:r>
      </w:ins>
      <w:ins w:id="1198" w:author="mokhail" w:date="2020-08-12T02:14:00Z">
        <w:r w:rsidR="007A42D6">
          <w:rPr>
            <w:rFonts w:cstheme="minorHAnsi"/>
          </w:rPr>
          <w:t xml:space="preserve"> отражают взаимное расположение данных различных классов </w:t>
        </w:r>
      </w:ins>
      <w:ins w:id="1199" w:author="mokhail" w:date="2020-08-12T02:15:00Z">
        <w:r w:rsidR="007A42D6">
          <w:rPr>
            <w:rFonts w:cstheme="minorHAnsi"/>
          </w:rPr>
          <w:t xml:space="preserve">и </w:t>
        </w:r>
      </w:ins>
      <w:ins w:id="1200" w:author="mokhail" w:date="2020-08-12T02:06:00Z">
        <w:r w:rsidR="00EA3177">
          <w:rPr>
            <w:rFonts w:cstheme="minorHAnsi"/>
          </w:rPr>
          <w:t>позволяют предварительн</w:t>
        </w:r>
      </w:ins>
      <w:ins w:id="1201" w:author="mokhail" w:date="2020-08-12T02:07:00Z">
        <w:r w:rsidR="00EA3177">
          <w:rPr>
            <w:rFonts w:cstheme="minorHAnsi"/>
          </w:rPr>
          <w:t>о оценивать обрабатываемые данные на возможность применения их для даль</w:t>
        </w:r>
      </w:ins>
      <w:ins w:id="1202" w:author="mokhail" w:date="2020-08-12T02:08:00Z">
        <w:r w:rsidR="00EA3177">
          <w:rPr>
            <w:rFonts w:cstheme="minorHAnsi"/>
          </w:rPr>
          <w:t>ней</w:t>
        </w:r>
      </w:ins>
      <w:ins w:id="1203" w:author="mokhail" w:date="2020-08-12T02:07:00Z">
        <w:r w:rsidR="00EA3177">
          <w:rPr>
            <w:rFonts w:cstheme="minorHAnsi"/>
          </w:rPr>
          <w:t>шей классификации.</w:t>
        </w:r>
      </w:ins>
    </w:p>
    <w:p w14:paraId="4E86B670" w14:textId="14933DD7" w:rsidR="00D55734" w:rsidRPr="009E57BC" w:rsidRDefault="00D55734" w:rsidP="00ED7D23">
      <w:pPr>
        <w:jc w:val="both"/>
        <w:rPr>
          <w:rFonts w:cstheme="minorHAnsi"/>
          <w:color w:val="000000"/>
          <w:shd w:val="clear" w:color="auto" w:fill="FFFFFF"/>
        </w:rPr>
      </w:pPr>
    </w:p>
    <w:p w14:paraId="6708295B" w14:textId="73BBA1B4" w:rsidR="00D55734" w:rsidRPr="009E57BC" w:rsidRDefault="00353565" w:rsidP="00ED7D23">
      <w:pPr>
        <w:jc w:val="both"/>
        <w:rPr>
          <w:rFonts w:cstheme="minorHAnsi"/>
          <w:b/>
          <w:bCs/>
          <w:color w:val="000000"/>
          <w:shd w:val="clear" w:color="auto" w:fill="FFFFFF"/>
        </w:rPr>
      </w:pPr>
      <w:r w:rsidRPr="009E57BC">
        <w:rPr>
          <w:rFonts w:cstheme="minorHAnsi"/>
          <w:b/>
          <w:bCs/>
          <w:color w:val="000000"/>
          <w:shd w:val="clear" w:color="auto" w:fill="FFFFFF"/>
        </w:rPr>
        <w:t xml:space="preserve">4. </w:t>
      </w:r>
      <w:r w:rsidR="00D55734" w:rsidRPr="009E57BC">
        <w:rPr>
          <w:rFonts w:cstheme="minorHAnsi"/>
          <w:b/>
          <w:bCs/>
          <w:color w:val="000000"/>
          <w:shd w:val="clear" w:color="auto" w:fill="FFFFFF"/>
        </w:rPr>
        <w:t>Эксперименты</w:t>
      </w:r>
    </w:p>
    <w:p w14:paraId="00377B18" w14:textId="42285901" w:rsidR="00353565" w:rsidRDefault="00981C4C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</w:r>
      <w:r w:rsidRPr="00E157AA">
        <w:rPr>
          <w:rFonts w:cstheme="minorHAnsi"/>
          <w:color w:val="000000"/>
          <w:shd w:val="clear" w:color="auto" w:fill="FFFFFF"/>
        </w:rPr>
        <w:t xml:space="preserve">4.1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боры данных</w:t>
      </w:r>
    </w:p>
    <w:p w14:paraId="20EB62B1" w14:textId="39B55D42" w:rsidR="00A27806" w:rsidDel="00E95E4F" w:rsidRDefault="00A27806" w:rsidP="00ED7D23">
      <w:pPr>
        <w:jc w:val="both"/>
        <w:rPr>
          <w:ins w:id="1204" w:author="mokhail" w:date="2020-08-12T01:59:00Z"/>
          <w:del w:id="1205" w:author="Artem Ryabinov" w:date="2020-08-19T22:59:00Z"/>
          <w:rFonts w:cstheme="minorHAnsi"/>
          <w:color w:val="000000"/>
          <w:shd w:val="clear" w:color="auto" w:fill="FFFFFF"/>
        </w:rPr>
      </w:pPr>
      <w:commentRangeStart w:id="1206"/>
      <w:del w:id="1207" w:author="Artem Ryabinov" w:date="2020-08-19T22:59:00Z">
        <w:r w:rsidDel="00E95E4F">
          <w:rPr>
            <w:rFonts w:cstheme="minorHAnsi"/>
            <w:color w:val="000000"/>
            <w:shd w:val="clear" w:color="auto" w:fill="FFFFFF"/>
          </w:rPr>
          <w:delText>!!!!</w:delText>
        </w:r>
        <w:commentRangeEnd w:id="1206"/>
        <w:r w:rsidDel="00E95E4F">
          <w:rPr>
            <w:rStyle w:val="a9"/>
          </w:rPr>
          <w:commentReference w:id="1206"/>
        </w:r>
      </w:del>
    </w:p>
    <w:p w14:paraId="37D3B7E8" w14:textId="52022AFD" w:rsidR="00EA3177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commentRangeStart w:id="1208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ab/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IEMOCAP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(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Interactiv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emotional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dyadic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motion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captur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databas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) </w:t>
      </w:r>
      <w:r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[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Busso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arlos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Bulut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Murtaza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Le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i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>-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un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Kazemzadeh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Ab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Mower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rovost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Emily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Kim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amuel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ang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Jeannett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Le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ungbok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Narayanan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hrikanth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.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(2008). IEMOCAP: Interactive emotional dyadic motion capture database. Language Resources and Evaluation. 42. 335-359. 10.1007/s10579-008-9076-6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] </w:t>
      </w:r>
    </w:p>
    <w:p w14:paraId="038B297E" w14:textId="52360145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</w:pPr>
      <w:commentRangeStart w:id="1209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  <w:t>CREMA-D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(Crowd-sourced emotional multimodal actors dataset) </w:t>
      </w:r>
      <w:proofErr w:type="gramStart"/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–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это</w:t>
      </w:r>
      <w:proofErr w:type="gramEnd"/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аудиовизуальный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корпус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,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опубликованный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в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2014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году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. [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"H. Cao, D. Cooper, M. </w:t>
      </w:r>
      <w:proofErr w:type="spellStart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Keutmann</w:t>
      </w:r>
      <w:proofErr w:type="spellEnd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R. Gur, A. </w:t>
      </w:r>
      <w:proofErr w:type="spellStart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Nenkova</w:t>
      </w:r>
      <w:proofErr w:type="spellEnd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and R. Verma, “CREMA-D: Crowd-sourced emotional multimodal </w:t>
      </w:r>
      <w:proofErr w:type="gramStart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actors</w:t>
      </w:r>
      <w:proofErr w:type="gramEnd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 dataset,” IEEE Transactions on Affective Computing, 2014."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]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Он состоит из видеозаписей эмоциональных проявлений на английском языке. В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записи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принимал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и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участи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е 91 актер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ов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(48 мужчин и 43 женщины</w:t>
      </w:r>
      <w:proofErr w:type="gramStart"/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),  которым</w:t>
      </w:r>
      <w:proofErr w:type="gramEnd"/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было предложено прочесть 12 предложений с одной из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шести 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эмоциональных окрасок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: радость, печаль, гнев, страх, отвращение, нейтральная.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Таким образом было получено 7442 клипа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, а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удиодорожка представлена в формате 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wav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с частотой дискретизации 48 кГц. В разметке и валидации корпуса через краудсорсинг было задействовано 2443 человека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, т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очность распознавания эмоциональной окраски по звуковой модальности составила 40,9%. </w:t>
      </w:r>
      <w:commentRangeEnd w:id="1209"/>
      <w:r w:rsidR="00A97C9F">
        <w:rPr>
          <w:rStyle w:val="a9"/>
        </w:rPr>
        <w:commentReference w:id="1209"/>
      </w:r>
    </w:p>
    <w:p w14:paraId="0F51AB96" w14:textId="11840B78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ab/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Emo-</w:t>
      </w:r>
      <w:proofErr w:type="gramStart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DB[</w:t>
      </w:r>
      <w:proofErr w:type="gram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F. Burkhardt, A.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aeschke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M.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Rolfes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W.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endlmeier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and B. Weiss, “A database of German emotional speech,” in 9th European Conference on Speech Communication and Technology (Interspeech’2005 -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Eurospeech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), Lisbon, Portugal, September 2005, pp. 1517–1520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11B8B87D" w14:textId="21B6B607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lastRenderedPageBreak/>
        <w:tab/>
      </w:r>
      <w:proofErr w:type="gramStart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RAVDESS[</w:t>
      </w:r>
      <w:proofErr w:type="gram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S. R. Livingstone и F. A. Russo, «The Ryerson Audio-Visual Database of Emotional Speech and Song (RAVDESS): A dynamic, multimodal set of facial and vocal expressions in North American English», PLOS ONE, т. 13,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вып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. 5, с. e0196391,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май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 2018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7971DD1E" w14:textId="787224B7" w:rsidR="001256F2" w:rsidRPr="00E717AE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</w:r>
      <w:proofErr w:type="gramStart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SAVEE[</w:t>
      </w:r>
      <w:proofErr w:type="gram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Jackson, Philip &amp; ul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haq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, Sana. (2011). Surrey Audio-Visual Expressed Emotion (SAVEE) database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4DF7834E" w14:textId="5F2209C2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</w:r>
      <w:proofErr w:type="gramStart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TESS[</w:t>
      </w:r>
      <w:proofErr w:type="gram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M. K.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ichora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-Fuller и K. Dupuis, «Toronto emotional speech set (TESS)». Scholars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ortal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Dataverse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>, 2020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]</w:t>
      </w:r>
      <w:commentRangeEnd w:id="1208"/>
      <w:r w:rsidR="00584C0D">
        <w:rPr>
          <w:rStyle w:val="a9"/>
        </w:rPr>
        <w:commentReference w:id="1208"/>
      </w:r>
    </w:p>
    <w:p w14:paraId="65C4BB0A" w14:textId="7F2FDD9B" w:rsidR="00981C4C" w:rsidRDefault="00981C4C" w:rsidP="00ED7D23">
      <w:pPr>
        <w:jc w:val="both"/>
        <w:rPr>
          <w:rFonts w:cstheme="minorHAnsi"/>
        </w:rPr>
      </w:pPr>
      <w:r w:rsidRPr="00CA1813">
        <w:rPr>
          <w:rFonts w:cstheme="minorHAnsi"/>
          <w:color w:val="000000"/>
          <w:shd w:val="clear" w:color="auto" w:fill="FFFFFF"/>
        </w:rPr>
        <w:tab/>
      </w:r>
      <w:r w:rsidRPr="009E57BC">
        <w:rPr>
          <w:rFonts w:cstheme="minorHAnsi"/>
          <w:color w:val="000000"/>
          <w:shd w:val="clear" w:color="auto" w:fill="FFFFFF"/>
        </w:rPr>
        <w:t xml:space="preserve">Имеющиеся в нашем распоряжении наборы данных </w:t>
      </w:r>
      <w:r w:rsidR="009A0F34">
        <w:rPr>
          <w:rFonts w:cstheme="minorHAnsi"/>
          <w:color w:val="000000"/>
          <w:shd w:val="clear" w:color="auto" w:fill="FFFFFF"/>
        </w:rPr>
        <w:t>см.</w:t>
      </w:r>
      <w:r w:rsidRPr="009E57BC">
        <w:rPr>
          <w:rFonts w:cstheme="minorHAnsi"/>
          <w:color w:val="000000"/>
          <w:shd w:val="clear" w:color="auto" w:fill="FFFFFF"/>
        </w:rPr>
        <w:t xml:space="preserve"> в </w:t>
      </w:r>
      <w:r w:rsidR="004678B7" w:rsidRPr="009E57BC">
        <w:rPr>
          <w:rFonts w:cstheme="minorHAnsi"/>
          <w:color w:val="000000"/>
          <w:shd w:val="clear" w:color="auto" w:fill="FFFFFF"/>
        </w:rPr>
        <w:t>Т</w:t>
      </w:r>
      <w:r w:rsidRPr="009E57BC">
        <w:rPr>
          <w:rFonts w:cstheme="minorHAnsi"/>
          <w:color w:val="000000"/>
          <w:shd w:val="clear" w:color="auto" w:fill="FFFFFF"/>
        </w:rPr>
        <w:t xml:space="preserve">аблице 1. </w:t>
      </w:r>
      <w:r w:rsidR="00D17491" w:rsidRPr="009E57BC">
        <w:rPr>
          <w:rFonts w:cstheme="minorHAnsi"/>
        </w:rPr>
        <w:t xml:space="preserve">Здесь и далее приняты следующие сокращения для базовых эмоций: </w:t>
      </w:r>
      <w:r w:rsidR="00D17491" w:rsidRPr="009E57BC">
        <w:rPr>
          <w:rFonts w:cstheme="minorHAnsi"/>
          <w:lang w:val="en-US"/>
        </w:rPr>
        <w:t>ANG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Anger</w:t>
      </w:r>
      <w:r w:rsidR="00D17491" w:rsidRPr="009E57BC">
        <w:rPr>
          <w:rFonts w:cstheme="minorHAnsi"/>
        </w:rPr>
        <w:t xml:space="preserve"> (гнев); </w:t>
      </w:r>
      <w:r w:rsidR="00D17491" w:rsidRPr="009E57BC">
        <w:rPr>
          <w:rFonts w:cstheme="minorHAnsi"/>
          <w:lang w:val="en-US"/>
        </w:rPr>
        <w:t>HAP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Happiness</w:t>
      </w:r>
      <w:r w:rsidR="00D17491" w:rsidRPr="009E57BC">
        <w:rPr>
          <w:rFonts w:cstheme="minorHAnsi"/>
        </w:rPr>
        <w:t xml:space="preserve"> (радость); </w:t>
      </w:r>
      <w:r w:rsidR="00D17491" w:rsidRPr="009E57BC">
        <w:rPr>
          <w:rFonts w:cstheme="minorHAnsi"/>
          <w:lang w:val="en-US"/>
        </w:rPr>
        <w:t>SAD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adness</w:t>
      </w:r>
      <w:r w:rsidR="00D17491" w:rsidRPr="009E57BC">
        <w:rPr>
          <w:rFonts w:cstheme="minorHAnsi"/>
        </w:rPr>
        <w:t xml:space="preserve"> (печаль); </w:t>
      </w:r>
      <w:r w:rsidR="00D17491" w:rsidRPr="009E57BC">
        <w:rPr>
          <w:rFonts w:cstheme="minorHAnsi"/>
          <w:lang w:val="en-US"/>
        </w:rPr>
        <w:t>NE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Neutral</w:t>
      </w:r>
      <w:r w:rsidR="00D17491" w:rsidRPr="009E57BC">
        <w:rPr>
          <w:rFonts w:cstheme="minorHAnsi"/>
        </w:rPr>
        <w:t xml:space="preserve"> (нейтральная эмоция); </w:t>
      </w:r>
      <w:r w:rsidR="00D17491" w:rsidRPr="009E57BC">
        <w:rPr>
          <w:rFonts w:cstheme="minorHAnsi"/>
          <w:lang w:val="en-US"/>
        </w:rPr>
        <w:t>DIS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Disgust</w:t>
      </w:r>
      <w:r w:rsidR="00D17491" w:rsidRPr="009E57BC">
        <w:rPr>
          <w:rFonts w:cstheme="minorHAnsi"/>
        </w:rPr>
        <w:t xml:space="preserve"> (отвращение); </w:t>
      </w:r>
      <w:r w:rsidR="00D17491" w:rsidRPr="009E57BC">
        <w:rPr>
          <w:rFonts w:cstheme="minorHAnsi"/>
          <w:lang w:val="en-US"/>
        </w:rPr>
        <w:t>FEA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ear</w:t>
      </w:r>
      <w:r w:rsidR="00D17491" w:rsidRPr="009E57BC">
        <w:rPr>
          <w:rFonts w:cstheme="minorHAnsi"/>
        </w:rPr>
        <w:t xml:space="preserve"> (страх); </w:t>
      </w:r>
      <w:r w:rsidR="00D17491" w:rsidRPr="009E57BC">
        <w:rPr>
          <w:rFonts w:cstheme="minorHAnsi"/>
          <w:lang w:val="en-US"/>
        </w:rPr>
        <w:t>BO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Boredom</w:t>
      </w:r>
      <w:r w:rsidR="00D17491" w:rsidRPr="009E57BC">
        <w:rPr>
          <w:rFonts w:cstheme="minorHAnsi"/>
        </w:rPr>
        <w:t xml:space="preserve"> (скука); </w:t>
      </w:r>
      <w:r w:rsidR="00D17491" w:rsidRPr="009E57BC">
        <w:rPr>
          <w:rFonts w:cstheme="minorHAnsi"/>
          <w:lang w:val="en-US"/>
        </w:rPr>
        <w:t>SU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urprise</w:t>
      </w:r>
      <w:r w:rsidR="00D17491" w:rsidRPr="009E57BC">
        <w:rPr>
          <w:rFonts w:cstheme="minorHAnsi"/>
        </w:rPr>
        <w:t xml:space="preserve"> (удивление); </w:t>
      </w:r>
      <w:r w:rsidR="00D17491" w:rsidRPr="009E57BC">
        <w:rPr>
          <w:rFonts w:cstheme="minorHAnsi"/>
          <w:lang w:val="en-US"/>
        </w:rPr>
        <w:t>EXC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Excitement</w:t>
      </w:r>
      <w:r w:rsidR="00D17491" w:rsidRPr="009E57BC">
        <w:rPr>
          <w:rFonts w:cstheme="minorHAnsi"/>
        </w:rPr>
        <w:t xml:space="preserve"> (возбуждение); </w:t>
      </w:r>
      <w:r w:rsidR="00D17491" w:rsidRPr="009E57BC">
        <w:rPr>
          <w:rFonts w:cstheme="minorHAnsi"/>
          <w:lang w:val="en-US"/>
        </w:rPr>
        <w:t>FR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rustration</w:t>
      </w:r>
      <w:r w:rsidR="00D17491" w:rsidRPr="009E57BC">
        <w:rPr>
          <w:rFonts w:cstheme="minorHAnsi"/>
        </w:rPr>
        <w:t xml:space="preserve"> (негодование); </w:t>
      </w:r>
      <w:r w:rsidR="00D17491" w:rsidRPr="009E57BC">
        <w:rPr>
          <w:rFonts w:cstheme="minorHAnsi"/>
          <w:lang w:val="en-US"/>
        </w:rPr>
        <w:t>CAL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Calm</w:t>
      </w:r>
      <w:r w:rsidR="00D17491" w:rsidRPr="009E57BC">
        <w:rPr>
          <w:rFonts w:cstheme="minorHAnsi"/>
        </w:rPr>
        <w:t xml:space="preserve"> (спокойствие)</w:t>
      </w:r>
      <w:r w:rsidR="009A0F34">
        <w:rPr>
          <w:rFonts w:cstheme="minorHAnsi"/>
        </w:rPr>
        <w:t>.</w:t>
      </w:r>
    </w:p>
    <w:tbl>
      <w:tblPr>
        <w:tblW w:w="9493" w:type="dxa"/>
        <w:tblLook w:val="04A0" w:firstRow="1" w:lastRow="0" w:firstColumn="1" w:lastColumn="0" w:noHBand="0" w:noVBand="1"/>
      </w:tblPr>
      <w:tblGrid>
        <w:gridCol w:w="1264"/>
        <w:gridCol w:w="541"/>
        <w:gridCol w:w="572"/>
        <w:gridCol w:w="2268"/>
        <w:gridCol w:w="1279"/>
        <w:gridCol w:w="764"/>
        <w:gridCol w:w="1247"/>
        <w:gridCol w:w="1855"/>
      </w:tblGrid>
      <w:tr w:rsidR="00A97C9F" w:rsidRPr="00A97C9F" w14:paraId="2D3493BC" w14:textId="77777777" w:rsidTr="00A97C9F">
        <w:trPr>
          <w:trHeight w:val="226"/>
        </w:trPr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134E423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Название</w:t>
            </w:r>
          </w:p>
        </w:tc>
        <w:tc>
          <w:tcPr>
            <w:tcW w:w="2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1521152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Год </w:t>
            </w:r>
          </w:p>
        </w:tc>
        <w:tc>
          <w:tcPr>
            <w:tcW w:w="5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3135CF3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Язык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85C2EF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Дикторы</w:t>
            </w:r>
          </w:p>
        </w:tc>
        <w:tc>
          <w:tcPr>
            <w:tcW w:w="12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0383022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Тип произносимого</w:t>
            </w:r>
          </w:p>
        </w:tc>
        <w:tc>
          <w:tcPr>
            <w:tcW w:w="7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3F6DAE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N записей</w:t>
            </w:r>
          </w:p>
        </w:tc>
        <w:tc>
          <w:tcPr>
            <w:tcW w:w="12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40389AF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Формат аудио</w:t>
            </w:r>
          </w:p>
        </w:tc>
        <w:tc>
          <w:tcPr>
            <w:tcW w:w="1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69F02A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Базовая дискретная разметка</w:t>
            </w:r>
          </w:p>
        </w:tc>
      </w:tr>
      <w:tr w:rsidR="00A97C9F" w:rsidRPr="00D1195C" w14:paraId="500BCEE3" w14:textId="77777777" w:rsidTr="00A97C9F">
        <w:trPr>
          <w:trHeight w:val="908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14647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CREMA-D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5E386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6190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B5DC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8 мужчин и 43 женщины, возраст от 20 до 74 лет, средний возраст - 36лет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8E67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2 коротких предложений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DE614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7442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460EB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, 48 </w:t>
            </w:r>
            <w:proofErr w:type="gram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кГц,  2</w:t>
            </w:r>
            <w:proofErr w:type="gram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0933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</w:t>
            </w:r>
          </w:p>
        </w:tc>
      </w:tr>
      <w:tr w:rsidR="00A97C9F" w:rsidRPr="00D1195C" w14:paraId="1928537F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0CBF9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IEMOCAP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FF27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7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629A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9DF9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мужчин и 5 женщин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456F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Диалоги по сценарию и спонтанные импровизации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9F04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7304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F4328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, 48 </w:t>
            </w:r>
            <w:proofErr w:type="gram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кГц,  2</w:t>
            </w:r>
            <w:proofErr w:type="gram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44C1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EXC, FRU</w:t>
            </w:r>
          </w:p>
        </w:tc>
      </w:tr>
      <w:tr w:rsidR="00A97C9F" w:rsidRPr="00D1195C" w14:paraId="6DE497C4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17DEA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Emo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-DB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5199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5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7276F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Нем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9B5E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мужчин и 5 женщин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4E55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коротких и 5 длинных предложений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E325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35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CF17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, 16кГц, 1 канал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84A3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BOR</w:t>
            </w:r>
          </w:p>
        </w:tc>
      </w:tr>
      <w:tr w:rsidR="00A97C9F" w:rsidRPr="00D1195C" w14:paraId="01BA2789" w14:textId="77777777" w:rsidTr="00A97C9F">
        <w:trPr>
          <w:trHeight w:val="681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9F2E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RAVDESS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C48E3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18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90E1F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9C90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2 мужчин и 12 женщин, от 21 до 33 лет, средний возраст - 26 лет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1D49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 коротких предложения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A6079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44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DF81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, 48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226D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, CAL</w:t>
            </w:r>
          </w:p>
        </w:tc>
      </w:tr>
      <w:tr w:rsidR="00A97C9F" w:rsidRPr="00D1195C" w14:paraId="40E3DBC1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B632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SAVEE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875D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8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7E78D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E12D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 мужчины, от 27 до 31 года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49F7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120 предложений 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7558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8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CDB45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, 44.1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C8C0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</w:t>
            </w:r>
          </w:p>
        </w:tc>
      </w:tr>
      <w:tr w:rsidR="00A97C9F" w:rsidRPr="00D1195C" w14:paraId="312179F5" w14:textId="77777777" w:rsidTr="00A97C9F">
        <w:trPr>
          <w:trHeight w:val="50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2495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TESS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745A5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BB476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F0067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 женщины возрастом 26 и 64 года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F3C1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Фраза '</w:t>
            </w: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Say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the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ord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X', где Х - одно из 200 односложных слов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A051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80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FFF15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, 48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9D5F2" w14:textId="77777777" w:rsidR="00A97C9F" w:rsidRPr="00A97C9F" w:rsidRDefault="00A97C9F" w:rsidP="00A97C9F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</w:t>
            </w:r>
          </w:p>
        </w:tc>
      </w:tr>
    </w:tbl>
    <w:p w14:paraId="3FAE867A" w14:textId="60F372F8" w:rsidR="00981C4C" w:rsidRPr="00A97C9F" w:rsidRDefault="00A97C9F" w:rsidP="00A97C9F">
      <w:pPr>
        <w:pStyle w:val="a6"/>
        <w:jc w:val="center"/>
        <w:rPr>
          <w:rFonts w:cstheme="minorHAnsi"/>
          <w:color w:val="000000"/>
          <w:sz w:val="22"/>
          <w:szCs w:val="22"/>
          <w:shd w:val="clear" w:color="auto" w:fill="FFFFFF"/>
        </w:rPr>
      </w:pPr>
      <w:r w:rsidRPr="00A97C9F">
        <w:rPr>
          <w:sz w:val="22"/>
          <w:szCs w:val="22"/>
        </w:rPr>
        <w:t xml:space="preserve">Таблица </w:t>
      </w:r>
      <w:r w:rsidRPr="00A97C9F">
        <w:rPr>
          <w:sz w:val="22"/>
          <w:szCs w:val="22"/>
        </w:rPr>
        <w:fldChar w:fldCharType="begin"/>
      </w:r>
      <w:r w:rsidRPr="00A97C9F">
        <w:rPr>
          <w:sz w:val="22"/>
          <w:szCs w:val="22"/>
        </w:rPr>
        <w:instrText xml:space="preserve"> SEQ Таблица \* ARABIC </w:instrText>
      </w:r>
      <w:r w:rsidRPr="00A97C9F">
        <w:rPr>
          <w:sz w:val="22"/>
          <w:szCs w:val="22"/>
        </w:rPr>
        <w:fldChar w:fldCharType="separate"/>
      </w:r>
      <w:r w:rsidR="006F17DC">
        <w:rPr>
          <w:noProof/>
          <w:sz w:val="22"/>
          <w:szCs w:val="22"/>
        </w:rPr>
        <w:t>1</w:t>
      </w:r>
      <w:r w:rsidRPr="00A97C9F">
        <w:rPr>
          <w:sz w:val="22"/>
          <w:szCs w:val="22"/>
        </w:rPr>
        <w:fldChar w:fldCharType="end"/>
      </w:r>
      <w:r w:rsidRPr="00A97C9F">
        <w:rPr>
          <w:sz w:val="22"/>
          <w:szCs w:val="22"/>
        </w:rPr>
        <w:t>. Наборы данных, подлежащие исследованию.</w:t>
      </w:r>
    </w:p>
    <w:p w14:paraId="1CDEF9BE" w14:textId="5A7C1C7A" w:rsidR="00D17491" w:rsidRPr="009E57BC" w:rsidRDefault="00981C4C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Задача распознавания эмоций по голосу осложнена отсутствием единой методики составления размеченных наборов данных. </w:t>
      </w:r>
      <w:del w:id="1210" w:author="mokhail" w:date="2020-08-12T01:34:00Z">
        <w:r w:rsidRPr="009E57BC" w:rsidDel="0024365A">
          <w:rPr>
            <w:rFonts w:cstheme="minorHAnsi"/>
            <w:color w:val="000000"/>
            <w:shd w:val="clear" w:color="auto" w:fill="FFFFFF"/>
          </w:rPr>
          <w:delText>Находящиеся в открытом и полуоткрытом доступе датасеты</w:delText>
        </w:r>
      </w:del>
      <w:ins w:id="1211" w:author="mokhail" w:date="2020-08-12T01:34:00Z">
        <w:r w:rsidR="0024365A">
          <w:rPr>
            <w:rFonts w:cstheme="minorHAnsi"/>
            <w:color w:val="000000"/>
            <w:shd w:val="clear" w:color="auto" w:fill="FFFFFF"/>
          </w:rPr>
          <w:t>Наборы данных, доступные для исследовательских целей,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значительно отличаются друг от друга качеством записи, количеством дикторов и представленными базовыми дискретными эмоциональными категориями. В связи с этим, принят</w:t>
      </w:r>
      <w:r w:rsidR="00D17491" w:rsidRPr="009E57BC">
        <w:rPr>
          <w:rFonts w:cstheme="minorHAnsi"/>
          <w:color w:val="000000"/>
          <w:shd w:val="clear" w:color="auto" w:fill="FFFFFF"/>
        </w:rPr>
        <w:t>ы</w:t>
      </w:r>
      <w:r w:rsidRPr="009E57BC">
        <w:rPr>
          <w:rFonts w:cstheme="minorHAnsi"/>
          <w:color w:val="000000"/>
          <w:shd w:val="clear" w:color="auto" w:fill="FFFFFF"/>
        </w:rPr>
        <w:t xml:space="preserve"> решени</w:t>
      </w:r>
      <w:r w:rsidR="00D17491" w:rsidRPr="009E57BC">
        <w:rPr>
          <w:rFonts w:cstheme="minorHAnsi"/>
          <w:color w:val="000000"/>
          <w:shd w:val="clear" w:color="auto" w:fill="FFFFFF"/>
        </w:rPr>
        <w:t>я:</w:t>
      </w:r>
      <w:r w:rsidRPr="009E57BC">
        <w:rPr>
          <w:rFonts w:cstheme="minorHAnsi"/>
          <w:color w:val="000000"/>
          <w:shd w:val="clear" w:color="auto" w:fill="FFFFFF"/>
        </w:rPr>
        <w:t xml:space="preserve"> </w:t>
      </w:r>
    </w:p>
    <w:p w14:paraId="0E08A889" w14:textId="49003451" w:rsidR="00981C4C" w:rsidRPr="009E57BC" w:rsidRDefault="00E4347C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</w:t>
      </w:r>
      <w:proofErr w:type="spellStart"/>
      <w:r w:rsidR="009F6A03">
        <w:rPr>
          <w:rFonts w:cstheme="minorHAnsi"/>
          <w:color w:val="000000"/>
          <w:shd w:val="clear" w:color="auto" w:fill="FFFFFF"/>
        </w:rPr>
        <w:t>много</w:t>
      </w:r>
      <w:r>
        <w:rPr>
          <w:rFonts w:cstheme="minorHAnsi"/>
          <w:color w:val="000000"/>
          <w:shd w:val="clear" w:color="auto" w:fill="FFFFFF"/>
        </w:rPr>
        <w:t>классовую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классификацию.</w:t>
      </w:r>
      <w:r w:rsidR="009F6A03">
        <w:rPr>
          <w:rFonts w:cstheme="minorHAnsi"/>
          <w:color w:val="000000"/>
          <w:shd w:val="clear" w:color="auto" w:fill="FFFFFF"/>
        </w:rPr>
        <w:t xml:space="preserve"> Сравнить результаты, сопоставить их с визуализациями</w:t>
      </w:r>
      <w:r w:rsidR="00981C4C" w:rsidRPr="009E57BC">
        <w:rPr>
          <w:rFonts w:cstheme="minorHAnsi"/>
          <w:color w:val="000000"/>
          <w:shd w:val="clear" w:color="auto" w:fill="FFFFFF"/>
        </w:rPr>
        <w:t xml:space="preserve">. </w:t>
      </w:r>
    </w:p>
    <w:p w14:paraId="161F6076" w14:textId="74914D56" w:rsidR="00E4347C" w:rsidRPr="00B95F25" w:rsidRDefault="009F6A03" w:rsidP="00B95F25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бинарную классификацию негативной эмоциональной окраски по стратегии «один против остальных». Для этого добавить </w:t>
      </w:r>
      <w:r w:rsidR="00B92E8E" w:rsidRPr="009F6A03">
        <w:rPr>
          <w:shd w:val="clear" w:color="auto" w:fill="FFFFFF"/>
        </w:rPr>
        <w:t xml:space="preserve">в каждый из наборов данных вторую разметку: </w:t>
      </w:r>
      <w:r w:rsidR="00B92E8E" w:rsidRPr="009F6A03">
        <w:rPr>
          <w:shd w:val="clear" w:color="auto" w:fill="FFFFFF"/>
          <w:lang w:val="en-US"/>
        </w:rPr>
        <w:t>NEG</w:t>
      </w:r>
      <w:r w:rsidR="00B92E8E" w:rsidRPr="009F6A03">
        <w:rPr>
          <w:shd w:val="clear" w:color="auto" w:fill="FFFFFF"/>
        </w:rPr>
        <w:t xml:space="preserve"> (</w:t>
      </w:r>
      <w:r w:rsidR="00B92E8E" w:rsidRPr="009F6A03">
        <w:rPr>
          <w:shd w:val="clear" w:color="auto" w:fill="FFFFFF"/>
          <w:lang w:val="en-US"/>
        </w:rPr>
        <w:t>Negative</w:t>
      </w:r>
      <w:r w:rsidR="00B92E8E" w:rsidRPr="009F6A03">
        <w:rPr>
          <w:shd w:val="clear" w:color="auto" w:fill="FFFFFF"/>
        </w:rPr>
        <w:t>) – Негативная эмоция</w:t>
      </w:r>
      <w:r>
        <w:rPr>
          <w:shd w:val="clear" w:color="auto" w:fill="FFFFFF"/>
        </w:rPr>
        <w:t xml:space="preserve">, </w:t>
      </w:r>
      <w:r>
        <w:rPr>
          <w:shd w:val="clear" w:color="auto" w:fill="FFFFFF"/>
          <w:lang w:val="en-US"/>
        </w:rPr>
        <w:t>REST</w:t>
      </w:r>
      <w:r>
        <w:rPr>
          <w:shd w:val="clear" w:color="auto" w:fill="FFFFFF"/>
        </w:rPr>
        <w:t xml:space="preserve"> – остальные эмоциональные состояния.</w:t>
      </w:r>
      <w:r w:rsidR="00B92E8E" w:rsidRPr="009F6A03">
        <w:rPr>
          <w:shd w:val="clear" w:color="auto" w:fill="FFFFFF"/>
        </w:rPr>
        <w:t xml:space="preserve"> Категории </w:t>
      </w:r>
      <w:r w:rsidRPr="009F6A03">
        <w:rPr>
          <w:shd w:val="clear" w:color="auto" w:fill="FFFFFF"/>
          <w:lang w:val="en-US"/>
        </w:rPr>
        <w:t>ANG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SAD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RU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DIS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EA</w:t>
      </w:r>
      <w:r w:rsidRPr="009F6A03">
        <w:rPr>
          <w:shd w:val="clear" w:color="auto" w:fill="FFFFFF"/>
        </w:rPr>
        <w:t xml:space="preserve"> </w:t>
      </w:r>
      <w:r>
        <w:rPr>
          <w:shd w:val="clear" w:color="auto" w:fill="FFFFFF"/>
        </w:rPr>
        <w:t>отнести</w:t>
      </w:r>
      <w:r w:rsidRPr="009F6A03">
        <w:rPr>
          <w:shd w:val="clear" w:color="auto" w:fill="FFFFFF"/>
        </w:rPr>
        <w:t xml:space="preserve"> к негативным</w:t>
      </w:r>
      <w:r>
        <w:rPr>
          <w:shd w:val="clear" w:color="auto" w:fill="FFFFFF"/>
        </w:rPr>
        <w:t xml:space="preserve"> эмоциям, </w:t>
      </w:r>
      <w:r w:rsidR="00B92E8E" w:rsidRPr="009F6A03">
        <w:rPr>
          <w:shd w:val="clear" w:color="auto" w:fill="FFFFFF"/>
          <w:lang w:val="en-US"/>
        </w:rPr>
        <w:t>HAP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EXC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NEU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BO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SU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CAL</w:t>
      </w:r>
      <w:r>
        <w:rPr>
          <w:shd w:val="clear" w:color="auto" w:fill="FFFFFF"/>
        </w:rPr>
        <w:t xml:space="preserve"> – к остальным</w:t>
      </w:r>
      <w:del w:id="1212" w:author="mokhail" w:date="2020-08-14T17:02:00Z">
        <w:r w:rsidDel="00655FA9">
          <w:rPr>
            <w:shd w:val="clear" w:color="auto" w:fill="FFFFFF"/>
          </w:rPr>
          <w:delText>.</w:delText>
        </w:r>
      </w:del>
      <w:proofErr w:type="gramStart"/>
      <w:r w:rsidR="00B92E8E" w:rsidRPr="009F6A03">
        <w:rPr>
          <w:shd w:val="clear" w:color="auto" w:fill="FFFFFF"/>
        </w:rPr>
        <w:t xml:space="preserve">; </w:t>
      </w:r>
      <w:r w:rsidR="0080099A" w:rsidRPr="009F6A03">
        <w:rPr>
          <w:shd w:val="clear" w:color="auto" w:fill="FFFFFF"/>
        </w:rPr>
        <w:t>Проанализировать</w:t>
      </w:r>
      <w:proofErr w:type="gramEnd"/>
      <w:r w:rsidR="0080099A" w:rsidRPr="009F6A03">
        <w:rPr>
          <w:shd w:val="clear" w:color="auto" w:fill="FFFFFF"/>
        </w:rPr>
        <w:t xml:space="preserve"> результаты бинарной классификации</w:t>
      </w:r>
      <w:r>
        <w:rPr>
          <w:shd w:val="clear" w:color="auto" w:fill="FFFFFF"/>
        </w:rPr>
        <w:t>, сопоставить с</w:t>
      </w:r>
      <w:r w:rsidR="00502835">
        <w:rPr>
          <w:shd w:val="clear" w:color="auto" w:fill="FFFFFF"/>
        </w:rPr>
        <w:t xml:space="preserve"> результатами </w:t>
      </w:r>
      <w:r w:rsidR="00502835">
        <w:rPr>
          <w:shd w:val="clear" w:color="auto" w:fill="FFFFFF"/>
          <w:lang w:val="en-US"/>
        </w:rPr>
        <w:t>t</w:t>
      </w:r>
      <w:r w:rsidR="00502835" w:rsidRPr="00502835">
        <w:rPr>
          <w:shd w:val="clear" w:color="auto" w:fill="FFFFFF"/>
        </w:rPr>
        <w:t>-</w:t>
      </w:r>
      <w:r w:rsidR="00502835">
        <w:rPr>
          <w:shd w:val="clear" w:color="auto" w:fill="FFFFFF"/>
          <w:lang w:val="en-US"/>
        </w:rPr>
        <w:t>SNE</w:t>
      </w:r>
      <w:r>
        <w:rPr>
          <w:shd w:val="clear" w:color="auto" w:fill="FFFFFF"/>
        </w:rPr>
        <w:t>.</w:t>
      </w:r>
    </w:p>
    <w:p w14:paraId="0122F2F8" w14:textId="1872A2C1" w:rsidR="00D17491" w:rsidRPr="009E57BC" w:rsidRDefault="00D17491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Путем слияния </w:t>
      </w:r>
      <w:r w:rsidR="00B92E8E" w:rsidRPr="009E57BC">
        <w:rPr>
          <w:rFonts w:cstheme="minorHAnsi"/>
          <w:color w:val="000000"/>
          <w:shd w:val="clear" w:color="auto" w:fill="FFFFFF"/>
        </w:rPr>
        <w:t>всех наборов данных на английском языке, получить обобщенный набор данных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English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ssembly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содержащий 19462 образца и произвести попытку как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, так и бинарной классификации. При этом, для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 классификации принято решение ограничиться образцами, помеченными шестью самыми распространенными базовыми эмоциями</w:t>
      </w:r>
      <w:ins w:id="1213" w:author="Artem Ryabinov" w:date="2020-08-19T23:03:00Z">
        <w:r w:rsidR="00040C1E">
          <w:rPr>
            <w:rFonts w:cstheme="minorHAnsi"/>
            <w:color w:val="000000"/>
            <w:shd w:val="clear" w:color="auto" w:fill="FFFFFF"/>
          </w:rPr>
          <w:t xml:space="preserve"> согласно </w:t>
        </w:r>
      </w:ins>
      <w:ins w:id="1214" w:author="Artem Ryabinov" w:date="2020-08-19T23:05:00Z">
        <w:r w:rsidR="00040C1E">
          <w:rPr>
            <w:rFonts w:cstheme="minorHAnsi"/>
            <w:color w:val="000000"/>
            <w:shd w:val="clear" w:color="auto" w:fill="FFFFFF"/>
            <w:lang w:val="en-US"/>
          </w:rPr>
          <w:t>Ekman</w:t>
        </w:r>
        <w:r w:rsidR="00040C1E" w:rsidRPr="00040C1E">
          <w:rPr>
            <w:rFonts w:cstheme="minorHAnsi"/>
            <w:color w:val="000000"/>
            <w:shd w:val="clear" w:color="auto" w:fill="FFFFFF"/>
            <w:rPrChange w:id="1215" w:author="Artem Ryabinov" w:date="2020-08-19T23:05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 xml:space="preserve"> [</w:t>
        </w:r>
        <w:proofErr w:type="spellStart"/>
        <w:r w:rsidR="00040C1E" w:rsidRPr="00040C1E">
          <w:rPr>
            <w:highlight w:val="green"/>
            <w:rPrChange w:id="1216" w:author="Artem Ryabinov" w:date="2020-08-19T23:05:00Z">
              <w:rPr/>
            </w:rPrChange>
          </w:rPr>
          <w:t>Ekman</w:t>
        </w:r>
        <w:proofErr w:type="spellEnd"/>
        <w:r w:rsidR="00040C1E" w:rsidRPr="00040C1E">
          <w:rPr>
            <w:highlight w:val="green"/>
            <w:rPrChange w:id="1217" w:author="Artem Ryabinov" w:date="2020-08-19T23:05:00Z">
              <w:rPr/>
            </w:rPrChange>
          </w:rPr>
          <w:t xml:space="preserve">, P. (1999). </w:t>
        </w:r>
        <w:r w:rsidR="00040C1E" w:rsidRPr="00040C1E">
          <w:rPr>
            <w:highlight w:val="green"/>
            <w:lang w:val="en-US"/>
            <w:rPrChange w:id="1218" w:author="Artem Ryabinov" w:date="2020-08-19T23:05:00Z">
              <w:rPr/>
            </w:rPrChange>
          </w:rPr>
          <w:t xml:space="preserve">Basic emotions. In T. Dalgleish &amp; M. Power (Eds.), Handbook of </w:t>
        </w:r>
        <w:r w:rsidR="00040C1E" w:rsidRPr="00040C1E">
          <w:rPr>
            <w:highlight w:val="green"/>
            <w:lang w:val="en-US"/>
            <w:rPrChange w:id="1219" w:author="Artem Ryabinov" w:date="2020-08-19T23:05:00Z">
              <w:rPr/>
            </w:rPrChange>
          </w:rPr>
          <w:lastRenderedPageBreak/>
          <w:t xml:space="preserve">cognition and emotion. </w:t>
        </w:r>
        <w:proofErr w:type="spellStart"/>
        <w:r w:rsidR="00040C1E" w:rsidRPr="00040C1E">
          <w:rPr>
            <w:highlight w:val="green"/>
            <w:rPrChange w:id="1220" w:author="Artem Ryabinov" w:date="2020-08-19T23:05:00Z">
              <w:rPr/>
            </w:rPrChange>
          </w:rPr>
          <w:t>Chichester</w:t>
        </w:r>
        <w:proofErr w:type="spellEnd"/>
        <w:r w:rsidR="00040C1E" w:rsidRPr="00040C1E">
          <w:rPr>
            <w:highlight w:val="green"/>
            <w:rPrChange w:id="1221" w:author="Artem Ryabinov" w:date="2020-08-19T23:05:00Z">
              <w:rPr/>
            </w:rPrChange>
          </w:rPr>
          <w:t xml:space="preserve">: </w:t>
        </w:r>
        <w:proofErr w:type="spellStart"/>
        <w:r w:rsidR="00040C1E" w:rsidRPr="00040C1E">
          <w:rPr>
            <w:highlight w:val="green"/>
            <w:rPrChange w:id="1222" w:author="Artem Ryabinov" w:date="2020-08-19T23:05:00Z">
              <w:rPr/>
            </w:rPrChange>
          </w:rPr>
          <w:t>Wiley</w:t>
        </w:r>
        <w:proofErr w:type="spellEnd"/>
        <w:r w:rsidR="00040C1E" w:rsidRPr="00040C1E">
          <w:rPr>
            <w:highlight w:val="green"/>
            <w:rPrChange w:id="1223" w:author="Artem Ryabinov" w:date="2020-08-19T23:05:00Z">
              <w:rPr/>
            </w:rPrChange>
          </w:rPr>
          <w:t>.</w:t>
        </w:r>
        <w:proofErr w:type="gramStart"/>
        <w:r w:rsidR="00040C1E" w:rsidRPr="00BE1926">
          <w:rPr>
            <w:rPrChange w:id="1224" w:author="Artem Ryabinov" w:date="2020-08-20T20:36:00Z">
              <w:rPr>
                <w:lang w:val="en-US"/>
              </w:rPr>
            </w:rPrChange>
          </w:rPr>
          <w:t>]</w:t>
        </w:r>
      </w:ins>
      <w:r w:rsidR="0080099A" w:rsidRPr="009E57BC">
        <w:rPr>
          <w:rFonts w:cstheme="minorHAnsi"/>
          <w:color w:val="000000"/>
          <w:shd w:val="clear" w:color="auto" w:fill="FFFFFF"/>
        </w:rPr>
        <w:t xml:space="preserve">: 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NG</w:t>
      </w:r>
      <w:proofErr w:type="gramEnd"/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HAP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DIS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FEA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NEU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SAD</w:t>
      </w:r>
      <w:r w:rsidR="0080099A" w:rsidRPr="009E57BC">
        <w:rPr>
          <w:rFonts w:cstheme="minorHAnsi"/>
          <w:color w:val="000000"/>
          <w:shd w:val="clear" w:color="auto" w:fill="FFFFFF"/>
        </w:rPr>
        <w:t>. В случае же бинарной классификации, используются все образцы.</w:t>
      </w:r>
    </w:p>
    <w:p w14:paraId="43981EE9" w14:textId="13F65498" w:rsidR="00353565" w:rsidRPr="009E57BC" w:rsidRDefault="0080099A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4.2. </w:t>
      </w:r>
      <w:r w:rsidR="004678B7" w:rsidRPr="009E57BC">
        <w:rPr>
          <w:rFonts w:cstheme="minorHAnsi"/>
          <w:color w:val="000000"/>
          <w:shd w:val="clear" w:color="auto" w:fill="FFFFFF"/>
        </w:rPr>
        <w:t>Визуализация распределения данных в признаковом пространстве.</w:t>
      </w:r>
    </w:p>
    <w:p w14:paraId="3EA5F963" w14:textId="27382E25" w:rsidR="00C04234" w:rsidRDefault="004678B7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>Мы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спользуем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библиотеку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="00ED7D23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3A2828">
        <w:rPr>
          <w:rFonts w:cstheme="minorHAnsi"/>
          <w:color w:val="000000"/>
          <w:shd w:val="clear" w:color="auto" w:fill="FFFFFF"/>
          <w:lang w:val="en-US"/>
        </w:rPr>
        <w:t>[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Pedregosa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F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Varoquaux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G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Gramfort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., Michel, V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Thirion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B., Grisel, O., Blondel, M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Prettenhofer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P., Weiss, R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Dubourg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V. and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Vanderplas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 J., 2011. Scikit-learn: Machine learning in Python.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the Journal of machine Learning research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12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 pp.2825-2830.</w:t>
      </w:r>
      <w:r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000000"/>
          <w:shd w:val="clear" w:color="auto" w:fill="FFFFFF"/>
        </w:rPr>
        <w:t>в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которой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еетс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плементаци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алгоритма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>-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Чтобы не перегружать визуализации и не усложнять работу алгоритма, количество подаваемых на вход алгоритма образцов данных было сокращено до случайной выборки, состоящей из </w:t>
      </w:r>
      <w:r w:rsidR="00FB55A3" w:rsidRPr="00FB55A3">
        <w:rPr>
          <w:rFonts w:cstheme="minorHAnsi"/>
          <w:color w:val="000000"/>
          <w:shd w:val="clear" w:color="auto" w:fill="FFFFFF"/>
        </w:rPr>
        <w:t>2</w:t>
      </w:r>
      <w:r w:rsidR="00CE1648" w:rsidRPr="009E57BC">
        <w:rPr>
          <w:rFonts w:cstheme="minorHAnsi"/>
          <w:color w:val="000000"/>
          <w:shd w:val="clear" w:color="auto" w:fill="FFFFFF"/>
        </w:rPr>
        <w:t>000</w:t>
      </w:r>
      <w:r w:rsidR="00B95F25">
        <w:rPr>
          <w:rFonts w:cstheme="minorHAnsi"/>
          <w:color w:val="000000"/>
          <w:shd w:val="clear" w:color="auto" w:fill="FFFFFF"/>
        </w:rPr>
        <w:t xml:space="preserve"> (для объединенного набора данных </w:t>
      </w:r>
      <w:r w:rsidR="00B95F25">
        <w:rPr>
          <w:rFonts w:cstheme="minorHAnsi"/>
          <w:color w:val="000000"/>
          <w:shd w:val="clear" w:color="auto" w:fill="FFFFFF"/>
          <w:lang w:val="en-US"/>
        </w:rPr>
        <w:t>English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  <w:lang w:val="en-US"/>
        </w:rPr>
        <w:t>Assembly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</w:rPr>
        <w:t>–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</w:rPr>
        <w:t>из 5000)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 образцов с сохранением пропорций распределения </w:t>
      </w:r>
      <w:del w:id="1225" w:author="mokhail" w:date="2020-08-12T01:58:00Z">
        <w:r w:rsidR="00CE1648" w:rsidRPr="009E57BC" w:rsidDel="00EA3177">
          <w:rPr>
            <w:rFonts w:cstheme="minorHAnsi"/>
            <w:color w:val="000000"/>
            <w:shd w:val="clear" w:color="auto" w:fill="FFFFFF"/>
          </w:rPr>
          <w:delText>эмоциональных классов</w:delText>
        </w:r>
      </w:del>
      <w:ins w:id="1226" w:author="mokhail" w:date="2020-08-12T01:58:00Z">
        <w:r w:rsidR="00EA3177">
          <w:rPr>
            <w:rFonts w:cstheme="minorHAnsi"/>
            <w:color w:val="000000"/>
            <w:shd w:val="clear" w:color="auto" w:fill="FFFFFF"/>
          </w:rPr>
          <w:t>классов эмоций</w:t>
        </w:r>
      </w:ins>
      <w:r w:rsidR="00CE1648" w:rsidRPr="009E57BC">
        <w:rPr>
          <w:rFonts w:cstheme="minorHAnsi"/>
          <w:color w:val="000000"/>
          <w:shd w:val="clear" w:color="auto" w:fill="FFFFFF"/>
        </w:rPr>
        <w:t xml:space="preserve">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ми параметры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подобраны исходя из соображений, описанных в</w:t>
      </w:r>
      <w:r w:rsidR="00ED7D23" w:rsidRPr="00ED7D23">
        <w:rPr>
          <w:rFonts w:cstheme="minorHAnsi"/>
          <w:color w:val="000000"/>
          <w:shd w:val="clear" w:color="auto" w:fill="FFFFFF"/>
        </w:rPr>
        <w:t xml:space="preserve"> [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oli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č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.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tra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ž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M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Zupa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(2019)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mbeddin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o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Referen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N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pa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ddresse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atch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ffect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i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ingl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ell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lassificatio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In: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Kralj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Novak P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Šmuc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T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Džeroski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S. (eds) Discovery Science. DS 2019. Lecture Notes in Computer Science, vol 11828. Springer, Cham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]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: </w:t>
      </w:r>
      <w:proofErr w:type="spellStart"/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components</w:t>
      </w:r>
      <w:proofErr w:type="spellEnd"/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iter</w:t>
      </w:r>
      <w:proofErr w:type="spellEnd"/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</w:t>
      </w:r>
      <w:r w:rsidR="00CE1648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5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000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;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learning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rate</w:t>
      </w:r>
      <w:proofErr w:type="spellEnd"/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0.1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;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arly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xaggeration</w:t>
      </w:r>
      <w:proofErr w:type="spellEnd"/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Параметр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perplexity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варьировался от 5 до 75, таким образом, было получено по 70 визуализаций для каждого набора данных, из которых было выбрано по одной наиболее удачной. </w:t>
      </w:r>
    </w:p>
    <w:p w14:paraId="603B97E2" w14:textId="20B4D102" w:rsidR="00353565" w:rsidRDefault="00C04234" w:rsidP="00C04234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C4F24">
        <w:t xml:space="preserve">Визуализации результатов t-SNE на </w:t>
      </w:r>
      <w:r>
        <w:t xml:space="preserve">исходных </w:t>
      </w:r>
      <w:r w:rsidRPr="009C4F24">
        <w:t>наборах данных</w:t>
      </w:r>
      <w:r>
        <w:t xml:space="preserve"> при оригинальной разметке представлены на рисунке 1.</w:t>
      </w:r>
    </w:p>
    <w:p w14:paraId="5A5F53B0" w14:textId="77777777" w:rsidR="000E509F" w:rsidRDefault="000E509F" w:rsidP="000E509F">
      <w:pPr>
        <w:keepNext/>
        <w:jc w:val="both"/>
      </w:pPr>
      <w:r>
        <w:rPr>
          <w:noProof/>
        </w:rPr>
        <w:drawing>
          <wp:inline distT="0" distB="0" distL="0" distR="0" wp14:anchorId="50A9341E" wp14:editId="4EF9AD36">
            <wp:extent cx="5991225" cy="362839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62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56140" w14:textId="4B99A604" w:rsidR="000E509F" w:rsidRDefault="000E509F" w:rsidP="000E509F">
      <w:pPr>
        <w:pStyle w:val="a6"/>
        <w:jc w:val="center"/>
      </w:pPr>
      <w:r>
        <w:t xml:space="preserve">Рисунок </w:t>
      </w:r>
      <w:fldSimple w:instr=" SEQ Рисунок \* ARABIC ">
        <w:r w:rsidR="00BE1926">
          <w:rPr>
            <w:noProof/>
          </w:rPr>
          <w:t>1</w:t>
        </w:r>
      </w:fldSimple>
      <w:r w:rsidRPr="000E509F">
        <w:t>.</w:t>
      </w:r>
      <w:r w:rsidRPr="009C4F24">
        <w:t xml:space="preserve"> Визуализации результатов t-SNE на наборах данных</w:t>
      </w:r>
      <w:r>
        <w:t xml:space="preserve"> при оригинальной разметке</w:t>
      </w:r>
      <w:r w:rsidRPr="009C4F24">
        <w:t xml:space="preserve">: а </w:t>
      </w:r>
      <w:proofErr w:type="gramStart"/>
      <w:r w:rsidRPr="009C4F24">
        <w:t>-  CREMA</w:t>
      </w:r>
      <w:proofErr w:type="gramEnd"/>
      <w:r w:rsidRPr="009C4F24">
        <w:t xml:space="preserve">-D, б - </w:t>
      </w:r>
      <w:proofErr w:type="spellStart"/>
      <w:r w:rsidRPr="009C4F24">
        <w:t>Emo</w:t>
      </w:r>
      <w:proofErr w:type="spellEnd"/>
      <w:r w:rsidRPr="009C4F24">
        <w:t>-DB, в - IEMOCAP, г - RAVDESS, д - SAVEE, е - TESS</w:t>
      </w:r>
    </w:p>
    <w:p w14:paraId="30355E03" w14:textId="77777777" w:rsidR="00C04234" w:rsidRPr="00C04234" w:rsidRDefault="000E509F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CREMA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а)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IEMOCAP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в)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RAVDESS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г): одна группа данных, некоторые классы (</w:t>
      </w:r>
      <w:r w:rsidRPr="00C04234">
        <w:rPr>
          <w:rFonts w:cstheme="minorHAnsi"/>
          <w:color w:val="000000"/>
          <w:shd w:val="clear" w:color="auto" w:fill="FFFFFF"/>
          <w:lang w:val="en-US"/>
        </w:rPr>
        <w:t>ANG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SAD</w:t>
      </w:r>
      <w:r w:rsidRPr="00C04234">
        <w:rPr>
          <w:rFonts w:cstheme="minorHAnsi"/>
          <w:color w:val="000000"/>
          <w:shd w:val="clear" w:color="auto" w:fill="FFFFFF"/>
        </w:rPr>
        <w:t xml:space="preserve">) имеют большую плотность распределения в определенных зонах этой группы, в то время </w:t>
      </w:r>
      <w:proofErr w:type="gramStart"/>
      <w:r w:rsidRPr="00C04234">
        <w:rPr>
          <w:rFonts w:cstheme="minorHAnsi"/>
          <w:color w:val="000000"/>
          <w:shd w:val="clear" w:color="auto" w:fill="FFFFFF"/>
        </w:rPr>
        <w:t>как  такие</w:t>
      </w:r>
      <w:proofErr w:type="gramEnd"/>
      <w:r w:rsidRPr="00C04234">
        <w:rPr>
          <w:rFonts w:cstheme="minorHAnsi"/>
          <w:color w:val="000000"/>
          <w:shd w:val="clear" w:color="auto" w:fill="FFFFFF"/>
        </w:rPr>
        <w:t xml:space="preserve"> классы, как </w:t>
      </w:r>
      <w:r w:rsidRPr="00C04234">
        <w:rPr>
          <w:rFonts w:cstheme="minorHAnsi"/>
          <w:color w:val="000000"/>
          <w:shd w:val="clear" w:color="auto" w:fill="FFFFFF"/>
          <w:lang w:val="en-US"/>
        </w:rPr>
        <w:t>FEA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NEU</w:t>
      </w:r>
      <w:r w:rsidRPr="00C04234">
        <w:rPr>
          <w:rFonts w:cstheme="minorHAnsi"/>
          <w:color w:val="000000"/>
          <w:shd w:val="clear" w:color="auto" w:fill="FFFFFF"/>
        </w:rPr>
        <w:t xml:space="preserve"> распределены по всей области более равномерно.</w:t>
      </w:r>
      <w:r w:rsidR="00C04234" w:rsidRPr="00C04234">
        <w:rPr>
          <w:rFonts w:cstheme="minorHAnsi"/>
          <w:color w:val="000000"/>
          <w:shd w:val="clear" w:color="auto" w:fill="FFFFFF"/>
        </w:rPr>
        <w:t xml:space="preserve"> </w:t>
      </w:r>
    </w:p>
    <w:p w14:paraId="6A082618" w14:textId="18E8A602" w:rsidR="00311B89" w:rsidRPr="00C04234" w:rsidRDefault="00311B89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lastRenderedPageBreak/>
        <w:t>SAVEE</w:t>
      </w:r>
      <w:r w:rsidR="000E509F" w:rsidRPr="00C04234">
        <w:rPr>
          <w:rFonts w:cstheme="minorHAnsi"/>
          <w:color w:val="000000"/>
          <w:shd w:val="clear" w:color="auto" w:fill="FFFFFF"/>
        </w:rPr>
        <w:t xml:space="preserve"> (Рисунок 1, д)</w:t>
      </w:r>
      <w:r w:rsidR="000A267C" w:rsidRPr="00C04234">
        <w:rPr>
          <w:rFonts w:cstheme="minorHAnsi"/>
          <w:color w:val="000000"/>
          <w:shd w:val="clear" w:color="auto" w:fill="FFFFFF"/>
        </w:rPr>
        <w:t>:</w:t>
      </w:r>
      <w:r w:rsidR="004F1339" w:rsidRPr="00C04234">
        <w:rPr>
          <w:rFonts w:cstheme="minorHAnsi"/>
          <w:color w:val="000000"/>
          <w:shd w:val="clear" w:color="auto" w:fill="FFFFFF"/>
        </w:rPr>
        <w:t xml:space="preserve"> </w:t>
      </w:r>
      <w:r w:rsidR="000A267C" w:rsidRPr="00C04234">
        <w:rPr>
          <w:rFonts w:cstheme="minorHAnsi"/>
          <w:color w:val="000000"/>
          <w:shd w:val="clear" w:color="auto" w:fill="FFFFFF"/>
        </w:rPr>
        <w:t xml:space="preserve">две </w:t>
      </w:r>
      <w:r w:rsidRPr="00C04234">
        <w:rPr>
          <w:rFonts w:cstheme="minorHAnsi"/>
          <w:color w:val="000000"/>
          <w:shd w:val="clear" w:color="auto" w:fill="FFFFFF"/>
        </w:rPr>
        <w:t xml:space="preserve">группы данных, в обеих группах локализуются представители </w:t>
      </w:r>
      <w:r w:rsidR="0089714A" w:rsidRPr="00C04234">
        <w:rPr>
          <w:rFonts w:cstheme="minorHAnsi"/>
          <w:color w:val="000000"/>
          <w:shd w:val="clear" w:color="auto" w:fill="FFFFFF"/>
        </w:rPr>
        <w:t>нескольких</w:t>
      </w:r>
      <w:r w:rsidRPr="00C04234">
        <w:rPr>
          <w:rFonts w:cstheme="minorHAnsi"/>
          <w:color w:val="000000"/>
          <w:shd w:val="clear" w:color="auto" w:fill="FFFFFF"/>
        </w:rPr>
        <w:t xml:space="preserve"> классов, </w:t>
      </w:r>
      <w:r w:rsidR="00897D0F" w:rsidRPr="00C04234">
        <w:rPr>
          <w:rFonts w:cstheme="minorHAnsi"/>
          <w:color w:val="000000"/>
          <w:shd w:val="clear" w:color="auto" w:fill="FFFFFF"/>
        </w:rPr>
        <w:t xml:space="preserve">однако </w:t>
      </w:r>
      <w:r w:rsidRPr="00C04234">
        <w:rPr>
          <w:rFonts w:cstheme="minorHAnsi"/>
          <w:color w:val="000000"/>
          <w:shd w:val="clear" w:color="auto" w:fill="FFFFFF"/>
        </w:rPr>
        <w:t xml:space="preserve">внутри этих групп </w:t>
      </w:r>
      <w:r w:rsidR="00897D0F" w:rsidRPr="00C04234">
        <w:rPr>
          <w:rFonts w:cstheme="minorHAnsi"/>
          <w:color w:val="000000"/>
          <w:shd w:val="clear" w:color="auto" w:fill="FFFFFF"/>
        </w:rPr>
        <w:t>можно выделить</w:t>
      </w:r>
      <w:r w:rsidRPr="00C04234">
        <w:rPr>
          <w:rFonts w:cstheme="minorHAnsi"/>
          <w:color w:val="000000"/>
          <w:shd w:val="clear" w:color="auto" w:fill="FFFFFF"/>
        </w:rPr>
        <w:t xml:space="preserve"> </w:t>
      </w:r>
      <w:r w:rsidR="0089714A" w:rsidRPr="00C04234">
        <w:rPr>
          <w:rFonts w:cstheme="minorHAnsi"/>
          <w:color w:val="000000"/>
          <w:shd w:val="clear" w:color="auto" w:fill="FFFFFF"/>
        </w:rPr>
        <w:t>области</w:t>
      </w:r>
      <w:r w:rsidRPr="00C04234">
        <w:rPr>
          <w:rFonts w:cstheme="minorHAnsi"/>
          <w:color w:val="000000"/>
          <w:shd w:val="clear" w:color="auto" w:fill="FFFFFF"/>
        </w:rPr>
        <w:t xml:space="preserve">, наиболее представленные </w:t>
      </w:r>
      <w:r w:rsidR="00897D0F" w:rsidRPr="00C04234">
        <w:rPr>
          <w:rFonts w:cstheme="minorHAnsi"/>
          <w:color w:val="000000"/>
          <w:shd w:val="clear" w:color="auto" w:fill="FFFFFF"/>
        </w:rPr>
        <w:t>экземплярами одного из классов.</w:t>
      </w:r>
    </w:p>
    <w:p w14:paraId="27D9C038" w14:textId="6BB8B85B" w:rsidR="003A7BF3" w:rsidRPr="00C04234" w:rsidRDefault="003A7BF3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Emo</w:t>
      </w:r>
      <w:r w:rsidRPr="00C04234">
        <w:rPr>
          <w:rFonts w:cstheme="minorHAnsi"/>
          <w:color w:val="000000"/>
          <w:shd w:val="clear" w:color="auto" w:fill="FFFFFF"/>
        </w:rPr>
        <w:t>-</w:t>
      </w:r>
      <w:proofErr w:type="gramStart"/>
      <w:r w:rsidRPr="00C04234">
        <w:rPr>
          <w:rFonts w:cstheme="minorHAnsi"/>
          <w:color w:val="000000"/>
          <w:shd w:val="clear" w:color="auto" w:fill="FFFFFF"/>
          <w:lang w:val="en-US"/>
        </w:rPr>
        <w:t>DB</w:t>
      </w:r>
      <w:r w:rsidR="000E509F" w:rsidRPr="00C04234">
        <w:rPr>
          <w:rFonts w:cstheme="minorHAnsi"/>
          <w:color w:val="000000"/>
          <w:shd w:val="clear" w:color="auto" w:fill="FFFFFF"/>
        </w:rPr>
        <w:t>(</w:t>
      </w:r>
      <w:proofErr w:type="gramEnd"/>
      <w:r w:rsidR="000E509F" w:rsidRPr="00C04234">
        <w:rPr>
          <w:rFonts w:cstheme="minorHAnsi"/>
          <w:color w:val="000000"/>
          <w:shd w:val="clear" w:color="auto" w:fill="FFFFFF"/>
        </w:rPr>
        <w:t>Рисунок 1, б)</w:t>
      </w:r>
      <w:r w:rsidRPr="00C04234">
        <w:rPr>
          <w:rFonts w:cstheme="minorHAnsi"/>
          <w:color w:val="000000"/>
          <w:shd w:val="clear" w:color="auto" w:fill="FFFFFF"/>
        </w:rPr>
        <w:t>: данные группируются в соответствии с классами, однако четких границ между этими группами нет</w:t>
      </w:r>
      <w:r w:rsidR="000A267C" w:rsidRPr="00C04234">
        <w:rPr>
          <w:rFonts w:cstheme="minorHAnsi"/>
          <w:color w:val="000000"/>
          <w:shd w:val="clear" w:color="auto" w:fill="FFFFFF"/>
        </w:rPr>
        <w:t>, и различные классы распределены с различной плотностью</w:t>
      </w:r>
      <w:r w:rsidRPr="00C04234">
        <w:rPr>
          <w:rFonts w:cstheme="minorHAnsi"/>
          <w:color w:val="000000"/>
          <w:shd w:val="clear" w:color="auto" w:fill="FFFFFF"/>
        </w:rPr>
        <w:t xml:space="preserve">.          </w:t>
      </w:r>
    </w:p>
    <w:p w14:paraId="646A17B3" w14:textId="679E2D4D" w:rsidR="00C04234" w:rsidRDefault="00897D0F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proofErr w:type="gramStart"/>
      <w:r w:rsidRPr="00C04234">
        <w:rPr>
          <w:rFonts w:cstheme="minorHAnsi"/>
          <w:color w:val="000000"/>
          <w:shd w:val="clear" w:color="auto" w:fill="FFFFFF"/>
          <w:lang w:val="en-US"/>
        </w:rPr>
        <w:t>TESS</w:t>
      </w:r>
      <w:r w:rsidR="000E509F" w:rsidRPr="00C04234">
        <w:rPr>
          <w:rFonts w:cstheme="minorHAnsi"/>
          <w:color w:val="000000"/>
          <w:shd w:val="clear" w:color="auto" w:fill="FFFFFF"/>
        </w:rPr>
        <w:t>(</w:t>
      </w:r>
      <w:proofErr w:type="gramEnd"/>
      <w:r w:rsidR="000E509F" w:rsidRPr="00C04234">
        <w:rPr>
          <w:rFonts w:cstheme="minorHAnsi"/>
          <w:color w:val="000000"/>
          <w:shd w:val="clear" w:color="auto" w:fill="FFFFFF"/>
        </w:rPr>
        <w:t>Рисунок 1, е)</w:t>
      </w:r>
      <w:r w:rsidRPr="00C04234">
        <w:rPr>
          <w:rFonts w:cstheme="minorHAnsi"/>
          <w:color w:val="000000"/>
          <w:shd w:val="clear" w:color="auto" w:fill="FFFFFF"/>
        </w:rPr>
        <w:t xml:space="preserve">: наиболее ярко выраженная структура среди всех полученных визуализаций, данные разбиты на плотные </w:t>
      </w:r>
      <w:r w:rsidR="0089714A" w:rsidRPr="00C04234">
        <w:rPr>
          <w:rFonts w:cstheme="minorHAnsi"/>
          <w:color w:val="000000"/>
          <w:shd w:val="clear" w:color="auto" w:fill="FFFFFF"/>
        </w:rPr>
        <w:t>скопления</w:t>
      </w:r>
      <w:r w:rsidRPr="00C04234">
        <w:rPr>
          <w:rFonts w:cstheme="minorHAnsi"/>
          <w:color w:val="000000"/>
          <w:shd w:val="clear" w:color="auto" w:fill="FFFFFF"/>
        </w:rPr>
        <w:t xml:space="preserve"> с четкими границами, прич</w:t>
      </w:r>
      <w:r w:rsidR="0089714A" w:rsidRPr="00C04234">
        <w:rPr>
          <w:rFonts w:cstheme="minorHAnsi"/>
          <w:color w:val="000000"/>
          <w:shd w:val="clear" w:color="auto" w:fill="FFFFFF"/>
        </w:rPr>
        <w:t xml:space="preserve">ем каждая эмоциональная категория представлена двумя группами. </w:t>
      </w:r>
      <w:r w:rsidR="004D599C" w:rsidRPr="00C04234">
        <w:rPr>
          <w:rFonts w:cstheme="minorHAnsi"/>
          <w:color w:val="000000"/>
          <w:shd w:val="clear" w:color="auto" w:fill="FFFFFF"/>
        </w:rPr>
        <w:t>Можно утверждать, что данные сгруппированы</w:t>
      </w:r>
      <w:r w:rsidR="0089714A" w:rsidRPr="00C04234">
        <w:rPr>
          <w:rFonts w:cstheme="minorHAnsi"/>
          <w:color w:val="000000"/>
          <w:shd w:val="clear" w:color="auto" w:fill="FFFFFF"/>
        </w:rPr>
        <w:t xml:space="preserve"> не только по представленным классам базовых эмоций, но и по актерам, участвовавшим в записи.</w:t>
      </w:r>
    </w:p>
    <w:p w14:paraId="2CA97113" w14:textId="78A706CB" w:rsidR="00C04234" w:rsidRPr="00C04234" w:rsidRDefault="00C04234" w:rsidP="00C04234">
      <w:pPr>
        <w:ind w:firstLine="360"/>
        <w:jc w:val="both"/>
      </w:pPr>
      <w:bookmarkStart w:id="1227" w:name="_Hlk48601410"/>
      <w:r w:rsidRPr="00A82632">
        <w:t xml:space="preserve">Визуализации результатов t-SNE на </w:t>
      </w:r>
      <w:r>
        <w:t xml:space="preserve">исходных </w:t>
      </w:r>
      <w:r w:rsidRPr="00A82632">
        <w:t xml:space="preserve">наборах данных при </w:t>
      </w:r>
      <w:r>
        <w:t>бинар</w:t>
      </w:r>
      <w:r w:rsidRPr="00A82632">
        <w:t>ной разметке</w:t>
      </w:r>
      <w:r>
        <w:t xml:space="preserve"> представлены на рисунке 2.</w:t>
      </w:r>
    </w:p>
    <w:bookmarkEnd w:id="1227"/>
    <w:p w14:paraId="6B011166" w14:textId="77777777" w:rsidR="00C04234" w:rsidRDefault="00C04234" w:rsidP="00C04234">
      <w:pPr>
        <w:keepNext/>
        <w:jc w:val="both"/>
      </w:pPr>
      <w:r>
        <w:rPr>
          <w:rFonts w:cstheme="minorHAnsi"/>
          <w:noProof/>
          <w:color w:val="000000"/>
          <w:shd w:val="clear" w:color="auto" w:fill="FFFFFF"/>
        </w:rPr>
        <w:drawing>
          <wp:inline distT="0" distB="0" distL="0" distR="0" wp14:anchorId="0D5D2A73" wp14:editId="2E4F6FAD">
            <wp:extent cx="5991225" cy="362839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62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734A2" w14:textId="0662373B" w:rsidR="00C04234" w:rsidRDefault="00C04234" w:rsidP="00C04234">
      <w:pPr>
        <w:pStyle w:val="a6"/>
        <w:jc w:val="center"/>
      </w:pPr>
      <w:r>
        <w:t xml:space="preserve">Рисунок </w:t>
      </w:r>
      <w:fldSimple w:instr=" SEQ Рисунок \* ARABIC ">
        <w:r w:rsidR="00BE1926">
          <w:rPr>
            <w:noProof/>
          </w:rPr>
          <w:t>2</w:t>
        </w:r>
      </w:fldSimple>
      <w:r>
        <w:t xml:space="preserve">. </w:t>
      </w:r>
      <w:r w:rsidRPr="00A82632">
        <w:t xml:space="preserve">Визуализации результатов t-SNE на наборах данных при </w:t>
      </w:r>
      <w:r>
        <w:t>бинар</w:t>
      </w:r>
      <w:r w:rsidRPr="00A82632">
        <w:t xml:space="preserve">ной разметке: а </w:t>
      </w:r>
      <w:proofErr w:type="gramStart"/>
      <w:r w:rsidRPr="00A82632">
        <w:t>-  CREMA</w:t>
      </w:r>
      <w:proofErr w:type="gramEnd"/>
      <w:r w:rsidRPr="00A82632">
        <w:t xml:space="preserve">-D, б - </w:t>
      </w:r>
      <w:proofErr w:type="spellStart"/>
      <w:r w:rsidRPr="00A82632">
        <w:t>Emo</w:t>
      </w:r>
      <w:proofErr w:type="spellEnd"/>
      <w:r w:rsidRPr="00A82632">
        <w:t>-DB, в - IEMOCAP, г - RAVDESS, д - SAVEE, е - TESS</w:t>
      </w:r>
    </w:p>
    <w:p w14:paraId="0290DF57" w14:textId="28F50076" w:rsidR="00E6439F" w:rsidRP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IEMOCAP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в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SAVEE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д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584C0D">
        <w:rPr>
          <w:rFonts w:cstheme="minorHAnsi"/>
          <w:color w:val="000000"/>
          <w:shd w:val="clear" w:color="auto" w:fill="FFFFFF"/>
        </w:rPr>
        <w:t>д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анные обоих классов распределены равномерно по всему пространству, нет </w:t>
      </w:r>
      <w:r w:rsidRPr="00C04234">
        <w:rPr>
          <w:rFonts w:cstheme="minorHAnsi"/>
          <w:color w:val="000000"/>
          <w:shd w:val="clear" w:color="auto" w:fill="FFFFFF"/>
        </w:rPr>
        <w:t xml:space="preserve">яркой 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выраженности одного класса </w:t>
      </w:r>
      <w:r w:rsidRPr="00C04234">
        <w:rPr>
          <w:rFonts w:cstheme="minorHAnsi"/>
          <w:color w:val="000000"/>
          <w:shd w:val="clear" w:color="auto" w:fill="FFFFFF"/>
        </w:rPr>
        <w:t>по сравнению с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 другим в той или иной области</w:t>
      </w:r>
      <w:r w:rsidRPr="00C04234">
        <w:rPr>
          <w:rFonts w:cstheme="minorHAnsi"/>
          <w:color w:val="000000"/>
          <w:shd w:val="clear" w:color="auto" w:fill="FFFFFF"/>
        </w:rPr>
        <w:t>.</w:t>
      </w:r>
    </w:p>
    <w:p w14:paraId="7AAE63AB" w14:textId="06EBF802" w:rsidR="00B51934" w:rsidRP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RAVDESS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г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CREMA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а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584C0D">
        <w:rPr>
          <w:rFonts w:cstheme="minorHAnsi"/>
          <w:color w:val="000000"/>
          <w:shd w:val="clear" w:color="auto" w:fill="FFFFFF"/>
        </w:rPr>
        <w:t>с</w:t>
      </w:r>
      <w:r w:rsidRPr="00C04234">
        <w:rPr>
          <w:rFonts w:cstheme="minorHAnsi"/>
          <w:color w:val="000000"/>
          <w:shd w:val="clear" w:color="auto" w:fill="FFFFFF"/>
        </w:rPr>
        <w:t>уществуют области пространства с преобладанием представленности одного класса над другим, однако четких границ между классами не наблюдается.</w:t>
      </w:r>
    </w:p>
    <w:p w14:paraId="7DDDFEA8" w14:textId="6B463FA1" w:rsid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TESS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е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Emo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B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б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261BB9" w:rsidRPr="00C04234">
        <w:rPr>
          <w:rFonts w:cstheme="minorHAnsi"/>
          <w:color w:val="000000"/>
          <w:shd w:val="clear" w:color="auto" w:fill="FFFFFF"/>
        </w:rPr>
        <w:t xml:space="preserve">явно </w:t>
      </w:r>
      <w:r w:rsidRPr="00C04234">
        <w:rPr>
          <w:rFonts w:cstheme="minorHAnsi"/>
          <w:color w:val="000000"/>
          <w:shd w:val="clear" w:color="auto" w:fill="FFFFFF"/>
        </w:rPr>
        <w:t>наблюдаем области пространства, представленные только одним</w:t>
      </w:r>
      <w:r w:rsidR="00261BB9" w:rsidRPr="00C04234">
        <w:rPr>
          <w:rFonts w:cstheme="minorHAnsi"/>
          <w:color w:val="000000"/>
          <w:shd w:val="clear" w:color="auto" w:fill="FFFFFF"/>
        </w:rPr>
        <w:t xml:space="preserve"> из двух классов, эти области можно визуально разграничить.</w:t>
      </w:r>
    </w:p>
    <w:p w14:paraId="1B5AFE5F" w14:textId="596D1EEB" w:rsidR="00C04234" w:rsidRDefault="00C04234" w:rsidP="00C04234">
      <w:pPr>
        <w:ind w:firstLine="360"/>
        <w:jc w:val="both"/>
        <w:rPr>
          <w:ins w:id="1228" w:author="Artem Ryabinov" w:date="2020-08-20T20:36:00Z"/>
          <w:rFonts w:cstheme="minorHAnsi"/>
          <w:color w:val="000000"/>
          <w:shd w:val="clear" w:color="auto" w:fill="FFFFFF"/>
        </w:rPr>
      </w:pPr>
      <w:commentRangeStart w:id="1229"/>
      <w:r w:rsidRPr="00C04234">
        <w:rPr>
          <w:rFonts w:cstheme="minorHAnsi"/>
          <w:color w:val="000000"/>
          <w:shd w:val="clear" w:color="auto" w:fill="FFFFFF"/>
        </w:rPr>
        <w:t xml:space="preserve">Визуализации результатов t-SNE на </w:t>
      </w:r>
      <w:r>
        <w:rPr>
          <w:rFonts w:cstheme="minorHAnsi"/>
          <w:color w:val="000000"/>
          <w:shd w:val="clear" w:color="auto" w:fill="FFFFFF"/>
        </w:rPr>
        <w:t xml:space="preserve">объединенном </w:t>
      </w:r>
      <w:r w:rsidRPr="00C04234">
        <w:rPr>
          <w:rFonts w:cstheme="minorHAnsi"/>
          <w:color w:val="000000"/>
          <w:shd w:val="clear" w:color="auto" w:fill="FFFFFF"/>
        </w:rPr>
        <w:t>набор</w:t>
      </w:r>
      <w:r>
        <w:rPr>
          <w:rFonts w:cstheme="minorHAnsi"/>
          <w:color w:val="000000"/>
          <w:shd w:val="clear" w:color="auto" w:fill="FFFFFF"/>
        </w:rPr>
        <w:t>е</w:t>
      </w:r>
      <w:r w:rsidRPr="00C04234">
        <w:rPr>
          <w:rFonts w:cstheme="minorHAnsi"/>
          <w:color w:val="000000"/>
          <w:shd w:val="clear" w:color="auto" w:fill="FFFFFF"/>
        </w:rPr>
        <w:t xml:space="preserve"> данных </w:t>
      </w:r>
      <w:r>
        <w:rPr>
          <w:rFonts w:cstheme="minorHAnsi"/>
          <w:color w:val="000000"/>
          <w:shd w:val="clear" w:color="auto" w:fill="FFFFFF"/>
          <w:lang w:val="en-US"/>
        </w:rPr>
        <w:t>English</w:t>
      </w:r>
      <w:r w:rsidRPr="00C04234">
        <w:rPr>
          <w:rFonts w:cstheme="minorHAnsi"/>
          <w:color w:val="000000"/>
          <w:shd w:val="clear" w:color="auto" w:fill="FFFFFF"/>
        </w:rPr>
        <w:t xml:space="preserve"> </w:t>
      </w:r>
      <w:r>
        <w:rPr>
          <w:rFonts w:cstheme="minorHAnsi"/>
          <w:color w:val="000000"/>
          <w:shd w:val="clear" w:color="auto" w:fill="FFFFFF"/>
          <w:lang w:val="en-US"/>
        </w:rPr>
        <w:t>Assembly</w:t>
      </w:r>
      <w:r w:rsidRPr="00C04234">
        <w:rPr>
          <w:rFonts w:cstheme="minorHAnsi"/>
          <w:color w:val="000000"/>
          <w:shd w:val="clear" w:color="auto" w:fill="FFFFFF"/>
        </w:rPr>
        <w:t xml:space="preserve"> при </w:t>
      </w:r>
      <w:proofErr w:type="spellStart"/>
      <w:r>
        <w:rPr>
          <w:rFonts w:cstheme="minorHAnsi"/>
          <w:color w:val="000000"/>
          <w:shd w:val="clear" w:color="auto" w:fill="FFFFFF"/>
        </w:rPr>
        <w:t>многоклассовой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и </w:t>
      </w:r>
      <w:r w:rsidRPr="00C04234">
        <w:rPr>
          <w:rFonts w:cstheme="minorHAnsi"/>
          <w:color w:val="000000"/>
          <w:shd w:val="clear" w:color="auto" w:fill="FFFFFF"/>
        </w:rPr>
        <w:t xml:space="preserve">бинарной разметке представлены на рисунке </w:t>
      </w:r>
      <w:r>
        <w:rPr>
          <w:rFonts w:cstheme="minorHAnsi"/>
          <w:color w:val="000000"/>
          <w:shd w:val="clear" w:color="auto" w:fill="FFFFFF"/>
        </w:rPr>
        <w:t>3</w:t>
      </w:r>
      <w:r w:rsidRPr="00C04234">
        <w:rPr>
          <w:rFonts w:cstheme="minorHAnsi"/>
          <w:color w:val="000000"/>
          <w:shd w:val="clear" w:color="auto" w:fill="FFFFFF"/>
        </w:rPr>
        <w:t>.</w:t>
      </w:r>
      <w:commentRangeEnd w:id="1229"/>
      <w:r w:rsidR="00040C1E">
        <w:rPr>
          <w:rStyle w:val="a9"/>
        </w:rPr>
        <w:commentReference w:id="1229"/>
      </w:r>
    </w:p>
    <w:p w14:paraId="1B444DEC" w14:textId="77777777" w:rsidR="00BE1926" w:rsidRDefault="00BE1926">
      <w:pPr>
        <w:keepNext/>
        <w:ind w:firstLine="360"/>
        <w:jc w:val="both"/>
        <w:rPr>
          <w:ins w:id="1230" w:author="Artem Ryabinov" w:date="2020-08-20T20:39:00Z"/>
        </w:rPr>
        <w:pPrChange w:id="1231" w:author="Artem Ryabinov" w:date="2020-08-20T20:39:00Z">
          <w:pPr>
            <w:ind w:firstLine="360"/>
            <w:jc w:val="both"/>
          </w:pPr>
        </w:pPrChange>
      </w:pPr>
      <w:ins w:id="1232" w:author="Artem Ryabinov" w:date="2020-08-20T20:38:00Z">
        <w:r>
          <w:rPr>
            <w:rFonts w:cstheme="minorHAnsi"/>
            <w:noProof/>
            <w:color w:val="000000"/>
            <w:shd w:val="clear" w:color="auto" w:fill="FFFFFF"/>
          </w:rPr>
          <w:lastRenderedPageBreak/>
          <w:drawing>
            <wp:inline distT="0" distB="0" distL="0" distR="0" wp14:anchorId="11625229" wp14:editId="0DF379C0">
              <wp:extent cx="5932805" cy="2567940"/>
              <wp:effectExtent l="0" t="0" r="0" b="3810"/>
              <wp:docPr id="2" name="Рисунок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9"/>
                      <pic:cNvPicPr>
                        <a:picLocks noChangeAspect="1" noChangeArrowheads="1"/>
                      </pic:cNvPicPr>
                    </pic:nvPicPr>
                    <pic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932805" cy="2567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4A480BF7" w14:textId="13661DED" w:rsidR="00BE1926" w:rsidRPr="001D15CC" w:rsidRDefault="00BE1926">
      <w:pPr>
        <w:pStyle w:val="a6"/>
        <w:jc w:val="center"/>
        <w:rPr>
          <w:rFonts w:cstheme="minorHAnsi"/>
          <w:color w:val="000000"/>
          <w:shd w:val="clear" w:color="auto" w:fill="FFFFFF"/>
        </w:rPr>
        <w:pPrChange w:id="1233" w:author="Artem Ryabinov" w:date="2020-08-20T20:39:00Z">
          <w:pPr>
            <w:ind w:firstLine="360"/>
            <w:jc w:val="both"/>
          </w:pPr>
        </w:pPrChange>
      </w:pPr>
      <w:ins w:id="1234" w:author="Artem Ryabinov" w:date="2020-08-20T20:39:00Z">
        <w:r>
          <w:t xml:space="preserve">Рисунок </w:t>
        </w:r>
        <w:r>
          <w:fldChar w:fldCharType="begin"/>
        </w:r>
        <w:r>
          <w:instrText xml:space="preserve"> SEQ Рисунок \* ARABIC </w:instrText>
        </w:r>
      </w:ins>
      <w:r>
        <w:fldChar w:fldCharType="separate"/>
      </w:r>
      <w:ins w:id="1235" w:author="Artem Ryabinov" w:date="2020-08-20T20:39:00Z">
        <w:r>
          <w:rPr>
            <w:noProof/>
          </w:rPr>
          <w:t>3</w:t>
        </w:r>
        <w:r>
          <w:fldChar w:fldCharType="end"/>
        </w:r>
        <w:r w:rsidRPr="00BE1926">
          <w:rPr>
            <w:rPrChange w:id="1236" w:author="Artem Ryabinov" w:date="2020-08-20T20:40:00Z">
              <w:rPr>
                <w:i/>
                <w:iCs/>
                <w:lang w:val="en-US"/>
              </w:rPr>
            </w:rPrChange>
          </w:rPr>
          <w:t xml:space="preserve">. Визуализации результатов </w:t>
        </w:r>
        <w:r w:rsidRPr="00930579">
          <w:rPr>
            <w:lang w:val="en-US"/>
          </w:rPr>
          <w:t>t</w:t>
        </w:r>
        <w:r w:rsidRPr="00BE1926">
          <w:rPr>
            <w:rPrChange w:id="1237" w:author="Artem Ryabinov" w:date="2020-08-20T20:40:00Z">
              <w:rPr>
                <w:i/>
                <w:iCs/>
                <w:lang w:val="en-US"/>
              </w:rPr>
            </w:rPrChange>
          </w:rPr>
          <w:t>-</w:t>
        </w:r>
        <w:r w:rsidRPr="00930579">
          <w:rPr>
            <w:lang w:val="en-US"/>
          </w:rPr>
          <w:t>SNE</w:t>
        </w:r>
        <w:r w:rsidRPr="00BE1926">
          <w:rPr>
            <w:rPrChange w:id="1238" w:author="Artem Ryabinov" w:date="2020-08-20T20:40:00Z">
              <w:rPr>
                <w:i/>
                <w:iCs/>
                <w:lang w:val="en-US"/>
              </w:rPr>
            </w:rPrChange>
          </w:rPr>
          <w:t xml:space="preserve"> на объединенном наборе данных </w:t>
        </w:r>
        <w:r w:rsidRPr="00930579">
          <w:rPr>
            <w:lang w:val="en-US"/>
          </w:rPr>
          <w:t>English</w:t>
        </w:r>
        <w:r w:rsidRPr="00BE1926">
          <w:rPr>
            <w:rPrChange w:id="1239" w:author="Artem Ryabinov" w:date="2020-08-20T20:40:00Z">
              <w:rPr>
                <w:i/>
                <w:iCs/>
                <w:lang w:val="en-US"/>
              </w:rPr>
            </w:rPrChange>
          </w:rPr>
          <w:t xml:space="preserve"> </w:t>
        </w:r>
        <w:r w:rsidRPr="00930579">
          <w:rPr>
            <w:lang w:val="en-US"/>
          </w:rPr>
          <w:t>Assembly</w:t>
        </w:r>
        <w:r w:rsidRPr="00BE1926">
          <w:rPr>
            <w:rPrChange w:id="1240" w:author="Artem Ryabinov" w:date="2020-08-20T20:40:00Z">
              <w:rPr>
                <w:i/>
                <w:iCs/>
                <w:lang w:val="en-US"/>
              </w:rPr>
            </w:rPrChange>
          </w:rPr>
          <w:t xml:space="preserve">. </w:t>
        </w:r>
        <w:r>
          <w:rPr>
            <w:lang w:val="en-US"/>
          </w:rPr>
          <w:t>a</w:t>
        </w:r>
        <w:r w:rsidRPr="00BE1926">
          <w:rPr>
            <w:rPrChange w:id="1241" w:author="Artem Ryabinov" w:date="2020-08-20T20:40:00Z">
              <w:rPr>
                <w:i/>
                <w:iCs/>
                <w:lang w:val="en-US"/>
              </w:rPr>
            </w:rPrChange>
          </w:rPr>
          <w:t xml:space="preserve"> - </w:t>
        </w:r>
        <w:proofErr w:type="spellStart"/>
        <w:r w:rsidRPr="00BE1926">
          <w:rPr>
            <w:rPrChange w:id="1242" w:author="Artem Ryabinov" w:date="2020-08-20T20:40:00Z">
              <w:rPr>
                <w:i/>
                <w:iCs/>
                <w:lang w:val="en-US"/>
              </w:rPr>
            </w:rPrChange>
          </w:rPr>
          <w:t>многоклассов</w:t>
        </w:r>
        <w:r>
          <w:t>ая</w:t>
        </w:r>
        <w:proofErr w:type="spellEnd"/>
        <w:r w:rsidRPr="00BE1926">
          <w:rPr>
            <w:rPrChange w:id="1243" w:author="Artem Ryabinov" w:date="2020-08-20T20:40:00Z">
              <w:rPr>
                <w:i/>
                <w:iCs/>
                <w:lang w:val="en-US"/>
              </w:rPr>
            </w:rPrChange>
          </w:rPr>
          <w:t xml:space="preserve"> </w:t>
        </w:r>
        <w:r>
          <w:t>разме</w:t>
        </w:r>
      </w:ins>
      <w:ins w:id="1244" w:author="Artem Ryabinov" w:date="2020-08-20T20:40:00Z">
        <w:r>
          <w:t>т</w:t>
        </w:r>
      </w:ins>
      <w:ins w:id="1245" w:author="Artem Ryabinov" w:date="2020-08-20T20:39:00Z">
        <w:r>
          <w:t xml:space="preserve">ка, б </w:t>
        </w:r>
        <w:proofErr w:type="gramStart"/>
        <w:r>
          <w:t xml:space="preserve">- </w:t>
        </w:r>
        <w:r w:rsidRPr="00BE1926">
          <w:rPr>
            <w:rPrChange w:id="1246" w:author="Artem Ryabinov" w:date="2020-08-20T20:40:00Z">
              <w:rPr>
                <w:i/>
                <w:iCs/>
                <w:lang w:val="en-US"/>
              </w:rPr>
            </w:rPrChange>
          </w:rPr>
          <w:t xml:space="preserve"> бинарн</w:t>
        </w:r>
        <w:r>
          <w:t>ая</w:t>
        </w:r>
        <w:proofErr w:type="gramEnd"/>
        <w:r w:rsidRPr="00BE1926">
          <w:rPr>
            <w:rPrChange w:id="1247" w:author="Artem Ryabinov" w:date="2020-08-20T20:40:00Z">
              <w:rPr>
                <w:i/>
                <w:iCs/>
                <w:lang w:val="en-US"/>
              </w:rPr>
            </w:rPrChange>
          </w:rPr>
          <w:t xml:space="preserve"> разметк</w:t>
        </w:r>
        <w:r>
          <w:t>а</w:t>
        </w:r>
      </w:ins>
    </w:p>
    <w:p w14:paraId="6677ACC9" w14:textId="59AA384B" w:rsidR="00BE1926" w:rsidRDefault="00CE1648" w:rsidP="00ED7D23">
      <w:pPr>
        <w:jc w:val="both"/>
        <w:rPr>
          <w:ins w:id="1248" w:author="Artem Ryabinov" w:date="2020-08-20T20:40:00Z"/>
          <w:rFonts w:cstheme="minorHAnsi"/>
          <w:color w:val="000000"/>
          <w:shd w:val="clear" w:color="auto" w:fill="FFFFFF"/>
        </w:rPr>
      </w:pPr>
      <w:r w:rsidRPr="00B51934">
        <w:rPr>
          <w:rFonts w:cstheme="minorHAnsi"/>
          <w:color w:val="000000"/>
          <w:shd w:val="clear" w:color="auto" w:fill="FFFFFF"/>
        </w:rPr>
        <w:tab/>
      </w:r>
      <w:ins w:id="1249" w:author="Artem Ryabinov" w:date="2020-08-20T20:41:00Z">
        <w:r w:rsidR="00BE1926">
          <w:rPr>
            <w:rFonts w:cstheme="minorHAnsi"/>
            <w:color w:val="000000"/>
            <w:shd w:val="clear" w:color="auto" w:fill="FFFFFF"/>
          </w:rPr>
          <w:t xml:space="preserve">Видно, что как в случае </w:t>
        </w:r>
        <w:proofErr w:type="spellStart"/>
        <w:r w:rsidR="00BE1926">
          <w:rPr>
            <w:rFonts w:cstheme="minorHAnsi"/>
            <w:color w:val="000000"/>
            <w:shd w:val="clear" w:color="auto" w:fill="FFFFFF"/>
          </w:rPr>
          <w:t>многоклассовой</w:t>
        </w:r>
        <w:proofErr w:type="spellEnd"/>
        <w:r w:rsidR="00BE1926">
          <w:rPr>
            <w:rFonts w:cstheme="minorHAnsi"/>
            <w:color w:val="000000"/>
            <w:shd w:val="clear" w:color="auto" w:fill="FFFFFF"/>
          </w:rPr>
          <w:t xml:space="preserve"> разметки (Рисунок 3, а), так и в случае бинарной разметки (Рисунок 3, б) данные сгруппирова</w:t>
        </w:r>
      </w:ins>
      <w:ins w:id="1250" w:author="Artem Ryabinov" w:date="2020-08-20T20:42:00Z">
        <w:r w:rsidR="00BE1926">
          <w:rPr>
            <w:rFonts w:cstheme="minorHAnsi"/>
            <w:color w:val="000000"/>
            <w:shd w:val="clear" w:color="auto" w:fill="FFFFFF"/>
          </w:rPr>
          <w:t>ны в пространстве</w:t>
        </w:r>
        <w:commentRangeStart w:id="1251"/>
        <w:r w:rsidR="00BE1926">
          <w:rPr>
            <w:rFonts w:cstheme="minorHAnsi"/>
            <w:color w:val="000000"/>
            <w:shd w:val="clear" w:color="auto" w:fill="FFFFFF"/>
          </w:rPr>
          <w:t xml:space="preserve"> не по классам. </w:t>
        </w:r>
      </w:ins>
      <w:commentRangeEnd w:id="1251"/>
      <w:ins w:id="1252" w:author="Artem Ryabinov" w:date="2020-08-20T20:43:00Z">
        <w:r w:rsidR="00BE1926">
          <w:rPr>
            <w:rStyle w:val="a9"/>
          </w:rPr>
          <w:commentReference w:id="1251"/>
        </w:r>
      </w:ins>
    </w:p>
    <w:p w14:paraId="6786963A" w14:textId="4F96C7B1" w:rsidR="00CE1648" w:rsidRPr="009E57BC" w:rsidRDefault="00CE1648">
      <w:pPr>
        <w:ind w:firstLine="708"/>
        <w:jc w:val="both"/>
        <w:rPr>
          <w:rFonts w:cstheme="minorHAnsi"/>
          <w:color w:val="000000"/>
          <w:shd w:val="clear" w:color="auto" w:fill="FFFFFF"/>
        </w:rPr>
        <w:pPrChange w:id="1253" w:author="Artem Ryabinov" w:date="2020-08-20T20:40:00Z">
          <w:pPr>
            <w:jc w:val="both"/>
          </w:pPr>
        </w:pPrChange>
      </w:pPr>
      <w:r w:rsidRPr="009E57BC">
        <w:rPr>
          <w:rFonts w:cstheme="minorHAnsi"/>
          <w:color w:val="000000"/>
          <w:shd w:val="clear" w:color="auto" w:fill="FFFFFF"/>
        </w:rPr>
        <w:t>4.3. Классификация.</w:t>
      </w:r>
    </w:p>
    <w:p w14:paraId="393F0687" w14:textId="6A33473E" w:rsidR="00222610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 xml:space="preserve">Для классификации также используется библиотека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, имеющая в своем составе алгоритм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NeighborsClassifier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. Для экспериментов нами были использованы параметры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этого алгоритма </w:t>
      </w:r>
      <w:r w:rsidRPr="009E57BC">
        <w:rPr>
          <w:rFonts w:cstheme="minorHAnsi"/>
          <w:color w:val="000000"/>
          <w:shd w:val="clear" w:color="auto" w:fill="FFFFFF"/>
        </w:rPr>
        <w:t>по умолчанию, кроме отвечающего за количество ближайших соседей</w:t>
      </w:r>
      <w:r w:rsidR="002A0D81" w:rsidRPr="00BD3D4F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2A0D81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Pr="009E57BC">
        <w:rPr>
          <w:rFonts w:cstheme="minorHAnsi"/>
          <w:color w:val="000000"/>
          <w:shd w:val="clear" w:color="auto" w:fill="FFFFFF"/>
        </w:rPr>
        <w:t>. Этот параметр варьировался от 2 до 75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. Данные были предварительно разбиты на обучающую и тестовую выборку в пропорции 7:3, с сохранением пропорций распределения эмоциональных классов. </w:t>
      </w:r>
      <w:commentRangeStart w:id="1254"/>
      <w:r w:rsidR="006F127C" w:rsidRPr="009E57BC">
        <w:rPr>
          <w:rFonts w:cstheme="minorHAnsi"/>
          <w:color w:val="000000"/>
          <w:shd w:val="clear" w:color="auto" w:fill="FFFFFF"/>
        </w:rPr>
        <w:t xml:space="preserve">В качестве метрики качества классификации выбрана </w:t>
      </w:r>
      <w:r w:rsidR="000C1D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48145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50.1pt;height:15.55pt" o:ole="">
            <v:imagedata r:id="rId13" o:title=""/>
          </v:shape>
          <o:OLEObject Type="Embed" ProgID="Equation.DSMT4" ShapeID="_x0000_i1051" DrawAspect="Content" ObjectID="_1660351206" r:id="rId14"/>
        </w:object>
      </w:r>
      <w:commentRangeEnd w:id="1254"/>
      <w:r w:rsidR="00040C1E">
        <w:rPr>
          <w:rStyle w:val="a9"/>
        </w:rPr>
        <w:commentReference w:id="1254"/>
      </w:r>
      <w:r w:rsidR="002A0D81" w:rsidRPr="009E57BC">
        <w:rPr>
          <w:rFonts w:cstheme="minorHAnsi"/>
          <w:color w:val="000000"/>
          <w:shd w:val="clear" w:color="auto" w:fill="FFFFFF"/>
        </w:rPr>
        <w:t xml:space="preserve"> - </w:t>
      </w:r>
      <w:r w:rsidR="006F127C" w:rsidRPr="009E57BC">
        <w:rPr>
          <w:rFonts w:cstheme="minorHAnsi"/>
          <w:color w:val="000000"/>
          <w:shd w:val="clear" w:color="auto" w:fill="FFFFFF"/>
        </w:rPr>
        <w:t>средняя точность предсказания на тестовой выборке</w:t>
      </w:r>
      <w:r w:rsidR="000C1D69" w:rsidRPr="000C1D69">
        <w:rPr>
          <w:rFonts w:cstheme="minorHAnsi"/>
          <w:color w:val="000000"/>
          <w:shd w:val="clear" w:color="auto" w:fill="FFFFFF"/>
        </w:rPr>
        <w:t>,</w:t>
      </w:r>
      <w:r w:rsidR="000C1D69">
        <w:rPr>
          <w:rFonts w:cstheme="minorHAnsi"/>
          <w:color w:val="000000"/>
          <w:shd w:val="clear" w:color="auto" w:fill="FFFFFF"/>
        </w:rPr>
        <w:t xml:space="preserve"> вычисляемая по формуле</w:t>
      </w:r>
      <w:r w:rsidR="007A3932">
        <w:rPr>
          <w:rFonts w:cstheme="minorHAnsi"/>
          <w:color w:val="000000"/>
          <w:shd w:val="clear" w:color="auto" w:fill="FFFFFF"/>
        </w:rPr>
        <w:t xml:space="preserve"> </w:t>
      </w:r>
      <w:r w:rsidR="007A3932" w:rsidRPr="007A3932">
        <w:rPr>
          <w:rFonts w:cstheme="minorHAnsi"/>
          <w:color w:val="000000"/>
          <w:position w:val="-24"/>
          <w:shd w:val="clear" w:color="auto" w:fill="FFFFFF"/>
        </w:rPr>
        <w:object w:dxaOrig="3159" w:dyaOrig="620" w14:anchorId="62643EEC">
          <v:shape id="_x0000_i1052" type="#_x0000_t75" style="width:158.4pt;height:31.7pt" o:ole="">
            <v:imagedata r:id="rId15" o:title=""/>
          </v:shape>
          <o:OLEObject Type="Embed" ProgID="Equation.DSMT4" ShapeID="_x0000_i1052" DrawAspect="Content" ObjectID="_1660351207" r:id="rId16"/>
        </w:object>
      </w:r>
      <w:r w:rsidR="007A3932" w:rsidRPr="007A3932">
        <w:rPr>
          <w:rFonts w:cstheme="minorHAnsi"/>
          <w:color w:val="000000"/>
          <w:shd w:val="clear" w:color="auto" w:fill="FFFFFF"/>
        </w:rPr>
        <w:t xml:space="preserve">, </w:t>
      </w:r>
      <w:r w:rsidR="007A3932">
        <w:rPr>
          <w:rFonts w:cstheme="minorHAnsi"/>
          <w:color w:val="000000"/>
          <w:shd w:val="clear" w:color="auto" w:fill="FFFFFF"/>
        </w:rPr>
        <w:t xml:space="preserve">где </w:t>
      </w:r>
      <w:r w:rsidR="007A3932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>)</w:t>
      </w:r>
      <w:r w:rsidR="00E301CF">
        <w:rPr>
          <w:rFonts w:cstheme="minorHAnsi"/>
          <w:color w:val="000000"/>
          <w:shd w:val="clear" w:color="auto" w:fill="FFFFFF"/>
        </w:rPr>
        <w:t xml:space="preserve">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 </w:t>
      </w:r>
      <w:r w:rsidR="00E301CF">
        <w:rPr>
          <w:rFonts w:cstheme="minorHAnsi"/>
          <w:color w:val="000000"/>
          <w:shd w:val="clear" w:color="auto" w:fill="FFFFFF"/>
        </w:rPr>
        <w:t>–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>соответственно количества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истинно</w:t>
      </w:r>
      <w:r w:rsidR="00E301CF">
        <w:rPr>
          <w:rFonts w:cstheme="minorHAnsi"/>
          <w:color w:val="000000"/>
          <w:shd w:val="clear" w:color="auto" w:fill="FFFFFF"/>
        </w:rPr>
        <w:t>-</w:t>
      </w:r>
      <w:r w:rsidR="00E301CF" w:rsidRPr="00E301CF">
        <w:rPr>
          <w:rFonts w:cstheme="minorHAnsi"/>
          <w:color w:val="000000"/>
          <w:shd w:val="clear" w:color="auto" w:fill="FFFFFF"/>
        </w:rPr>
        <w:t>положительны</w:t>
      </w:r>
      <w:r w:rsidR="00E301CF">
        <w:rPr>
          <w:rFonts w:cstheme="minorHAnsi"/>
          <w:color w:val="000000"/>
          <w:shd w:val="clear" w:color="auto" w:fill="FFFFFF"/>
        </w:rPr>
        <w:t>х, истинно-отрицательных, ложно-положительных и ложно-отрицательных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 xml:space="preserve">предсказаний модели. Таким образом,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3031620C">
          <v:shape id="_x0000_i1053" type="#_x0000_t75" style="width:50.1pt;height:15.55pt" o:ole="">
            <v:imagedata r:id="rId13" o:title=""/>
          </v:shape>
          <o:OLEObject Type="Embed" ProgID="Equation.DSMT4" ShapeID="_x0000_i1053" DrawAspect="Content" ObjectID="_1660351208" r:id="rId17"/>
        </w:object>
      </w:r>
      <w:r w:rsidR="00E301CF">
        <w:rPr>
          <w:rFonts w:cstheme="minorHAnsi"/>
          <w:color w:val="000000"/>
          <w:shd w:val="clear" w:color="auto" w:fill="FFFFFF"/>
        </w:rPr>
        <w:t xml:space="preserve"> представляет собой отношение количества правильно классифицированных моделью объектов к общему количеству объектов. </w:t>
      </w:r>
      <w:r w:rsidR="006F127C" w:rsidRPr="009E57BC">
        <w:rPr>
          <w:rFonts w:cstheme="minorHAnsi"/>
          <w:color w:val="000000"/>
          <w:shd w:val="clear" w:color="auto" w:fill="FFFFFF"/>
        </w:rPr>
        <w:t>На рисунках изображены зависимости</w:t>
      </w:r>
      <w:r w:rsidR="00E301CF">
        <w:rPr>
          <w:rFonts w:cstheme="minorHAnsi"/>
          <w:color w:val="000000"/>
          <w:shd w:val="clear" w:color="auto" w:fill="FFFFFF"/>
        </w:rPr>
        <w:t xml:space="preserve">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16CC1BB1">
          <v:shape id="_x0000_i1054" type="#_x0000_t75" style="width:50.1pt;height:15.55pt" o:ole="">
            <v:imagedata r:id="rId13" o:title=""/>
          </v:shape>
          <o:OLEObject Type="Embed" ProgID="Equation.DSMT4" ShapeID="_x0000_i1054" DrawAspect="Content" ObjectID="_1660351209" r:id="rId18"/>
        </w:objec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от </w:t>
      </w:r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 w:rsidRPr="009E57BC">
        <w:rPr>
          <w:rFonts w:cstheme="minorHAnsi"/>
          <w:color w:val="000000"/>
          <w:shd w:val="clear" w:color="auto" w:fill="FFFFFF"/>
        </w:rPr>
        <w:t xml:space="preserve">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для данных без предобработки, с мин-макс нормализацией и с </w:t>
      </w:r>
      <w:r w:rsidR="006F127C" w:rsidRPr="009E57BC">
        <w:rPr>
          <w:rFonts w:cstheme="minorHAnsi"/>
          <w:color w:val="000000"/>
          <w:shd w:val="clear" w:color="auto" w:fill="FFFFFF"/>
          <w:lang w:val="en-US"/>
        </w:rPr>
        <w:t>Z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-нормализацией. </w:t>
      </w:r>
      <w:r w:rsidR="003B3D70" w:rsidRPr="009E57BC">
        <w:rPr>
          <w:rFonts w:cstheme="minorHAnsi"/>
          <w:color w:val="000000"/>
          <w:shd w:val="clear" w:color="auto" w:fill="FFFFFF"/>
        </w:rPr>
        <w:t>Лучшие р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езультаты </w:t>
      </w:r>
      <w:proofErr w:type="spellStart"/>
      <w:r w:rsidR="006F127C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2A0D81" w:rsidRPr="009E57BC">
        <w:rPr>
          <w:rFonts w:cstheme="minorHAnsi"/>
          <w:color w:val="000000"/>
          <w:shd w:val="clear" w:color="auto" w:fill="FFFFFF"/>
        </w:rPr>
        <w:t xml:space="preserve"> и бинарной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классификации представлены в Таблице 2</w:t>
      </w:r>
      <w:r w:rsidR="00171069">
        <w:rPr>
          <w:rFonts w:cstheme="minorHAnsi"/>
          <w:color w:val="000000"/>
          <w:shd w:val="clear" w:color="auto" w:fill="FFFFFF"/>
        </w:rPr>
        <w:t xml:space="preserve">, графики зависимости </w:t>
      </w:r>
      <w:r w:rsidR="001710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87235DC">
          <v:shape id="_x0000_i1055" type="#_x0000_t75" style="width:50.1pt;height:15.55pt" o:ole="">
            <v:imagedata r:id="rId13" o:title=""/>
          </v:shape>
          <o:OLEObject Type="Embed" ProgID="Equation.DSMT4" ShapeID="_x0000_i1055" DrawAspect="Content" ObjectID="_1660351210" r:id="rId19"/>
        </w:object>
      </w:r>
      <w:r w:rsidR="00171069">
        <w:rPr>
          <w:rFonts w:cstheme="minorHAnsi"/>
          <w:color w:val="000000"/>
          <w:shd w:val="clear" w:color="auto" w:fill="FFFFFF"/>
        </w:rPr>
        <w:t xml:space="preserve">от </w:t>
      </w:r>
      <w:del w:id="1255" w:author="mokhail" w:date="2020-08-14T16:31:00Z">
        <w:r w:rsidR="00171069" w:rsidDel="00AE5BA6">
          <w:rPr>
            <w:rFonts w:cstheme="minorHAnsi"/>
            <w:color w:val="000000"/>
            <w:shd w:val="clear" w:color="auto" w:fill="FFFFFF"/>
          </w:rPr>
          <w:delText xml:space="preserve"> </w:delText>
        </w:r>
      </w:del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171069">
        <w:rPr>
          <w:rFonts w:cstheme="minorHAnsi"/>
          <w:color w:val="000000"/>
          <w:shd w:val="clear" w:color="auto" w:fill="FFFFFF"/>
        </w:rPr>
        <w:t xml:space="preserve">в случае </w:t>
      </w:r>
      <w:proofErr w:type="spellStart"/>
      <w:r w:rsidR="00171069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171069">
        <w:rPr>
          <w:rFonts w:cstheme="minorHAnsi"/>
          <w:color w:val="000000"/>
          <w:shd w:val="clear" w:color="auto" w:fill="FFFFFF"/>
        </w:rPr>
        <w:t xml:space="preserve"> классификации представлены на</w:t>
      </w:r>
      <w:commentRangeStart w:id="1256"/>
      <w:r w:rsidR="00171069">
        <w:rPr>
          <w:rFonts w:cstheme="minorHAnsi"/>
          <w:color w:val="000000"/>
          <w:shd w:val="clear" w:color="auto" w:fill="FFFFFF"/>
        </w:rPr>
        <w:t xml:space="preserve"> рисунках</w:t>
      </w:r>
      <w:r w:rsidR="002A0D81" w:rsidRPr="009E57BC">
        <w:rPr>
          <w:rFonts w:cstheme="minorHAnsi"/>
          <w:color w:val="000000"/>
          <w:shd w:val="clear" w:color="auto" w:fill="FFFFFF"/>
        </w:rPr>
        <w:t>.</w:t>
      </w:r>
      <w:commentRangeEnd w:id="1256"/>
      <w:r w:rsidR="00C07AED">
        <w:rPr>
          <w:rStyle w:val="a9"/>
        </w:rPr>
        <w:commentReference w:id="1256"/>
      </w:r>
    </w:p>
    <w:tbl>
      <w:tblPr>
        <w:tblpPr w:leftFromText="180" w:rightFromText="180" w:vertAnchor="text" w:horzAnchor="page" w:tblpX="2109" w:tblpY="147"/>
        <w:tblW w:w="3926" w:type="dxa"/>
        <w:tblLook w:val="04A0" w:firstRow="1" w:lastRow="0" w:firstColumn="1" w:lastColumn="0" w:noHBand="0" w:noVBand="1"/>
        <w:tblPrChange w:id="1257" w:author="Artem Ryabinov" w:date="2020-08-31T03:28:00Z">
          <w:tblPr>
            <w:tblpPr w:leftFromText="180" w:rightFromText="180" w:vertAnchor="text" w:horzAnchor="margin" w:tblpY="205"/>
            <w:tblW w:w="3926" w:type="dxa"/>
            <w:tblLook w:val="04A0" w:firstRow="1" w:lastRow="0" w:firstColumn="1" w:lastColumn="0" w:noHBand="0" w:noVBand="1"/>
          </w:tblPr>
        </w:tblPrChange>
      </w:tblPr>
      <w:tblGrid>
        <w:gridCol w:w="780"/>
        <w:gridCol w:w="959"/>
        <w:gridCol w:w="614"/>
        <w:gridCol w:w="959"/>
        <w:gridCol w:w="975"/>
        <w:tblGridChange w:id="1258">
          <w:tblGrid>
            <w:gridCol w:w="780"/>
            <w:gridCol w:w="959"/>
            <w:gridCol w:w="614"/>
            <w:gridCol w:w="959"/>
            <w:gridCol w:w="614"/>
          </w:tblGrid>
        </w:tblGridChange>
      </w:tblGrid>
      <w:tr w:rsidR="00D406B2" w:rsidRPr="00D1195C" w14:paraId="7F043346" w14:textId="77777777" w:rsidTr="00D406B2">
        <w:trPr>
          <w:trHeight w:val="225"/>
          <w:ins w:id="1259" w:author="Artem Ryabinov" w:date="2020-08-31T03:27:00Z"/>
          <w:trPrChange w:id="1260" w:author="Artem Ryabinov" w:date="2020-08-31T03:28:00Z">
            <w:trPr>
              <w:trHeight w:val="225"/>
            </w:trPr>
          </w:trPrChange>
        </w:trPr>
        <w:tc>
          <w:tcPr>
            <w:tcW w:w="78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noWrap/>
            <w:vAlign w:val="center"/>
            <w:hideMark/>
            <w:tcPrChange w:id="1261" w:author="Artem Ryabinov" w:date="2020-08-31T03:28:00Z">
              <w:tcPr>
                <w:tcW w:w="780" w:type="dxa"/>
                <w:vMerge w:val="restart"/>
                <w:tcBorders>
                  <w:top w:val="single" w:sz="12" w:space="0" w:color="auto"/>
                  <w:left w:val="single" w:sz="12" w:space="0" w:color="auto"/>
                  <w:bottom w:val="single" w:sz="8" w:space="0" w:color="000000"/>
                  <w:right w:val="single" w:sz="8" w:space="0" w:color="auto"/>
                </w:tcBorders>
                <w:shd w:val="clear" w:color="000000" w:fill="BFBFBF"/>
                <w:noWrap/>
                <w:vAlign w:val="center"/>
                <w:hideMark/>
              </w:tcPr>
            </w:tcPrChange>
          </w:tcPr>
          <w:p w14:paraId="67488B72" w14:textId="77777777" w:rsidR="00D406B2" w:rsidRPr="00D1195C" w:rsidRDefault="00D406B2" w:rsidP="00D406B2">
            <w:pPr>
              <w:spacing w:after="0" w:line="240" w:lineRule="auto"/>
              <w:jc w:val="center"/>
              <w:rPr>
                <w:ins w:id="1262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commentRangeStart w:id="1263"/>
            <w:ins w:id="1264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Класс</w:t>
              </w:r>
            </w:ins>
          </w:p>
        </w:tc>
        <w:tc>
          <w:tcPr>
            <w:tcW w:w="1573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000000" w:fill="BFBFBF"/>
            <w:noWrap/>
            <w:vAlign w:val="center"/>
            <w:hideMark/>
            <w:tcPrChange w:id="1265" w:author="Artem Ryabinov" w:date="2020-08-31T03:28:00Z">
              <w:tcPr>
                <w:tcW w:w="1573" w:type="dxa"/>
                <w:gridSpan w:val="2"/>
                <w:tcBorders>
                  <w:top w:val="single" w:sz="12" w:space="0" w:color="auto"/>
                  <w:left w:val="nil"/>
                  <w:bottom w:val="single" w:sz="4" w:space="0" w:color="auto"/>
                  <w:right w:val="single" w:sz="8" w:space="0" w:color="000000"/>
                </w:tcBorders>
                <w:shd w:val="clear" w:color="000000" w:fill="BFBFBF"/>
                <w:noWrap/>
                <w:vAlign w:val="center"/>
                <w:hideMark/>
              </w:tcPr>
            </w:tcPrChange>
          </w:tcPr>
          <w:p w14:paraId="651A828F" w14:textId="77777777" w:rsidR="00D406B2" w:rsidRPr="00D1195C" w:rsidRDefault="00D406B2" w:rsidP="00D406B2">
            <w:pPr>
              <w:spacing w:after="0" w:line="240" w:lineRule="auto"/>
              <w:jc w:val="center"/>
              <w:rPr>
                <w:ins w:id="1266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267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k-NN</w:t>
              </w:r>
            </w:ins>
          </w:p>
        </w:tc>
        <w:tc>
          <w:tcPr>
            <w:tcW w:w="1573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000000"/>
            </w:tcBorders>
            <w:shd w:val="clear" w:color="000000" w:fill="BFBFBF"/>
            <w:noWrap/>
            <w:vAlign w:val="center"/>
            <w:hideMark/>
            <w:tcPrChange w:id="1268" w:author="Artem Ryabinov" w:date="2020-08-31T03:28:00Z">
              <w:tcPr>
                <w:tcW w:w="1573" w:type="dxa"/>
                <w:gridSpan w:val="2"/>
                <w:tcBorders>
                  <w:top w:val="single" w:sz="12" w:space="0" w:color="auto"/>
                  <w:left w:val="nil"/>
                  <w:bottom w:val="single" w:sz="4" w:space="0" w:color="auto"/>
                  <w:right w:val="single" w:sz="12" w:space="0" w:color="000000"/>
                </w:tcBorders>
                <w:shd w:val="clear" w:color="000000" w:fill="BFBFBF"/>
                <w:noWrap/>
                <w:vAlign w:val="center"/>
                <w:hideMark/>
              </w:tcPr>
            </w:tcPrChange>
          </w:tcPr>
          <w:p w14:paraId="450F823D" w14:textId="77777777" w:rsidR="00D406B2" w:rsidRPr="00D1195C" w:rsidRDefault="00D406B2" w:rsidP="00D406B2">
            <w:pPr>
              <w:spacing w:after="0" w:line="240" w:lineRule="auto"/>
              <w:jc w:val="center"/>
              <w:rPr>
                <w:ins w:id="1269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270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VM</w:t>
              </w:r>
            </w:ins>
          </w:p>
        </w:tc>
      </w:tr>
      <w:tr w:rsidR="00D406B2" w:rsidRPr="00D1195C" w14:paraId="5544EDC1" w14:textId="77777777" w:rsidTr="00D406B2">
        <w:trPr>
          <w:trHeight w:val="225"/>
          <w:ins w:id="1271" w:author="Artem Ryabinov" w:date="2020-08-31T03:27:00Z"/>
          <w:trPrChange w:id="1272" w:author="Artem Ryabinov" w:date="2020-08-31T03:28:00Z">
            <w:trPr>
              <w:trHeight w:val="225"/>
            </w:trPr>
          </w:trPrChange>
        </w:trPr>
        <w:tc>
          <w:tcPr>
            <w:tcW w:w="780" w:type="dxa"/>
            <w:vMerge/>
            <w:tcBorders>
              <w:top w:val="single" w:sz="12" w:space="0" w:color="auto"/>
              <w:left w:val="single" w:sz="12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  <w:tcPrChange w:id="1273" w:author="Artem Ryabinov" w:date="2020-08-31T03:28:00Z">
              <w:tcPr>
                <w:tcW w:w="780" w:type="dxa"/>
                <w:vMerge/>
                <w:tcBorders>
                  <w:top w:val="single" w:sz="12" w:space="0" w:color="auto"/>
                  <w:left w:val="single" w:sz="12" w:space="0" w:color="auto"/>
                  <w:bottom w:val="single" w:sz="8" w:space="0" w:color="000000"/>
                  <w:right w:val="single" w:sz="8" w:space="0" w:color="auto"/>
                </w:tcBorders>
                <w:vAlign w:val="center"/>
                <w:hideMark/>
              </w:tcPr>
            </w:tcPrChange>
          </w:tcPr>
          <w:p w14:paraId="5F3011D1" w14:textId="77777777" w:rsidR="00D406B2" w:rsidRPr="00D1195C" w:rsidRDefault="00D406B2" w:rsidP="00D406B2">
            <w:pPr>
              <w:spacing w:after="0" w:line="240" w:lineRule="auto"/>
              <w:rPr>
                <w:ins w:id="1274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  <w:tcPrChange w:id="1275" w:author="Artem Ryabinov" w:date="2020-08-31T03:28:00Z">
              <w:tcPr>
                <w:tcW w:w="959" w:type="dxa"/>
                <w:tcBorders>
                  <w:top w:val="nil"/>
                  <w:left w:val="nil"/>
                  <w:bottom w:val="single" w:sz="8" w:space="0" w:color="auto"/>
                  <w:right w:val="single" w:sz="4" w:space="0" w:color="auto"/>
                </w:tcBorders>
                <w:shd w:val="clear" w:color="000000" w:fill="BFBFBF"/>
                <w:noWrap/>
                <w:vAlign w:val="bottom"/>
                <w:hideMark/>
              </w:tcPr>
            </w:tcPrChange>
          </w:tcPr>
          <w:p w14:paraId="522875D6" w14:textId="77777777" w:rsidR="00D406B2" w:rsidRPr="00D1195C" w:rsidRDefault="00D406B2" w:rsidP="00D406B2">
            <w:pPr>
              <w:spacing w:after="0" w:line="240" w:lineRule="auto"/>
              <w:jc w:val="center"/>
              <w:rPr>
                <w:ins w:id="1276" w:author="Artem Ryabinov" w:date="2020-08-31T03:27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277" w:author="Artem Ryabinov" w:date="2020-08-31T03:27:00Z">
              <w:r w:rsidRPr="00D1195C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precision</w:t>
              </w:r>
              <w:proofErr w:type="spellEnd"/>
            </w:ins>
          </w:p>
        </w:tc>
        <w:tc>
          <w:tcPr>
            <w:tcW w:w="6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BFBFBF"/>
            <w:noWrap/>
            <w:vAlign w:val="bottom"/>
            <w:hideMark/>
            <w:tcPrChange w:id="1278" w:author="Artem Ryabinov" w:date="2020-08-31T03:28:00Z">
              <w:tcPr>
                <w:tcW w:w="614" w:type="dxa"/>
                <w:tcBorders>
                  <w:top w:val="nil"/>
                  <w:left w:val="nil"/>
                  <w:bottom w:val="single" w:sz="8" w:space="0" w:color="auto"/>
                  <w:right w:val="single" w:sz="8" w:space="0" w:color="auto"/>
                </w:tcBorders>
                <w:shd w:val="clear" w:color="000000" w:fill="BFBFBF"/>
                <w:noWrap/>
                <w:vAlign w:val="bottom"/>
                <w:hideMark/>
              </w:tcPr>
            </w:tcPrChange>
          </w:tcPr>
          <w:p w14:paraId="753D76B2" w14:textId="77777777" w:rsidR="00D406B2" w:rsidRPr="00D1195C" w:rsidRDefault="00D406B2" w:rsidP="00D406B2">
            <w:pPr>
              <w:spacing w:after="0" w:line="240" w:lineRule="auto"/>
              <w:jc w:val="center"/>
              <w:rPr>
                <w:ins w:id="1279" w:author="Artem Ryabinov" w:date="2020-08-31T03:27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280" w:author="Artem Ryabinov" w:date="2020-08-31T03:27:00Z">
              <w:r w:rsidRPr="00D1195C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recall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  <w:tcPrChange w:id="1281" w:author="Artem Ryabinov" w:date="2020-08-31T03:28:00Z">
              <w:tcPr>
                <w:tcW w:w="959" w:type="dxa"/>
                <w:tcBorders>
                  <w:top w:val="nil"/>
                  <w:left w:val="nil"/>
                  <w:bottom w:val="single" w:sz="8" w:space="0" w:color="auto"/>
                  <w:right w:val="single" w:sz="4" w:space="0" w:color="auto"/>
                </w:tcBorders>
                <w:shd w:val="clear" w:color="000000" w:fill="BFBFBF"/>
                <w:noWrap/>
                <w:vAlign w:val="bottom"/>
                <w:hideMark/>
              </w:tcPr>
            </w:tcPrChange>
          </w:tcPr>
          <w:p w14:paraId="51FF7057" w14:textId="77777777" w:rsidR="00D406B2" w:rsidRPr="00D1195C" w:rsidRDefault="00D406B2" w:rsidP="00D406B2">
            <w:pPr>
              <w:spacing w:after="0" w:line="240" w:lineRule="auto"/>
              <w:jc w:val="center"/>
              <w:rPr>
                <w:ins w:id="1282" w:author="Artem Ryabinov" w:date="2020-08-31T03:27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283" w:author="Artem Ryabinov" w:date="2020-08-31T03:27:00Z">
              <w:r w:rsidRPr="00D1195C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precision</w:t>
              </w:r>
              <w:proofErr w:type="spellEnd"/>
            </w:ins>
          </w:p>
        </w:tc>
        <w:tc>
          <w:tcPr>
            <w:tcW w:w="614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000000" w:fill="BFBFBF"/>
            <w:noWrap/>
            <w:vAlign w:val="bottom"/>
            <w:hideMark/>
            <w:tcPrChange w:id="1284" w:author="Artem Ryabinov" w:date="2020-08-31T03:28:00Z">
              <w:tcPr>
                <w:tcW w:w="614" w:type="dxa"/>
                <w:tcBorders>
                  <w:top w:val="nil"/>
                  <w:left w:val="nil"/>
                  <w:bottom w:val="single" w:sz="8" w:space="0" w:color="auto"/>
                  <w:right w:val="single" w:sz="12" w:space="0" w:color="auto"/>
                </w:tcBorders>
                <w:shd w:val="clear" w:color="000000" w:fill="BFBFBF"/>
                <w:noWrap/>
                <w:vAlign w:val="bottom"/>
                <w:hideMark/>
              </w:tcPr>
            </w:tcPrChange>
          </w:tcPr>
          <w:p w14:paraId="4F85A62D" w14:textId="77777777" w:rsidR="00D406B2" w:rsidRPr="00D1195C" w:rsidRDefault="00D406B2" w:rsidP="00D406B2">
            <w:pPr>
              <w:spacing w:after="0" w:line="240" w:lineRule="auto"/>
              <w:jc w:val="center"/>
              <w:rPr>
                <w:ins w:id="1285" w:author="Artem Ryabinov" w:date="2020-08-31T03:27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286" w:author="Artem Ryabinov" w:date="2020-08-31T03:27:00Z">
              <w:r w:rsidRPr="00D1195C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recall</w:t>
              </w:r>
              <w:proofErr w:type="spellEnd"/>
            </w:ins>
          </w:p>
        </w:tc>
      </w:tr>
      <w:tr w:rsidR="00D406B2" w:rsidRPr="00D1195C" w14:paraId="60B4529B" w14:textId="77777777" w:rsidTr="00D406B2">
        <w:trPr>
          <w:trHeight w:val="225"/>
          <w:ins w:id="1287" w:author="Artem Ryabinov" w:date="2020-08-31T03:27:00Z"/>
          <w:trPrChange w:id="1288" w:author="Artem Ryabinov" w:date="2020-08-31T03:28:00Z">
            <w:trPr>
              <w:trHeight w:val="225"/>
            </w:trPr>
          </w:trPrChange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  <w:tcPrChange w:id="1289" w:author="Artem Ryabinov" w:date="2020-08-31T03:28:00Z">
              <w:tcPr>
                <w:tcW w:w="780" w:type="dxa"/>
                <w:tcBorders>
                  <w:top w:val="nil"/>
                  <w:left w:val="single" w:sz="12" w:space="0" w:color="auto"/>
                  <w:bottom w:val="single" w:sz="4" w:space="0" w:color="auto"/>
                  <w:right w:val="single" w:sz="8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5061E40C" w14:textId="77777777" w:rsidR="00D406B2" w:rsidRPr="00D1195C" w:rsidRDefault="00D406B2" w:rsidP="00D406B2">
            <w:pPr>
              <w:spacing w:after="0" w:line="240" w:lineRule="auto"/>
              <w:jc w:val="center"/>
              <w:rPr>
                <w:ins w:id="1290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291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ang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  <w:tcPrChange w:id="1292" w:author="Artem Ryabinov" w:date="2020-08-31T03:28:00Z">
              <w:tcPr>
                <w:tcW w:w="959" w:type="dxa"/>
                <w:tcBorders>
                  <w:top w:val="nil"/>
                  <w:left w:val="nil"/>
                  <w:bottom w:val="single" w:sz="4" w:space="0" w:color="auto"/>
                  <w:right w:val="single" w:sz="4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56767F84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293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294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0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  <w:tcPrChange w:id="1295" w:author="Artem Ryabinov" w:date="2020-08-31T03:28:00Z">
              <w:tcPr>
                <w:tcW w:w="614" w:type="dxa"/>
                <w:tcBorders>
                  <w:top w:val="nil"/>
                  <w:left w:val="nil"/>
                  <w:bottom w:val="single" w:sz="4" w:space="0" w:color="auto"/>
                  <w:right w:val="single" w:sz="8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1B06DF05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296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297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3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  <w:tcPrChange w:id="1298" w:author="Artem Ryabinov" w:date="2020-08-31T03:28:00Z">
              <w:tcPr>
                <w:tcW w:w="959" w:type="dxa"/>
                <w:tcBorders>
                  <w:top w:val="nil"/>
                  <w:left w:val="nil"/>
                  <w:bottom w:val="single" w:sz="4" w:space="0" w:color="auto"/>
                  <w:right w:val="single" w:sz="4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71A68427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299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00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0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  <w:tcPrChange w:id="1301" w:author="Artem Ryabinov" w:date="2020-08-31T03:28:00Z">
              <w:tcPr>
                <w:tcW w:w="614" w:type="dxa"/>
                <w:tcBorders>
                  <w:top w:val="nil"/>
                  <w:left w:val="nil"/>
                  <w:bottom w:val="single" w:sz="4" w:space="0" w:color="auto"/>
                  <w:right w:val="single" w:sz="12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1C28B4FF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02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03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4</w:t>
              </w:r>
            </w:ins>
          </w:p>
        </w:tc>
      </w:tr>
      <w:tr w:rsidR="00D406B2" w:rsidRPr="00D1195C" w14:paraId="460CC086" w14:textId="77777777" w:rsidTr="00D406B2">
        <w:trPr>
          <w:trHeight w:val="225"/>
          <w:ins w:id="1304" w:author="Artem Ryabinov" w:date="2020-08-31T03:27:00Z"/>
          <w:trPrChange w:id="1305" w:author="Artem Ryabinov" w:date="2020-08-31T03:28:00Z">
            <w:trPr>
              <w:trHeight w:val="225"/>
            </w:trPr>
          </w:trPrChange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  <w:tcPrChange w:id="1306" w:author="Artem Ryabinov" w:date="2020-08-31T03:28:00Z">
              <w:tcPr>
                <w:tcW w:w="780" w:type="dxa"/>
                <w:tcBorders>
                  <w:top w:val="nil"/>
                  <w:left w:val="single" w:sz="12" w:space="0" w:color="auto"/>
                  <w:bottom w:val="single" w:sz="4" w:space="0" w:color="auto"/>
                  <w:right w:val="single" w:sz="8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00D1F874" w14:textId="77777777" w:rsidR="00D406B2" w:rsidRPr="00D1195C" w:rsidRDefault="00D406B2" w:rsidP="00D406B2">
            <w:pPr>
              <w:spacing w:after="0" w:line="240" w:lineRule="auto"/>
              <w:jc w:val="center"/>
              <w:rPr>
                <w:ins w:id="1307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308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dis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  <w:tcPrChange w:id="1309" w:author="Artem Ryabinov" w:date="2020-08-31T03:28:00Z">
              <w:tcPr>
                <w:tcW w:w="959" w:type="dxa"/>
                <w:tcBorders>
                  <w:top w:val="nil"/>
                  <w:left w:val="nil"/>
                  <w:bottom w:val="single" w:sz="4" w:space="0" w:color="auto"/>
                  <w:right w:val="single" w:sz="4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12351C16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10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11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1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  <w:tcPrChange w:id="1312" w:author="Artem Ryabinov" w:date="2020-08-31T03:28:00Z">
              <w:tcPr>
                <w:tcW w:w="614" w:type="dxa"/>
                <w:tcBorders>
                  <w:top w:val="nil"/>
                  <w:left w:val="nil"/>
                  <w:bottom w:val="single" w:sz="4" w:space="0" w:color="auto"/>
                  <w:right w:val="single" w:sz="8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1A833656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13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14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21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  <w:tcPrChange w:id="1315" w:author="Artem Ryabinov" w:date="2020-08-31T03:28:00Z">
              <w:tcPr>
                <w:tcW w:w="959" w:type="dxa"/>
                <w:tcBorders>
                  <w:top w:val="nil"/>
                  <w:left w:val="nil"/>
                  <w:bottom w:val="single" w:sz="4" w:space="0" w:color="auto"/>
                  <w:right w:val="single" w:sz="4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36C84504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16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17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5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  <w:tcPrChange w:id="1318" w:author="Artem Ryabinov" w:date="2020-08-31T03:28:00Z">
              <w:tcPr>
                <w:tcW w:w="614" w:type="dxa"/>
                <w:tcBorders>
                  <w:top w:val="nil"/>
                  <w:left w:val="nil"/>
                  <w:bottom w:val="single" w:sz="4" w:space="0" w:color="auto"/>
                  <w:right w:val="single" w:sz="12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3C0C7C63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19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20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2</w:t>
              </w:r>
            </w:ins>
          </w:p>
        </w:tc>
      </w:tr>
      <w:tr w:rsidR="00D406B2" w:rsidRPr="00D1195C" w14:paraId="5FCA0918" w14:textId="77777777" w:rsidTr="00D406B2">
        <w:trPr>
          <w:trHeight w:val="225"/>
          <w:ins w:id="1321" w:author="Artem Ryabinov" w:date="2020-08-31T03:27:00Z"/>
          <w:trPrChange w:id="1322" w:author="Artem Ryabinov" w:date="2020-08-31T03:28:00Z">
            <w:trPr>
              <w:trHeight w:val="225"/>
            </w:trPr>
          </w:trPrChange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  <w:tcPrChange w:id="1323" w:author="Artem Ryabinov" w:date="2020-08-31T03:28:00Z">
              <w:tcPr>
                <w:tcW w:w="780" w:type="dxa"/>
                <w:tcBorders>
                  <w:top w:val="nil"/>
                  <w:left w:val="single" w:sz="12" w:space="0" w:color="auto"/>
                  <w:bottom w:val="single" w:sz="4" w:space="0" w:color="auto"/>
                  <w:right w:val="single" w:sz="8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7242B75C" w14:textId="77777777" w:rsidR="00D406B2" w:rsidRPr="00D1195C" w:rsidRDefault="00D406B2" w:rsidP="00D406B2">
            <w:pPr>
              <w:spacing w:after="0" w:line="240" w:lineRule="auto"/>
              <w:jc w:val="center"/>
              <w:rPr>
                <w:ins w:id="1324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325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fea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  <w:tcPrChange w:id="1326" w:author="Artem Ryabinov" w:date="2020-08-31T03:28:00Z">
              <w:tcPr>
                <w:tcW w:w="959" w:type="dxa"/>
                <w:tcBorders>
                  <w:top w:val="nil"/>
                  <w:left w:val="nil"/>
                  <w:bottom w:val="single" w:sz="4" w:space="0" w:color="auto"/>
                  <w:right w:val="single" w:sz="4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048126BB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27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28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7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  <w:tcPrChange w:id="1329" w:author="Artem Ryabinov" w:date="2020-08-31T03:28:00Z">
              <w:tcPr>
                <w:tcW w:w="614" w:type="dxa"/>
                <w:tcBorders>
                  <w:top w:val="nil"/>
                  <w:left w:val="nil"/>
                  <w:bottom w:val="single" w:sz="4" w:space="0" w:color="auto"/>
                  <w:right w:val="single" w:sz="8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69B79365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30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31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26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  <w:tcPrChange w:id="1332" w:author="Artem Ryabinov" w:date="2020-08-31T03:28:00Z">
              <w:tcPr>
                <w:tcW w:w="959" w:type="dxa"/>
                <w:tcBorders>
                  <w:top w:val="nil"/>
                  <w:left w:val="nil"/>
                  <w:bottom w:val="single" w:sz="4" w:space="0" w:color="auto"/>
                  <w:right w:val="single" w:sz="4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429E8420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33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34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2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  <w:tcPrChange w:id="1335" w:author="Artem Ryabinov" w:date="2020-08-31T03:28:00Z">
              <w:tcPr>
                <w:tcW w:w="614" w:type="dxa"/>
                <w:tcBorders>
                  <w:top w:val="nil"/>
                  <w:left w:val="nil"/>
                  <w:bottom w:val="single" w:sz="4" w:space="0" w:color="auto"/>
                  <w:right w:val="single" w:sz="12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563F91D2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36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37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3</w:t>
              </w:r>
            </w:ins>
          </w:p>
        </w:tc>
      </w:tr>
      <w:tr w:rsidR="00D406B2" w:rsidRPr="00D1195C" w14:paraId="5E0B00E6" w14:textId="77777777" w:rsidTr="00D406B2">
        <w:trPr>
          <w:trHeight w:val="225"/>
          <w:ins w:id="1338" w:author="Artem Ryabinov" w:date="2020-08-31T03:27:00Z"/>
          <w:trPrChange w:id="1339" w:author="Artem Ryabinov" w:date="2020-08-31T03:28:00Z">
            <w:trPr>
              <w:trHeight w:val="225"/>
            </w:trPr>
          </w:trPrChange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  <w:tcPrChange w:id="1340" w:author="Artem Ryabinov" w:date="2020-08-31T03:28:00Z">
              <w:tcPr>
                <w:tcW w:w="780" w:type="dxa"/>
                <w:tcBorders>
                  <w:top w:val="nil"/>
                  <w:left w:val="single" w:sz="12" w:space="0" w:color="auto"/>
                  <w:bottom w:val="single" w:sz="4" w:space="0" w:color="auto"/>
                  <w:right w:val="single" w:sz="8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64CBB575" w14:textId="77777777" w:rsidR="00D406B2" w:rsidRPr="00D1195C" w:rsidRDefault="00D406B2" w:rsidP="00D406B2">
            <w:pPr>
              <w:spacing w:after="0" w:line="240" w:lineRule="auto"/>
              <w:jc w:val="center"/>
              <w:rPr>
                <w:ins w:id="1341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342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hap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  <w:tcPrChange w:id="1343" w:author="Artem Ryabinov" w:date="2020-08-31T03:28:00Z">
              <w:tcPr>
                <w:tcW w:w="959" w:type="dxa"/>
                <w:tcBorders>
                  <w:top w:val="nil"/>
                  <w:left w:val="nil"/>
                  <w:bottom w:val="single" w:sz="4" w:space="0" w:color="auto"/>
                  <w:right w:val="single" w:sz="4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75FD3E3D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44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45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2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  <w:tcPrChange w:id="1346" w:author="Artem Ryabinov" w:date="2020-08-31T03:28:00Z">
              <w:tcPr>
                <w:tcW w:w="614" w:type="dxa"/>
                <w:tcBorders>
                  <w:top w:val="nil"/>
                  <w:left w:val="nil"/>
                  <w:bottom w:val="single" w:sz="4" w:space="0" w:color="auto"/>
                  <w:right w:val="single" w:sz="8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0F49AA37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47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48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37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  <w:tcPrChange w:id="1349" w:author="Artem Ryabinov" w:date="2020-08-31T03:28:00Z">
              <w:tcPr>
                <w:tcW w:w="959" w:type="dxa"/>
                <w:tcBorders>
                  <w:top w:val="nil"/>
                  <w:left w:val="nil"/>
                  <w:bottom w:val="single" w:sz="4" w:space="0" w:color="auto"/>
                  <w:right w:val="single" w:sz="4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1813C3CB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50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51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0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  <w:tcPrChange w:id="1352" w:author="Artem Ryabinov" w:date="2020-08-31T03:28:00Z">
              <w:tcPr>
                <w:tcW w:w="614" w:type="dxa"/>
                <w:tcBorders>
                  <w:top w:val="nil"/>
                  <w:left w:val="nil"/>
                  <w:bottom w:val="single" w:sz="4" w:space="0" w:color="auto"/>
                  <w:right w:val="single" w:sz="12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494B04FC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53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54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7</w:t>
              </w:r>
            </w:ins>
          </w:p>
        </w:tc>
      </w:tr>
      <w:tr w:rsidR="00D406B2" w:rsidRPr="00D1195C" w14:paraId="7FA4E8CD" w14:textId="77777777" w:rsidTr="00D406B2">
        <w:trPr>
          <w:trHeight w:val="225"/>
          <w:ins w:id="1355" w:author="Artem Ryabinov" w:date="2020-08-31T03:27:00Z"/>
          <w:trPrChange w:id="1356" w:author="Artem Ryabinov" w:date="2020-08-31T03:28:00Z">
            <w:trPr>
              <w:trHeight w:val="225"/>
            </w:trPr>
          </w:trPrChange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  <w:tcPrChange w:id="1357" w:author="Artem Ryabinov" w:date="2020-08-31T03:28:00Z">
              <w:tcPr>
                <w:tcW w:w="780" w:type="dxa"/>
                <w:tcBorders>
                  <w:top w:val="nil"/>
                  <w:left w:val="single" w:sz="12" w:space="0" w:color="auto"/>
                  <w:bottom w:val="single" w:sz="4" w:space="0" w:color="auto"/>
                  <w:right w:val="single" w:sz="8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672E7116" w14:textId="77777777" w:rsidR="00D406B2" w:rsidRPr="00D1195C" w:rsidRDefault="00D406B2" w:rsidP="00D406B2">
            <w:pPr>
              <w:spacing w:after="0" w:line="240" w:lineRule="auto"/>
              <w:jc w:val="center"/>
              <w:rPr>
                <w:ins w:id="1358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359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neu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  <w:tcPrChange w:id="1360" w:author="Artem Ryabinov" w:date="2020-08-31T03:28:00Z">
              <w:tcPr>
                <w:tcW w:w="959" w:type="dxa"/>
                <w:tcBorders>
                  <w:top w:val="nil"/>
                  <w:left w:val="nil"/>
                  <w:bottom w:val="single" w:sz="4" w:space="0" w:color="auto"/>
                  <w:right w:val="single" w:sz="4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7BB54AA8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61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62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38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  <w:tcPrChange w:id="1363" w:author="Artem Ryabinov" w:date="2020-08-31T03:28:00Z">
              <w:tcPr>
                <w:tcW w:w="614" w:type="dxa"/>
                <w:tcBorders>
                  <w:top w:val="nil"/>
                  <w:left w:val="nil"/>
                  <w:bottom w:val="single" w:sz="4" w:space="0" w:color="auto"/>
                  <w:right w:val="single" w:sz="8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74FDFDEC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64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65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9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  <w:tcPrChange w:id="1366" w:author="Artem Ryabinov" w:date="2020-08-31T03:28:00Z">
              <w:tcPr>
                <w:tcW w:w="959" w:type="dxa"/>
                <w:tcBorders>
                  <w:top w:val="nil"/>
                  <w:left w:val="nil"/>
                  <w:bottom w:val="single" w:sz="4" w:space="0" w:color="auto"/>
                  <w:right w:val="single" w:sz="4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4F034058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67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68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1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  <w:tcPrChange w:id="1369" w:author="Artem Ryabinov" w:date="2020-08-31T03:28:00Z">
              <w:tcPr>
                <w:tcW w:w="614" w:type="dxa"/>
                <w:tcBorders>
                  <w:top w:val="nil"/>
                  <w:left w:val="nil"/>
                  <w:bottom w:val="single" w:sz="4" w:space="0" w:color="auto"/>
                  <w:right w:val="single" w:sz="12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4AC84251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70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71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8</w:t>
              </w:r>
            </w:ins>
          </w:p>
        </w:tc>
      </w:tr>
      <w:tr w:rsidR="00D406B2" w:rsidRPr="00D1195C" w14:paraId="1172B7A7" w14:textId="77777777" w:rsidTr="00D406B2">
        <w:trPr>
          <w:trHeight w:val="225"/>
          <w:ins w:id="1372" w:author="Artem Ryabinov" w:date="2020-08-31T03:27:00Z"/>
          <w:trPrChange w:id="1373" w:author="Artem Ryabinov" w:date="2020-08-31T03:28:00Z">
            <w:trPr>
              <w:trHeight w:val="225"/>
            </w:trPr>
          </w:trPrChange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  <w:tcPrChange w:id="1374" w:author="Artem Ryabinov" w:date="2020-08-31T03:28:00Z">
              <w:tcPr>
                <w:tcW w:w="780" w:type="dxa"/>
                <w:tcBorders>
                  <w:top w:val="nil"/>
                  <w:left w:val="single" w:sz="12" w:space="0" w:color="auto"/>
                  <w:bottom w:val="single" w:sz="4" w:space="0" w:color="auto"/>
                  <w:right w:val="single" w:sz="8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7483F655" w14:textId="77777777" w:rsidR="00D406B2" w:rsidRPr="00D1195C" w:rsidRDefault="00D406B2" w:rsidP="00D406B2">
            <w:pPr>
              <w:spacing w:after="0" w:line="240" w:lineRule="auto"/>
              <w:jc w:val="center"/>
              <w:rPr>
                <w:ins w:id="1375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376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ad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  <w:tcPrChange w:id="1377" w:author="Artem Ryabinov" w:date="2020-08-31T03:28:00Z">
              <w:tcPr>
                <w:tcW w:w="959" w:type="dxa"/>
                <w:tcBorders>
                  <w:top w:val="nil"/>
                  <w:left w:val="nil"/>
                  <w:bottom w:val="single" w:sz="4" w:space="0" w:color="auto"/>
                  <w:right w:val="single" w:sz="4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058E1072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78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79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9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  <w:tcPrChange w:id="1380" w:author="Artem Ryabinov" w:date="2020-08-31T03:28:00Z">
              <w:tcPr>
                <w:tcW w:w="614" w:type="dxa"/>
                <w:tcBorders>
                  <w:top w:val="nil"/>
                  <w:left w:val="nil"/>
                  <w:bottom w:val="single" w:sz="4" w:space="0" w:color="auto"/>
                  <w:right w:val="single" w:sz="8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361998BE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81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82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4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  <w:tcPrChange w:id="1383" w:author="Artem Ryabinov" w:date="2020-08-31T03:28:00Z">
              <w:tcPr>
                <w:tcW w:w="959" w:type="dxa"/>
                <w:tcBorders>
                  <w:top w:val="nil"/>
                  <w:left w:val="nil"/>
                  <w:bottom w:val="single" w:sz="4" w:space="0" w:color="auto"/>
                  <w:right w:val="single" w:sz="4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0F0574C3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84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85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5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  <w:tcPrChange w:id="1386" w:author="Artem Ryabinov" w:date="2020-08-31T03:28:00Z">
              <w:tcPr>
                <w:tcW w:w="614" w:type="dxa"/>
                <w:tcBorders>
                  <w:top w:val="nil"/>
                  <w:left w:val="nil"/>
                  <w:bottom w:val="single" w:sz="4" w:space="0" w:color="auto"/>
                  <w:right w:val="single" w:sz="12" w:space="0" w:color="auto"/>
                </w:tcBorders>
                <w:shd w:val="clear" w:color="auto" w:fill="auto"/>
                <w:noWrap/>
                <w:vAlign w:val="bottom"/>
                <w:hideMark/>
              </w:tcPr>
            </w:tcPrChange>
          </w:tcPr>
          <w:p w14:paraId="5F5D181B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87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88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3</w:t>
              </w:r>
            </w:ins>
          </w:p>
        </w:tc>
      </w:tr>
      <w:tr w:rsidR="00D406B2" w:rsidRPr="00D1195C" w14:paraId="72C02CF1" w14:textId="77777777" w:rsidTr="00D406B2">
        <w:trPr>
          <w:trHeight w:val="225"/>
          <w:ins w:id="1389" w:author="Artem Ryabinov" w:date="2020-08-31T03:27:00Z"/>
          <w:trPrChange w:id="1390" w:author="Artem Ryabinov" w:date="2020-08-31T03:28:00Z">
            <w:trPr>
              <w:trHeight w:val="225"/>
            </w:trPr>
          </w:trPrChange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12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  <w:tcPrChange w:id="1391" w:author="Artem Ryabinov" w:date="2020-08-31T03:28:00Z">
              <w:tcPr>
                <w:tcW w:w="780" w:type="dxa"/>
                <w:tcBorders>
                  <w:top w:val="nil"/>
                  <w:left w:val="single" w:sz="12" w:space="0" w:color="auto"/>
                  <w:bottom w:val="single" w:sz="12" w:space="0" w:color="auto"/>
                  <w:right w:val="single" w:sz="8" w:space="0" w:color="auto"/>
                </w:tcBorders>
                <w:shd w:val="clear" w:color="000000" w:fill="D9D9D9"/>
                <w:noWrap/>
                <w:vAlign w:val="bottom"/>
                <w:hideMark/>
              </w:tcPr>
            </w:tcPrChange>
          </w:tcPr>
          <w:p w14:paraId="78FC2E19" w14:textId="77777777" w:rsidR="00D406B2" w:rsidRPr="00D1195C" w:rsidRDefault="00D406B2" w:rsidP="00D406B2">
            <w:pPr>
              <w:spacing w:after="0" w:line="240" w:lineRule="auto"/>
              <w:jc w:val="center"/>
              <w:rPr>
                <w:ins w:id="1392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93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μ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  <w:tcPrChange w:id="1394" w:author="Artem Ryabinov" w:date="2020-08-31T03:28:00Z">
              <w:tcPr>
                <w:tcW w:w="959" w:type="dxa"/>
                <w:tcBorders>
                  <w:top w:val="nil"/>
                  <w:left w:val="nil"/>
                  <w:bottom w:val="single" w:sz="12" w:space="0" w:color="auto"/>
                  <w:right w:val="single" w:sz="4" w:space="0" w:color="auto"/>
                </w:tcBorders>
                <w:shd w:val="clear" w:color="000000" w:fill="D9D9D9"/>
                <w:noWrap/>
                <w:vAlign w:val="bottom"/>
                <w:hideMark/>
              </w:tcPr>
            </w:tcPrChange>
          </w:tcPr>
          <w:p w14:paraId="7D816A44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95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96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8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  <w:tcPrChange w:id="1397" w:author="Artem Ryabinov" w:date="2020-08-31T03:28:00Z">
              <w:tcPr>
                <w:tcW w:w="614" w:type="dxa"/>
                <w:tcBorders>
                  <w:top w:val="nil"/>
                  <w:left w:val="nil"/>
                  <w:bottom w:val="single" w:sz="12" w:space="0" w:color="auto"/>
                  <w:right w:val="single" w:sz="8" w:space="0" w:color="auto"/>
                </w:tcBorders>
                <w:shd w:val="clear" w:color="000000" w:fill="D9D9D9"/>
                <w:noWrap/>
                <w:vAlign w:val="bottom"/>
                <w:hideMark/>
              </w:tcPr>
            </w:tcPrChange>
          </w:tcPr>
          <w:p w14:paraId="68D6B633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398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399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8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  <w:tcPrChange w:id="1400" w:author="Artem Ryabinov" w:date="2020-08-31T03:28:00Z">
              <w:tcPr>
                <w:tcW w:w="959" w:type="dxa"/>
                <w:tcBorders>
                  <w:top w:val="nil"/>
                  <w:left w:val="nil"/>
                  <w:bottom w:val="single" w:sz="12" w:space="0" w:color="auto"/>
                  <w:right w:val="single" w:sz="4" w:space="0" w:color="auto"/>
                </w:tcBorders>
                <w:shd w:val="clear" w:color="000000" w:fill="D9D9D9"/>
                <w:noWrap/>
                <w:vAlign w:val="bottom"/>
                <w:hideMark/>
              </w:tcPr>
            </w:tcPrChange>
          </w:tcPr>
          <w:p w14:paraId="1018BA57" w14:textId="77777777" w:rsidR="00D406B2" w:rsidRPr="00D1195C" w:rsidRDefault="00D406B2" w:rsidP="00D406B2">
            <w:pPr>
              <w:spacing w:after="0" w:line="240" w:lineRule="auto"/>
              <w:jc w:val="right"/>
              <w:rPr>
                <w:ins w:id="1401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02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4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000000" w:fill="D9D9D9"/>
            <w:noWrap/>
            <w:vAlign w:val="bottom"/>
            <w:hideMark/>
            <w:tcPrChange w:id="1403" w:author="Artem Ryabinov" w:date="2020-08-31T03:28:00Z">
              <w:tcPr>
                <w:tcW w:w="614" w:type="dxa"/>
                <w:tcBorders>
                  <w:top w:val="nil"/>
                  <w:left w:val="nil"/>
                  <w:bottom w:val="single" w:sz="12" w:space="0" w:color="auto"/>
                  <w:right w:val="single" w:sz="12" w:space="0" w:color="auto"/>
                </w:tcBorders>
                <w:shd w:val="clear" w:color="000000" w:fill="D9D9D9"/>
                <w:noWrap/>
                <w:vAlign w:val="bottom"/>
                <w:hideMark/>
              </w:tcPr>
            </w:tcPrChange>
          </w:tcPr>
          <w:p w14:paraId="1FB16018" w14:textId="77777777" w:rsidR="00D406B2" w:rsidRPr="00D1195C" w:rsidRDefault="00D406B2" w:rsidP="00D406B2">
            <w:pPr>
              <w:keepNext/>
              <w:spacing w:after="0" w:line="240" w:lineRule="auto"/>
              <w:jc w:val="right"/>
              <w:rPr>
                <w:ins w:id="1404" w:author="Artem Ryabinov" w:date="2020-08-31T03:27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05" w:author="Artem Ryabinov" w:date="2020-08-31T03:27:00Z">
              <w:r w:rsidRPr="00D1195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5</w:t>
              </w:r>
            </w:ins>
            <w:commentRangeEnd w:id="1263"/>
            <w:ins w:id="1406" w:author="Artem Ryabinov" w:date="2020-08-31T03:45:00Z">
              <w:r w:rsidR="001A6EF0">
                <w:rPr>
                  <w:rStyle w:val="a9"/>
                </w:rPr>
                <w:commentReference w:id="1263"/>
              </w:r>
            </w:ins>
          </w:p>
        </w:tc>
      </w:tr>
    </w:tbl>
    <w:tbl>
      <w:tblPr>
        <w:tblW w:w="3900" w:type="dxa"/>
        <w:tblLook w:val="04A0" w:firstRow="1" w:lastRow="0" w:firstColumn="1" w:lastColumn="0" w:noHBand="0" w:noVBand="1"/>
      </w:tblPr>
      <w:tblGrid>
        <w:gridCol w:w="780"/>
        <w:gridCol w:w="959"/>
        <w:gridCol w:w="614"/>
        <w:gridCol w:w="959"/>
        <w:gridCol w:w="975"/>
      </w:tblGrid>
      <w:tr w:rsidR="00D406B2" w:rsidRPr="00D406B2" w14:paraId="5879C2D7" w14:textId="77777777" w:rsidTr="00D406B2">
        <w:trPr>
          <w:trHeight w:val="240"/>
          <w:ins w:id="1407" w:author="Artem Ryabinov" w:date="2020-08-31T03:28:00Z"/>
        </w:trPr>
        <w:tc>
          <w:tcPr>
            <w:tcW w:w="78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noWrap/>
            <w:vAlign w:val="center"/>
            <w:hideMark/>
          </w:tcPr>
          <w:p w14:paraId="66E647C9" w14:textId="77777777" w:rsidR="00D406B2" w:rsidRPr="00D406B2" w:rsidRDefault="00D406B2" w:rsidP="00D406B2">
            <w:pPr>
              <w:spacing w:after="0" w:line="240" w:lineRule="auto"/>
              <w:jc w:val="center"/>
              <w:rPr>
                <w:ins w:id="1408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commentRangeStart w:id="1409"/>
            <w:ins w:id="1410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Класс</w:t>
              </w:r>
            </w:ins>
          </w:p>
        </w:tc>
        <w:tc>
          <w:tcPr>
            <w:tcW w:w="1560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000000" w:fill="BFBFBF"/>
            <w:noWrap/>
            <w:vAlign w:val="center"/>
            <w:hideMark/>
          </w:tcPr>
          <w:p w14:paraId="2B5CE07C" w14:textId="77777777" w:rsidR="00D406B2" w:rsidRPr="00D406B2" w:rsidRDefault="00D406B2" w:rsidP="00D406B2">
            <w:pPr>
              <w:spacing w:after="0" w:line="240" w:lineRule="auto"/>
              <w:jc w:val="center"/>
              <w:rPr>
                <w:ins w:id="1411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12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k-NN</w:t>
              </w:r>
            </w:ins>
          </w:p>
        </w:tc>
        <w:tc>
          <w:tcPr>
            <w:tcW w:w="1560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000000"/>
            </w:tcBorders>
            <w:shd w:val="clear" w:color="000000" w:fill="BFBFBF"/>
            <w:noWrap/>
            <w:vAlign w:val="center"/>
            <w:hideMark/>
          </w:tcPr>
          <w:p w14:paraId="251CAF31" w14:textId="77777777" w:rsidR="00D406B2" w:rsidRPr="00D406B2" w:rsidRDefault="00D406B2" w:rsidP="00D406B2">
            <w:pPr>
              <w:spacing w:after="0" w:line="240" w:lineRule="auto"/>
              <w:jc w:val="center"/>
              <w:rPr>
                <w:ins w:id="1413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14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VM</w:t>
              </w:r>
            </w:ins>
          </w:p>
        </w:tc>
      </w:tr>
      <w:tr w:rsidR="00D406B2" w:rsidRPr="00D406B2" w14:paraId="0EBE788F" w14:textId="77777777" w:rsidTr="00D406B2">
        <w:trPr>
          <w:trHeight w:val="270"/>
          <w:ins w:id="1415" w:author="Artem Ryabinov" w:date="2020-08-31T03:28:00Z"/>
        </w:trPr>
        <w:tc>
          <w:tcPr>
            <w:tcW w:w="780" w:type="dxa"/>
            <w:vMerge/>
            <w:tcBorders>
              <w:top w:val="single" w:sz="12" w:space="0" w:color="auto"/>
              <w:left w:val="single" w:sz="12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2349C5A" w14:textId="77777777" w:rsidR="00D406B2" w:rsidRPr="00D406B2" w:rsidRDefault="00D406B2" w:rsidP="00D406B2">
            <w:pPr>
              <w:spacing w:after="0" w:line="240" w:lineRule="auto"/>
              <w:rPr>
                <w:ins w:id="1416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475F1843" w14:textId="77777777" w:rsidR="00D406B2" w:rsidRPr="00D406B2" w:rsidRDefault="00D406B2" w:rsidP="00D406B2">
            <w:pPr>
              <w:spacing w:after="0" w:line="240" w:lineRule="auto"/>
              <w:jc w:val="center"/>
              <w:rPr>
                <w:ins w:id="1417" w:author="Artem Ryabinov" w:date="2020-08-31T03:28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418" w:author="Artem Ryabinov" w:date="2020-08-31T03:28:00Z">
              <w:r w:rsidRPr="00D406B2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precision</w:t>
              </w:r>
              <w:proofErr w:type="spellEnd"/>
            </w:ins>
          </w:p>
        </w:tc>
        <w:tc>
          <w:tcPr>
            <w:tcW w:w="6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BFBFBF"/>
            <w:noWrap/>
            <w:vAlign w:val="bottom"/>
            <w:hideMark/>
          </w:tcPr>
          <w:p w14:paraId="2632ADF0" w14:textId="77777777" w:rsidR="00D406B2" w:rsidRPr="00D406B2" w:rsidRDefault="00D406B2" w:rsidP="00D406B2">
            <w:pPr>
              <w:spacing w:after="0" w:line="240" w:lineRule="auto"/>
              <w:jc w:val="center"/>
              <w:rPr>
                <w:ins w:id="1419" w:author="Artem Ryabinov" w:date="2020-08-31T03:28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420" w:author="Artem Ryabinov" w:date="2020-08-31T03:28:00Z">
              <w:r w:rsidRPr="00D406B2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recall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0147A3BD" w14:textId="77777777" w:rsidR="00D406B2" w:rsidRPr="00D406B2" w:rsidRDefault="00D406B2" w:rsidP="00D406B2">
            <w:pPr>
              <w:spacing w:after="0" w:line="240" w:lineRule="auto"/>
              <w:jc w:val="center"/>
              <w:rPr>
                <w:ins w:id="1421" w:author="Artem Ryabinov" w:date="2020-08-31T03:28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422" w:author="Artem Ryabinov" w:date="2020-08-31T03:28:00Z">
              <w:r w:rsidRPr="00D406B2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precision</w:t>
              </w:r>
              <w:proofErr w:type="spellEnd"/>
            </w:ins>
          </w:p>
        </w:tc>
        <w:tc>
          <w:tcPr>
            <w:tcW w:w="601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000000" w:fill="BFBFBF"/>
            <w:noWrap/>
            <w:vAlign w:val="bottom"/>
            <w:hideMark/>
          </w:tcPr>
          <w:p w14:paraId="34612B14" w14:textId="77777777" w:rsidR="00D406B2" w:rsidRPr="00D406B2" w:rsidRDefault="00D406B2" w:rsidP="00D406B2">
            <w:pPr>
              <w:spacing w:after="0" w:line="240" w:lineRule="auto"/>
              <w:jc w:val="center"/>
              <w:rPr>
                <w:ins w:id="1423" w:author="Artem Ryabinov" w:date="2020-08-31T03:28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424" w:author="Artem Ryabinov" w:date="2020-08-31T03:28:00Z">
              <w:r w:rsidRPr="00D406B2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recall</w:t>
              </w:r>
              <w:proofErr w:type="spellEnd"/>
            </w:ins>
          </w:p>
        </w:tc>
      </w:tr>
      <w:tr w:rsidR="00D406B2" w:rsidRPr="00D406B2" w14:paraId="557D7A0C" w14:textId="77777777" w:rsidTr="00D406B2">
        <w:trPr>
          <w:trHeight w:val="240"/>
          <w:ins w:id="1425" w:author="Artem Ryabinov" w:date="2020-08-31T03:28:00Z"/>
        </w:trPr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C23C035" w14:textId="77777777" w:rsidR="00D406B2" w:rsidRPr="00D406B2" w:rsidRDefault="00D406B2" w:rsidP="00D406B2">
            <w:pPr>
              <w:spacing w:after="0" w:line="240" w:lineRule="auto"/>
              <w:jc w:val="center"/>
              <w:rPr>
                <w:ins w:id="1426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427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ang</w:t>
              </w:r>
              <w:proofErr w:type="spellEnd"/>
            </w:ins>
          </w:p>
        </w:tc>
        <w:tc>
          <w:tcPr>
            <w:tcW w:w="95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918091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28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29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0</w:t>
              </w:r>
            </w:ins>
          </w:p>
        </w:tc>
        <w:tc>
          <w:tcPr>
            <w:tcW w:w="601" w:type="dxa"/>
            <w:tcBorders>
              <w:top w:val="single" w:sz="12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2FE0B99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30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31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84</w:t>
              </w:r>
            </w:ins>
          </w:p>
        </w:tc>
        <w:tc>
          <w:tcPr>
            <w:tcW w:w="95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0FCD04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32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33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8</w:t>
              </w:r>
            </w:ins>
          </w:p>
        </w:tc>
        <w:tc>
          <w:tcPr>
            <w:tcW w:w="601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4438E387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34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35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9</w:t>
              </w:r>
            </w:ins>
          </w:p>
        </w:tc>
      </w:tr>
      <w:tr w:rsidR="00D406B2" w:rsidRPr="00D406B2" w14:paraId="5DDCAC8E" w14:textId="77777777" w:rsidTr="00D406B2">
        <w:trPr>
          <w:trHeight w:val="240"/>
          <w:ins w:id="1436" w:author="Artem Ryabinov" w:date="2020-08-31T03:2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9C00D8D" w14:textId="77777777" w:rsidR="00D406B2" w:rsidRPr="00D406B2" w:rsidRDefault="00D406B2" w:rsidP="00D406B2">
            <w:pPr>
              <w:spacing w:after="0" w:line="240" w:lineRule="auto"/>
              <w:jc w:val="center"/>
              <w:rPr>
                <w:ins w:id="1437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438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bor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D4C957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39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40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7</w:t>
              </w:r>
            </w:ins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93CF6C1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41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42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0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D33662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43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44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4</w:t>
              </w:r>
            </w:ins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5BDA397F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45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46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5</w:t>
              </w:r>
            </w:ins>
          </w:p>
        </w:tc>
      </w:tr>
      <w:tr w:rsidR="00D406B2" w:rsidRPr="00D406B2" w14:paraId="21D5CD3D" w14:textId="77777777" w:rsidTr="00D406B2">
        <w:trPr>
          <w:trHeight w:val="240"/>
          <w:ins w:id="1447" w:author="Artem Ryabinov" w:date="2020-08-31T03:2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5D4A13E" w14:textId="77777777" w:rsidR="00D406B2" w:rsidRPr="00D406B2" w:rsidRDefault="00D406B2" w:rsidP="00D406B2">
            <w:pPr>
              <w:spacing w:after="0" w:line="240" w:lineRule="auto"/>
              <w:jc w:val="center"/>
              <w:rPr>
                <w:ins w:id="1448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449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dis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3AC9AC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50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51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4</w:t>
              </w:r>
            </w:ins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F57B8F4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52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53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36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5F5104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54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55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1</w:t>
              </w:r>
            </w:ins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3AB3E144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56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57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1</w:t>
              </w:r>
            </w:ins>
          </w:p>
        </w:tc>
      </w:tr>
      <w:tr w:rsidR="00D406B2" w:rsidRPr="00D406B2" w14:paraId="25376082" w14:textId="77777777" w:rsidTr="00D406B2">
        <w:trPr>
          <w:trHeight w:val="240"/>
          <w:ins w:id="1458" w:author="Artem Ryabinov" w:date="2020-08-31T03:2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22F6757" w14:textId="77777777" w:rsidR="00D406B2" w:rsidRPr="00D406B2" w:rsidRDefault="00D406B2" w:rsidP="00D406B2">
            <w:pPr>
              <w:spacing w:after="0" w:line="240" w:lineRule="auto"/>
              <w:jc w:val="center"/>
              <w:rPr>
                <w:ins w:id="1459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460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fea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9C47B4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61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62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8</w:t>
              </w:r>
            </w:ins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97788B9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63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64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1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C51438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65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66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8</w:t>
              </w:r>
            </w:ins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18A5A1A8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67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68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82</w:t>
              </w:r>
            </w:ins>
          </w:p>
        </w:tc>
      </w:tr>
      <w:tr w:rsidR="00D406B2" w:rsidRPr="00D406B2" w14:paraId="31FFB011" w14:textId="77777777" w:rsidTr="00D406B2">
        <w:trPr>
          <w:trHeight w:val="240"/>
          <w:ins w:id="1469" w:author="Artem Ryabinov" w:date="2020-08-31T03:2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87E10B9" w14:textId="77777777" w:rsidR="00D406B2" w:rsidRPr="00D406B2" w:rsidRDefault="00D406B2" w:rsidP="00D406B2">
            <w:pPr>
              <w:spacing w:after="0" w:line="240" w:lineRule="auto"/>
              <w:jc w:val="center"/>
              <w:rPr>
                <w:ins w:id="1470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471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hap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547D91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72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73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3</w:t>
              </w:r>
            </w:ins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62273F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74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75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17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889A96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76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77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3</w:t>
              </w:r>
            </w:ins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5A9F72B0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78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79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0</w:t>
              </w:r>
            </w:ins>
          </w:p>
        </w:tc>
      </w:tr>
      <w:tr w:rsidR="00D406B2" w:rsidRPr="00D406B2" w14:paraId="468CAFE1" w14:textId="77777777" w:rsidTr="00D406B2">
        <w:trPr>
          <w:trHeight w:val="240"/>
          <w:ins w:id="1480" w:author="Artem Ryabinov" w:date="2020-08-31T03:2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1245C2" w14:textId="77777777" w:rsidR="00D406B2" w:rsidRPr="00D406B2" w:rsidRDefault="00D406B2" w:rsidP="00D406B2">
            <w:pPr>
              <w:spacing w:after="0" w:line="240" w:lineRule="auto"/>
              <w:jc w:val="center"/>
              <w:rPr>
                <w:ins w:id="1481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482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neu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0AE531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83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84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4</w:t>
              </w:r>
            </w:ins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0747BD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85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86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1,00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580DAE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87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88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8</w:t>
              </w:r>
            </w:ins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1D1194F8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89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90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0</w:t>
              </w:r>
            </w:ins>
          </w:p>
        </w:tc>
      </w:tr>
      <w:tr w:rsidR="00D406B2" w:rsidRPr="00D406B2" w14:paraId="702ACD14" w14:textId="77777777" w:rsidTr="00D406B2">
        <w:trPr>
          <w:trHeight w:val="240"/>
          <w:ins w:id="1491" w:author="Artem Ryabinov" w:date="2020-08-31T03:2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E443703" w14:textId="77777777" w:rsidR="00D406B2" w:rsidRPr="00D406B2" w:rsidRDefault="00D406B2" w:rsidP="00D406B2">
            <w:pPr>
              <w:spacing w:after="0" w:line="240" w:lineRule="auto"/>
              <w:jc w:val="center"/>
              <w:rPr>
                <w:ins w:id="1492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493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ad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FF33A0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94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95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1,00</w:t>
              </w:r>
            </w:ins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E6C4A2F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96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97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88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6A45E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498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499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88</w:t>
              </w:r>
            </w:ins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5BBCAC4C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500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01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4</w:t>
              </w:r>
            </w:ins>
          </w:p>
        </w:tc>
      </w:tr>
      <w:tr w:rsidR="00D406B2" w:rsidRPr="00D406B2" w14:paraId="4AA83CF2" w14:textId="77777777" w:rsidTr="00D406B2">
        <w:trPr>
          <w:trHeight w:val="240"/>
          <w:ins w:id="1502" w:author="Artem Ryabinov" w:date="2020-08-31T03:2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12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350A6091" w14:textId="77777777" w:rsidR="00D406B2" w:rsidRPr="00D406B2" w:rsidRDefault="00D406B2" w:rsidP="00D406B2">
            <w:pPr>
              <w:spacing w:after="0" w:line="240" w:lineRule="auto"/>
              <w:jc w:val="center"/>
              <w:rPr>
                <w:ins w:id="1503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04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μ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6A276E85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505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06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5</w:t>
              </w:r>
            </w:ins>
          </w:p>
        </w:tc>
        <w:tc>
          <w:tcPr>
            <w:tcW w:w="601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05C7C7FA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507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08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9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5C4F6543" w14:textId="77777777" w:rsidR="00D406B2" w:rsidRPr="00D406B2" w:rsidRDefault="00D406B2" w:rsidP="00D406B2">
            <w:pPr>
              <w:spacing w:after="0" w:line="240" w:lineRule="auto"/>
              <w:jc w:val="right"/>
              <w:rPr>
                <w:ins w:id="1509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10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7</w:t>
              </w:r>
            </w:ins>
          </w:p>
        </w:tc>
        <w:tc>
          <w:tcPr>
            <w:tcW w:w="601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000000" w:fill="D9D9D9"/>
            <w:noWrap/>
            <w:vAlign w:val="bottom"/>
            <w:hideMark/>
          </w:tcPr>
          <w:p w14:paraId="6CEC91F4" w14:textId="77777777" w:rsidR="00D406B2" w:rsidRPr="00D406B2" w:rsidRDefault="00D406B2" w:rsidP="00D406B2">
            <w:pPr>
              <w:keepNext/>
              <w:spacing w:after="0" w:line="240" w:lineRule="auto"/>
              <w:jc w:val="right"/>
              <w:rPr>
                <w:ins w:id="1511" w:author="Artem Ryabinov" w:date="2020-08-31T03:2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pPrChange w:id="1512" w:author="Artem Ryabinov" w:date="2020-08-31T03:29:00Z">
                <w:pPr>
                  <w:spacing w:after="0" w:line="240" w:lineRule="auto"/>
                  <w:jc w:val="right"/>
                </w:pPr>
              </w:pPrChange>
            </w:pPr>
            <w:ins w:id="1513" w:author="Artem Ryabinov" w:date="2020-08-31T03:28:00Z">
              <w:r w:rsidRPr="00D406B2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7</w:t>
              </w:r>
            </w:ins>
            <w:commentRangeEnd w:id="1409"/>
            <w:ins w:id="1514" w:author="Artem Ryabinov" w:date="2020-08-31T03:46:00Z">
              <w:r w:rsidR="001A6EF0">
                <w:rPr>
                  <w:rStyle w:val="a9"/>
                </w:rPr>
                <w:commentReference w:id="1409"/>
              </w:r>
            </w:ins>
          </w:p>
        </w:tc>
      </w:tr>
    </w:tbl>
    <w:p w14:paraId="34DDE5E5" w14:textId="39D8521B" w:rsidR="001A6EF0" w:rsidRDefault="001A6EF0" w:rsidP="006F17DC">
      <w:pPr>
        <w:rPr>
          <w:ins w:id="1515" w:author="Artem Ryabinov" w:date="2020-08-31T03:41:00Z"/>
          <w:lang w:val="en-US"/>
        </w:rPr>
      </w:pPr>
    </w:p>
    <w:tbl>
      <w:tblPr>
        <w:tblpPr w:leftFromText="180" w:rightFromText="180" w:vertAnchor="text" w:horzAnchor="page" w:tblpX="6129" w:tblpY="216"/>
        <w:tblW w:w="3926" w:type="dxa"/>
        <w:tblLook w:val="04A0" w:firstRow="1" w:lastRow="0" w:firstColumn="1" w:lastColumn="0" w:noHBand="0" w:noVBand="1"/>
      </w:tblPr>
      <w:tblGrid>
        <w:gridCol w:w="780"/>
        <w:gridCol w:w="959"/>
        <w:gridCol w:w="614"/>
        <w:gridCol w:w="959"/>
        <w:gridCol w:w="975"/>
      </w:tblGrid>
      <w:tr w:rsidR="001A6EF0" w:rsidRPr="001A6EF0" w14:paraId="08841657" w14:textId="77777777" w:rsidTr="001A6EF0">
        <w:trPr>
          <w:trHeight w:val="240"/>
          <w:ins w:id="1516" w:author="Artem Ryabinov" w:date="2020-08-31T03:41:00Z"/>
        </w:trPr>
        <w:tc>
          <w:tcPr>
            <w:tcW w:w="78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noWrap/>
            <w:vAlign w:val="center"/>
            <w:hideMark/>
          </w:tcPr>
          <w:p w14:paraId="3FC95B82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517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commentRangeStart w:id="1518"/>
            <w:ins w:id="1519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lastRenderedPageBreak/>
                <w:t>Класс</w:t>
              </w:r>
            </w:ins>
          </w:p>
        </w:tc>
        <w:tc>
          <w:tcPr>
            <w:tcW w:w="1573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000000" w:fill="BFBFBF"/>
            <w:noWrap/>
            <w:vAlign w:val="center"/>
            <w:hideMark/>
          </w:tcPr>
          <w:p w14:paraId="2AC8517C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520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21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k-NN</w:t>
              </w:r>
            </w:ins>
          </w:p>
        </w:tc>
        <w:tc>
          <w:tcPr>
            <w:tcW w:w="1573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000000"/>
            </w:tcBorders>
            <w:shd w:val="clear" w:color="000000" w:fill="BFBFBF"/>
            <w:noWrap/>
            <w:vAlign w:val="center"/>
            <w:hideMark/>
          </w:tcPr>
          <w:p w14:paraId="61EAD1EB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522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23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VM</w:t>
              </w:r>
            </w:ins>
          </w:p>
        </w:tc>
      </w:tr>
      <w:tr w:rsidR="001A6EF0" w:rsidRPr="001A6EF0" w14:paraId="296A6D42" w14:textId="77777777" w:rsidTr="001A6EF0">
        <w:trPr>
          <w:trHeight w:val="240"/>
          <w:ins w:id="1524" w:author="Artem Ryabinov" w:date="2020-08-31T03:41:00Z"/>
        </w:trPr>
        <w:tc>
          <w:tcPr>
            <w:tcW w:w="780" w:type="dxa"/>
            <w:vMerge/>
            <w:tcBorders>
              <w:top w:val="single" w:sz="12" w:space="0" w:color="auto"/>
              <w:left w:val="single" w:sz="12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E59C5A5" w14:textId="77777777" w:rsidR="001A6EF0" w:rsidRPr="001A6EF0" w:rsidRDefault="001A6EF0" w:rsidP="001A6EF0">
            <w:pPr>
              <w:spacing w:after="0" w:line="240" w:lineRule="auto"/>
              <w:rPr>
                <w:ins w:id="1525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65003410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526" w:author="Artem Ryabinov" w:date="2020-08-31T03:41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527" w:author="Artem Ryabinov" w:date="2020-08-31T03:41:00Z">
              <w:r w:rsidRPr="001A6EF0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precision</w:t>
              </w:r>
              <w:proofErr w:type="spellEnd"/>
            </w:ins>
          </w:p>
        </w:tc>
        <w:tc>
          <w:tcPr>
            <w:tcW w:w="6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BFBFBF"/>
            <w:noWrap/>
            <w:vAlign w:val="bottom"/>
            <w:hideMark/>
          </w:tcPr>
          <w:p w14:paraId="53DA43F2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528" w:author="Artem Ryabinov" w:date="2020-08-31T03:41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529" w:author="Artem Ryabinov" w:date="2020-08-31T03:41:00Z">
              <w:r w:rsidRPr="001A6EF0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recall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776D7799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530" w:author="Artem Ryabinov" w:date="2020-08-31T03:41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531" w:author="Artem Ryabinov" w:date="2020-08-31T03:41:00Z">
              <w:r w:rsidRPr="001A6EF0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precision</w:t>
              </w:r>
              <w:proofErr w:type="spellEnd"/>
            </w:ins>
          </w:p>
        </w:tc>
        <w:tc>
          <w:tcPr>
            <w:tcW w:w="614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000000" w:fill="BFBFBF"/>
            <w:noWrap/>
            <w:vAlign w:val="bottom"/>
            <w:hideMark/>
          </w:tcPr>
          <w:p w14:paraId="3D921CDF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532" w:author="Artem Ryabinov" w:date="2020-08-31T03:41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533" w:author="Artem Ryabinov" w:date="2020-08-31T03:41:00Z">
              <w:r w:rsidRPr="001A6EF0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recall</w:t>
              </w:r>
              <w:proofErr w:type="spellEnd"/>
            </w:ins>
          </w:p>
        </w:tc>
      </w:tr>
      <w:tr w:rsidR="001A6EF0" w:rsidRPr="001A6EF0" w14:paraId="7B937665" w14:textId="77777777" w:rsidTr="001A6EF0">
        <w:trPr>
          <w:trHeight w:val="240"/>
          <w:ins w:id="1534" w:author="Artem Ryabinov" w:date="2020-08-31T03:41:00Z"/>
        </w:trPr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2EE3312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535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536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ang</w:t>
              </w:r>
              <w:proofErr w:type="spellEnd"/>
            </w:ins>
          </w:p>
        </w:tc>
        <w:tc>
          <w:tcPr>
            <w:tcW w:w="95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2A3F49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37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38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6</w:t>
              </w:r>
            </w:ins>
          </w:p>
        </w:tc>
        <w:tc>
          <w:tcPr>
            <w:tcW w:w="614" w:type="dxa"/>
            <w:tcBorders>
              <w:top w:val="single" w:sz="12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CAB633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39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40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3</w:t>
              </w:r>
            </w:ins>
          </w:p>
        </w:tc>
        <w:tc>
          <w:tcPr>
            <w:tcW w:w="95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BCA4D4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41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42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7</w:t>
              </w:r>
            </w:ins>
          </w:p>
        </w:tc>
        <w:tc>
          <w:tcPr>
            <w:tcW w:w="614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490C6535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43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44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1</w:t>
              </w:r>
            </w:ins>
          </w:p>
        </w:tc>
      </w:tr>
      <w:tr w:rsidR="001A6EF0" w:rsidRPr="001A6EF0" w14:paraId="2D9E4997" w14:textId="77777777" w:rsidTr="001A6EF0">
        <w:trPr>
          <w:trHeight w:val="240"/>
          <w:ins w:id="1545" w:author="Artem Ryabinov" w:date="2020-08-31T03:41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3320038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546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547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cal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3F442E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48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49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1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6275866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50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51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0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772A08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52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53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6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0C943ABE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54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55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7</w:t>
              </w:r>
            </w:ins>
          </w:p>
        </w:tc>
      </w:tr>
      <w:tr w:rsidR="001A6EF0" w:rsidRPr="001A6EF0" w14:paraId="538E39C1" w14:textId="77777777" w:rsidTr="001A6EF0">
        <w:trPr>
          <w:trHeight w:val="240"/>
          <w:ins w:id="1556" w:author="Artem Ryabinov" w:date="2020-08-31T03:41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C79F308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557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558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dis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6D5731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59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60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5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6B6D21C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61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62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3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757CF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63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64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2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24E07FA9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65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66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5</w:t>
              </w:r>
            </w:ins>
          </w:p>
        </w:tc>
      </w:tr>
      <w:tr w:rsidR="001A6EF0" w:rsidRPr="001A6EF0" w14:paraId="38C46FC5" w14:textId="77777777" w:rsidTr="001A6EF0">
        <w:trPr>
          <w:trHeight w:val="240"/>
          <w:ins w:id="1567" w:author="Artem Ryabinov" w:date="2020-08-31T03:41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24A8645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568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569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fea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DC0C9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70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71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3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AA9AFF1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72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73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4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CF90FC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74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75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0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27F9E49F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76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77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9</w:t>
              </w:r>
            </w:ins>
          </w:p>
        </w:tc>
      </w:tr>
      <w:tr w:rsidR="001A6EF0" w:rsidRPr="001A6EF0" w14:paraId="000B0B66" w14:textId="77777777" w:rsidTr="001A6EF0">
        <w:trPr>
          <w:trHeight w:val="240"/>
          <w:ins w:id="1578" w:author="Artem Ryabinov" w:date="2020-08-31T03:41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300A165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579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580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hap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3C8ED0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81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82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37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3F8359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83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84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33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9ED99A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85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86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7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1C0ED4EB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87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88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7</w:t>
              </w:r>
            </w:ins>
          </w:p>
        </w:tc>
      </w:tr>
      <w:tr w:rsidR="001A6EF0" w:rsidRPr="001A6EF0" w14:paraId="198C7768" w14:textId="77777777" w:rsidTr="001A6EF0">
        <w:trPr>
          <w:trHeight w:val="240"/>
          <w:ins w:id="1589" w:author="Artem Ryabinov" w:date="2020-08-31T03:41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2C0FB3B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590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591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neu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72E29A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92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93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3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26BD8BB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94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95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38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664CEA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96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97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2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05A156D2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598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599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33</w:t>
              </w:r>
            </w:ins>
          </w:p>
        </w:tc>
      </w:tr>
      <w:tr w:rsidR="001A6EF0" w:rsidRPr="001A6EF0" w14:paraId="640D387F" w14:textId="77777777" w:rsidTr="001A6EF0">
        <w:trPr>
          <w:trHeight w:val="240"/>
          <w:ins w:id="1600" w:author="Artem Ryabinov" w:date="2020-08-31T03:41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CCD7E57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601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602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ad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7493DE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03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04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4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597155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05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06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29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5DA0DF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07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08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4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41F1606E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09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10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6</w:t>
              </w:r>
            </w:ins>
          </w:p>
        </w:tc>
      </w:tr>
      <w:tr w:rsidR="001A6EF0" w:rsidRPr="001A6EF0" w14:paraId="4B3FDED3" w14:textId="77777777" w:rsidTr="001A6EF0">
        <w:trPr>
          <w:trHeight w:val="240"/>
          <w:ins w:id="1611" w:author="Artem Ryabinov" w:date="2020-08-31T03:41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3D467D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612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613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ur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C607E5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14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15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0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729B7E8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16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17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7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80FF58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18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19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7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DD0B86B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20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21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83</w:t>
              </w:r>
            </w:ins>
          </w:p>
        </w:tc>
      </w:tr>
      <w:tr w:rsidR="001A6EF0" w:rsidRPr="001A6EF0" w14:paraId="490C9B6A" w14:textId="77777777" w:rsidTr="001A6EF0">
        <w:trPr>
          <w:trHeight w:val="240"/>
          <w:ins w:id="1622" w:author="Artem Ryabinov" w:date="2020-08-31T03:41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12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6C542B87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623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24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μ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7416C2F1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25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26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6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28417CC8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27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28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6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735CC76A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29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30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6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000000" w:fill="D9D9D9"/>
            <w:noWrap/>
            <w:vAlign w:val="bottom"/>
            <w:hideMark/>
          </w:tcPr>
          <w:p w14:paraId="495B27A4" w14:textId="77777777" w:rsidR="001A6EF0" w:rsidRPr="001A6EF0" w:rsidRDefault="001A6EF0" w:rsidP="001A6EF0">
            <w:pPr>
              <w:keepNext/>
              <w:spacing w:after="0" w:line="240" w:lineRule="auto"/>
              <w:jc w:val="right"/>
              <w:rPr>
                <w:ins w:id="1631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pPrChange w:id="1632" w:author="Artem Ryabinov" w:date="2020-08-31T03:44:00Z">
                <w:pPr>
                  <w:framePr w:hSpace="180" w:wrap="around" w:vAnchor="text" w:hAnchor="page" w:x="6129" w:y="216"/>
                  <w:spacing w:after="0" w:line="240" w:lineRule="auto"/>
                  <w:jc w:val="right"/>
                </w:pPr>
              </w:pPrChange>
            </w:pPr>
            <w:ins w:id="1633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4</w:t>
              </w:r>
            </w:ins>
            <w:commentRangeEnd w:id="1518"/>
            <w:ins w:id="1634" w:author="Artem Ryabinov" w:date="2020-08-31T03:47:00Z">
              <w:r>
                <w:rPr>
                  <w:rStyle w:val="a9"/>
                </w:rPr>
                <w:commentReference w:id="1518"/>
              </w:r>
            </w:ins>
          </w:p>
        </w:tc>
      </w:tr>
    </w:tbl>
    <w:p w14:paraId="41F208FE" w14:textId="517C9E9E" w:rsidR="001A6EF0" w:rsidRPr="001A6EF0" w:rsidRDefault="001A6EF0" w:rsidP="00D1195C">
      <w:pPr>
        <w:rPr>
          <w:ins w:id="1635" w:author="Artem Ryabinov" w:date="2020-08-31T03:41:00Z"/>
          <w:rPrChange w:id="1636" w:author="Artem Ryabinov" w:date="2020-08-31T03:44:00Z">
            <w:rPr>
              <w:ins w:id="1637" w:author="Artem Ryabinov" w:date="2020-08-31T03:41:00Z"/>
              <w:lang w:val="en-US"/>
            </w:rPr>
          </w:rPrChange>
        </w:rPr>
      </w:pPr>
    </w:p>
    <w:tbl>
      <w:tblPr>
        <w:tblpPr w:leftFromText="180" w:rightFromText="180" w:vertAnchor="text" w:horzAnchor="margin" w:tblpY="-211"/>
        <w:tblW w:w="3993" w:type="dxa"/>
        <w:tblLook w:val="04A0" w:firstRow="1" w:lastRow="0" w:firstColumn="1" w:lastColumn="0" w:noHBand="0" w:noVBand="1"/>
      </w:tblPr>
      <w:tblGrid>
        <w:gridCol w:w="793"/>
        <w:gridCol w:w="975"/>
        <w:gridCol w:w="625"/>
        <w:gridCol w:w="975"/>
        <w:gridCol w:w="975"/>
        <w:tblGridChange w:id="1638">
          <w:tblGrid>
            <w:gridCol w:w="793"/>
            <w:gridCol w:w="975"/>
            <w:gridCol w:w="625"/>
            <w:gridCol w:w="975"/>
            <w:gridCol w:w="975"/>
          </w:tblGrid>
        </w:tblGridChange>
      </w:tblGrid>
      <w:tr w:rsidR="001A6EF0" w:rsidRPr="001A6EF0" w14:paraId="3F75A7CA" w14:textId="77777777" w:rsidTr="001A6EF0">
        <w:trPr>
          <w:trHeight w:val="244"/>
          <w:ins w:id="1639" w:author="Artem Ryabinov" w:date="2020-08-31T03:41:00Z"/>
        </w:trPr>
        <w:tc>
          <w:tcPr>
            <w:tcW w:w="79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noWrap/>
            <w:vAlign w:val="center"/>
            <w:hideMark/>
          </w:tcPr>
          <w:p w14:paraId="7D4FC3F3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640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commentRangeStart w:id="1641"/>
            <w:ins w:id="1642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Класс</w:t>
              </w:r>
            </w:ins>
          </w:p>
        </w:tc>
        <w:tc>
          <w:tcPr>
            <w:tcW w:w="1600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000000" w:fill="BFBFBF"/>
            <w:noWrap/>
            <w:vAlign w:val="center"/>
            <w:hideMark/>
          </w:tcPr>
          <w:p w14:paraId="781D2CA6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643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44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k-NN</w:t>
              </w:r>
            </w:ins>
          </w:p>
        </w:tc>
        <w:tc>
          <w:tcPr>
            <w:tcW w:w="1600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000000"/>
            </w:tcBorders>
            <w:shd w:val="clear" w:color="000000" w:fill="BFBFBF"/>
            <w:noWrap/>
            <w:vAlign w:val="center"/>
            <w:hideMark/>
          </w:tcPr>
          <w:p w14:paraId="1246C163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645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46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VM</w:t>
              </w:r>
            </w:ins>
          </w:p>
        </w:tc>
      </w:tr>
      <w:tr w:rsidR="001A6EF0" w:rsidRPr="001A6EF0" w14:paraId="21B69C10" w14:textId="77777777" w:rsidTr="001A6EF0">
        <w:trPr>
          <w:trHeight w:val="244"/>
          <w:ins w:id="1647" w:author="Artem Ryabinov" w:date="2020-08-31T03:41:00Z"/>
        </w:trPr>
        <w:tc>
          <w:tcPr>
            <w:tcW w:w="793" w:type="dxa"/>
            <w:vMerge/>
            <w:tcBorders>
              <w:top w:val="single" w:sz="12" w:space="0" w:color="auto"/>
              <w:left w:val="single" w:sz="12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FB2CC66" w14:textId="77777777" w:rsidR="001A6EF0" w:rsidRPr="001A6EF0" w:rsidRDefault="001A6EF0" w:rsidP="001A6EF0">
            <w:pPr>
              <w:spacing w:after="0" w:line="240" w:lineRule="auto"/>
              <w:rPr>
                <w:ins w:id="1648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29581AA1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649" w:author="Artem Ryabinov" w:date="2020-08-31T03:41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650" w:author="Artem Ryabinov" w:date="2020-08-31T03:41:00Z">
              <w:r w:rsidRPr="001A6EF0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precision</w:t>
              </w:r>
              <w:proofErr w:type="spellEnd"/>
            </w:ins>
          </w:p>
        </w:tc>
        <w:tc>
          <w:tcPr>
            <w:tcW w:w="6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BFBFBF"/>
            <w:noWrap/>
            <w:vAlign w:val="bottom"/>
            <w:hideMark/>
          </w:tcPr>
          <w:p w14:paraId="34026775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651" w:author="Artem Ryabinov" w:date="2020-08-31T03:41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652" w:author="Artem Ryabinov" w:date="2020-08-31T03:41:00Z">
              <w:r w:rsidRPr="001A6EF0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recall</w:t>
              </w:r>
              <w:proofErr w:type="spellEnd"/>
            </w:ins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5B47CC98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653" w:author="Artem Ryabinov" w:date="2020-08-31T03:41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654" w:author="Artem Ryabinov" w:date="2020-08-31T03:41:00Z">
              <w:r w:rsidRPr="001A6EF0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precision</w:t>
              </w:r>
              <w:proofErr w:type="spellEnd"/>
            </w:ins>
          </w:p>
        </w:tc>
        <w:tc>
          <w:tcPr>
            <w:tcW w:w="625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000000" w:fill="BFBFBF"/>
            <w:noWrap/>
            <w:vAlign w:val="bottom"/>
            <w:hideMark/>
          </w:tcPr>
          <w:p w14:paraId="6C80BBEE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655" w:author="Artem Ryabinov" w:date="2020-08-31T03:41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656" w:author="Artem Ryabinov" w:date="2020-08-31T03:41:00Z">
              <w:r w:rsidRPr="001A6EF0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recall</w:t>
              </w:r>
              <w:proofErr w:type="spellEnd"/>
            </w:ins>
          </w:p>
        </w:tc>
      </w:tr>
      <w:tr w:rsidR="001A6EF0" w:rsidRPr="001A6EF0" w14:paraId="526B122D" w14:textId="77777777" w:rsidTr="001A6EF0">
        <w:trPr>
          <w:trHeight w:val="244"/>
          <w:ins w:id="1657" w:author="Artem Ryabinov" w:date="2020-08-31T03:41:00Z"/>
        </w:trPr>
        <w:tc>
          <w:tcPr>
            <w:tcW w:w="793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58DDC5D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658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659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ang</w:t>
              </w:r>
              <w:proofErr w:type="spellEnd"/>
            </w:ins>
          </w:p>
        </w:tc>
        <w:tc>
          <w:tcPr>
            <w:tcW w:w="975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4BD1B9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60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61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5</w:t>
              </w:r>
            </w:ins>
          </w:p>
        </w:tc>
        <w:tc>
          <w:tcPr>
            <w:tcW w:w="625" w:type="dxa"/>
            <w:tcBorders>
              <w:top w:val="single" w:sz="12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DB97C74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62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63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3</w:t>
              </w:r>
            </w:ins>
          </w:p>
        </w:tc>
        <w:tc>
          <w:tcPr>
            <w:tcW w:w="975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E8243C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64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65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0</w:t>
              </w:r>
            </w:ins>
          </w:p>
        </w:tc>
        <w:tc>
          <w:tcPr>
            <w:tcW w:w="625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37C3178B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66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67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3</w:t>
              </w:r>
            </w:ins>
          </w:p>
        </w:tc>
      </w:tr>
      <w:tr w:rsidR="001A6EF0" w:rsidRPr="001A6EF0" w14:paraId="5067B426" w14:textId="77777777" w:rsidTr="001A6EF0">
        <w:trPr>
          <w:trHeight w:val="244"/>
          <w:ins w:id="1668" w:author="Artem Ryabinov" w:date="2020-08-31T03:41:00Z"/>
        </w:trPr>
        <w:tc>
          <w:tcPr>
            <w:tcW w:w="793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A52AA7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669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670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exc</w:t>
              </w:r>
              <w:proofErr w:type="spellEnd"/>
            </w:ins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622E80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71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72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37</w:t>
              </w:r>
            </w:ins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09E9248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73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74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15</w:t>
              </w:r>
            </w:ins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5EAD52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75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76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6</w:t>
              </w:r>
            </w:ins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412C0279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77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78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37</w:t>
              </w:r>
            </w:ins>
          </w:p>
        </w:tc>
      </w:tr>
      <w:tr w:rsidR="001A6EF0" w:rsidRPr="001A6EF0" w14:paraId="38DD05C5" w14:textId="77777777" w:rsidTr="001A6EF0">
        <w:trPr>
          <w:trHeight w:val="244"/>
          <w:ins w:id="1679" w:author="Artem Ryabinov" w:date="2020-08-31T03:41:00Z"/>
        </w:trPr>
        <w:tc>
          <w:tcPr>
            <w:tcW w:w="793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76E7A1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680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681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fru</w:t>
              </w:r>
              <w:proofErr w:type="spellEnd"/>
            </w:ins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A0CC74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82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83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37</w:t>
              </w:r>
            </w:ins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D04421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84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85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9</w:t>
              </w:r>
            </w:ins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D24C21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86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87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1</w:t>
              </w:r>
            </w:ins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1ABF52ED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88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89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7</w:t>
              </w:r>
            </w:ins>
          </w:p>
        </w:tc>
      </w:tr>
      <w:tr w:rsidR="001A6EF0" w:rsidRPr="001A6EF0" w14:paraId="2C98A841" w14:textId="77777777" w:rsidTr="001A6EF0">
        <w:trPr>
          <w:trHeight w:val="244"/>
          <w:ins w:id="1690" w:author="Artem Ryabinov" w:date="2020-08-31T03:41:00Z"/>
        </w:trPr>
        <w:tc>
          <w:tcPr>
            <w:tcW w:w="793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2332ED6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691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692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hap</w:t>
              </w:r>
              <w:proofErr w:type="spellEnd"/>
            </w:ins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987A2B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93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94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00</w:t>
              </w:r>
            </w:ins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493A6D5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95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96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00</w:t>
              </w:r>
            </w:ins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73D960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97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698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26</w:t>
              </w:r>
            </w:ins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0A6700DC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699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00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05</w:t>
              </w:r>
            </w:ins>
          </w:p>
        </w:tc>
      </w:tr>
      <w:tr w:rsidR="001A6EF0" w:rsidRPr="001A6EF0" w14:paraId="37E72EAA" w14:textId="77777777" w:rsidTr="001A6EF0">
        <w:trPr>
          <w:trHeight w:val="244"/>
          <w:ins w:id="1701" w:author="Artem Ryabinov" w:date="2020-08-31T03:41:00Z"/>
        </w:trPr>
        <w:tc>
          <w:tcPr>
            <w:tcW w:w="793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77B7F28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702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703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neu</w:t>
              </w:r>
              <w:proofErr w:type="spellEnd"/>
            </w:ins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A0E8D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704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05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1</w:t>
              </w:r>
            </w:ins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D9D1C26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706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07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3</w:t>
              </w:r>
            </w:ins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4DD159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708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09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7</w:t>
              </w:r>
            </w:ins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3764FA68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710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11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2</w:t>
              </w:r>
            </w:ins>
          </w:p>
        </w:tc>
      </w:tr>
      <w:tr w:rsidR="001A6EF0" w:rsidRPr="001A6EF0" w14:paraId="2ED2B9B2" w14:textId="77777777" w:rsidTr="001A6EF0">
        <w:trPr>
          <w:trHeight w:val="244"/>
          <w:ins w:id="1712" w:author="Artem Ryabinov" w:date="2020-08-31T03:41:00Z"/>
        </w:trPr>
        <w:tc>
          <w:tcPr>
            <w:tcW w:w="793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AF60327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713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714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ad</w:t>
              </w:r>
              <w:proofErr w:type="spellEnd"/>
            </w:ins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E3CF61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715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16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1</w:t>
              </w:r>
            </w:ins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0977867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717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18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8</w:t>
              </w:r>
            </w:ins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F30227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719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20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9</w:t>
              </w:r>
            </w:ins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5EA659DF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721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22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4</w:t>
              </w:r>
            </w:ins>
          </w:p>
        </w:tc>
      </w:tr>
      <w:tr w:rsidR="001A6EF0" w:rsidRPr="001A6EF0" w14:paraId="571A302E" w14:textId="77777777" w:rsidTr="001A6EF0">
        <w:trPr>
          <w:trHeight w:val="244"/>
          <w:ins w:id="1723" w:author="Artem Ryabinov" w:date="2020-08-31T03:41:00Z"/>
        </w:trPr>
        <w:tc>
          <w:tcPr>
            <w:tcW w:w="793" w:type="dxa"/>
            <w:tcBorders>
              <w:top w:val="nil"/>
              <w:left w:val="single" w:sz="12" w:space="0" w:color="auto"/>
              <w:bottom w:val="single" w:sz="12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652ABAE7" w14:textId="77777777" w:rsidR="001A6EF0" w:rsidRPr="001A6EF0" w:rsidRDefault="001A6EF0" w:rsidP="001A6EF0">
            <w:pPr>
              <w:spacing w:after="0" w:line="240" w:lineRule="auto"/>
              <w:jc w:val="center"/>
              <w:rPr>
                <w:ins w:id="1724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25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μ</w:t>
              </w:r>
            </w:ins>
          </w:p>
        </w:tc>
        <w:tc>
          <w:tcPr>
            <w:tcW w:w="975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33511692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726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27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38</w:t>
              </w:r>
            </w:ins>
          </w:p>
        </w:tc>
        <w:tc>
          <w:tcPr>
            <w:tcW w:w="625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48DBB309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728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29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0</w:t>
              </w:r>
            </w:ins>
          </w:p>
        </w:tc>
        <w:tc>
          <w:tcPr>
            <w:tcW w:w="975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2F702B80" w14:textId="77777777" w:rsidR="001A6EF0" w:rsidRPr="001A6EF0" w:rsidRDefault="001A6EF0" w:rsidP="001A6EF0">
            <w:pPr>
              <w:spacing w:after="0" w:line="240" w:lineRule="auto"/>
              <w:jc w:val="right"/>
              <w:rPr>
                <w:ins w:id="1730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31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6</w:t>
              </w:r>
            </w:ins>
          </w:p>
        </w:tc>
        <w:tc>
          <w:tcPr>
            <w:tcW w:w="625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000000" w:fill="D9D9D9"/>
            <w:noWrap/>
            <w:vAlign w:val="bottom"/>
            <w:hideMark/>
          </w:tcPr>
          <w:p w14:paraId="7D418F0F" w14:textId="77777777" w:rsidR="001A6EF0" w:rsidRPr="001A6EF0" w:rsidRDefault="001A6EF0" w:rsidP="001A6EF0">
            <w:pPr>
              <w:keepNext/>
              <w:spacing w:after="0" w:line="240" w:lineRule="auto"/>
              <w:jc w:val="right"/>
              <w:rPr>
                <w:ins w:id="1732" w:author="Artem Ryabinov" w:date="2020-08-31T03:41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33" w:author="Artem Ryabinov" w:date="2020-08-31T03:41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3</w:t>
              </w:r>
            </w:ins>
            <w:commentRangeEnd w:id="1641"/>
            <w:ins w:id="1734" w:author="Artem Ryabinov" w:date="2020-08-31T03:47:00Z">
              <w:r>
                <w:rPr>
                  <w:rStyle w:val="a9"/>
                </w:rPr>
                <w:commentReference w:id="1641"/>
              </w:r>
            </w:ins>
          </w:p>
        </w:tc>
      </w:tr>
    </w:tbl>
    <w:p w14:paraId="00575A5C" w14:textId="77777777" w:rsidR="001A6EF0" w:rsidRPr="001A6EF0" w:rsidRDefault="001A6EF0" w:rsidP="001A6EF0">
      <w:pPr>
        <w:rPr>
          <w:ins w:id="1735" w:author="Artem Ryabinov" w:date="2020-08-31T03:36:00Z"/>
          <w:rPrChange w:id="1736" w:author="Artem Ryabinov" w:date="2020-08-31T03:39:00Z">
            <w:rPr>
              <w:ins w:id="1737" w:author="Artem Ryabinov" w:date="2020-08-31T03:36:00Z"/>
              <w:lang w:val="en-US"/>
            </w:rPr>
          </w:rPrChange>
        </w:rPr>
        <w:pPrChange w:id="1738" w:author="Artem Ryabinov" w:date="2020-08-31T03:39:00Z">
          <w:pPr>
            <w:pStyle w:val="a6"/>
          </w:pPr>
        </w:pPrChange>
      </w:pPr>
    </w:p>
    <w:p w14:paraId="5FB52B87" w14:textId="7DF94454" w:rsidR="00D406B2" w:rsidRPr="001A6EF0" w:rsidRDefault="00D406B2" w:rsidP="00D1195C">
      <w:pPr>
        <w:rPr>
          <w:ins w:id="1739" w:author="Artem Ryabinov" w:date="2020-08-31T03:36:00Z"/>
          <w:rPrChange w:id="1740" w:author="Artem Ryabinov" w:date="2020-08-31T03:39:00Z">
            <w:rPr>
              <w:ins w:id="1741" w:author="Artem Ryabinov" w:date="2020-08-31T03:36:00Z"/>
              <w:lang w:val="en-US"/>
            </w:rPr>
          </w:rPrChange>
        </w:rPr>
      </w:pPr>
    </w:p>
    <w:p w14:paraId="7C5D1C40" w14:textId="2DEFB310" w:rsidR="00D406B2" w:rsidRPr="001A6EF0" w:rsidRDefault="00D406B2" w:rsidP="00D1195C">
      <w:pPr>
        <w:rPr>
          <w:ins w:id="1742" w:author="Artem Ryabinov" w:date="2020-08-31T03:36:00Z"/>
          <w:rPrChange w:id="1743" w:author="Artem Ryabinov" w:date="2020-08-31T03:39:00Z">
            <w:rPr>
              <w:ins w:id="1744" w:author="Artem Ryabinov" w:date="2020-08-31T03:36:00Z"/>
              <w:lang w:val="en-US"/>
            </w:rPr>
          </w:rPrChange>
        </w:rPr>
      </w:pPr>
    </w:p>
    <w:p w14:paraId="45454121" w14:textId="2F160F7E" w:rsidR="00D406B2" w:rsidRPr="001A6EF0" w:rsidRDefault="00D406B2" w:rsidP="00D1195C">
      <w:pPr>
        <w:rPr>
          <w:ins w:id="1745" w:author="Artem Ryabinov" w:date="2020-08-31T03:36:00Z"/>
          <w:rPrChange w:id="1746" w:author="Artem Ryabinov" w:date="2020-08-31T03:39:00Z">
            <w:rPr>
              <w:ins w:id="1747" w:author="Artem Ryabinov" w:date="2020-08-31T03:36:00Z"/>
              <w:lang w:val="en-US"/>
            </w:rPr>
          </w:rPrChange>
        </w:rPr>
      </w:pPr>
    </w:p>
    <w:p w14:paraId="60368134" w14:textId="37DD7103" w:rsidR="00D406B2" w:rsidRPr="001A6EF0" w:rsidRDefault="00D406B2" w:rsidP="00D1195C">
      <w:pPr>
        <w:rPr>
          <w:ins w:id="1748" w:author="Artem Ryabinov" w:date="2020-08-31T03:36:00Z"/>
          <w:rPrChange w:id="1749" w:author="Artem Ryabinov" w:date="2020-08-31T03:39:00Z">
            <w:rPr>
              <w:ins w:id="1750" w:author="Artem Ryabinov" w:date="2020-08-31T03:36:00Z"/>
              <w:lang w:val="en-US"/>
            </w:rPr>
          </w:rPrChange>
        </w:rPr>
      </w:pPr>
    </w:p>
    <w:p w14:paraId="27B2E89B" w14:textId="4A6C3F87" w:rsidR="00D406B2" w:rsidRDefault="00D406B2" w:rsidP="00D1195C">
      <w:ins w:id="1751" w:author="Artem Ryabinov" w:date="2020-08-31T03:36:00Z">
        <w:r w:rsidRPr="00D406B2">
          <w:rPr>
            <w:rPrChange w:id="1752" w:author="Artem Ryabinov" w:date="2020-08-31T03:37:00Z">
              <w:rPr>
                <w:lang w:val="en-US"/>
              </w:rPr>
            </w:rPrChange>
          </w:rPr>
          <w:t xml:space="preserve"> </w:t>
        </w:r>
        <w:r>
          <w:rPr>
            <w:lang w:val="en-US"/>
          </w:rPr>
          <w:fldChar w:fldCharType="begin"/>
        </w:r>
        <w:r w:rsidRPr="00D406B2">
          <w:rPr>
            <w:rPrChange w:id="1753" w:author="Artem Ryabinov" w:date="2020-08-31T03:37:00Z">
              <w:rPr>
                <w:lang w:val="en-US"/>
              </w:rPr>
            </w:rPrChange>
          </w:rPr>
          <w:instrText xml:space="preserve"> </w:instrText>
        </w:r>
        <w:r>
          <w:rPr>
            <w:lang w:val="en-US"/>
          </w:rPr>
          <w:instrText>LINK</w:instrText>
        </w:r>
        <w:r w:rsidRPr="00D406B2">
          <w:rPr>
            <w:rPrChange w:id="1754" w:author="Artem Ryabinov" w:date="2020-08-31T03:37:00Z">
              <w:rPr>
                <w:lang w:val="en-US"/>
              </w:rPr>
            </w:rPrChange>
          </w:rPr>
          <w:instrText xml:space="preserve"> </w:instrText>
        </w:r>
        <w:r>
          <w:rPr>
            <w:lang w:val="en-US"/>
          </w:rPr>
          <w:instrText>Excel</w:instrText>
        </w:r>
        <w:r w:rsidRPr="00D406B2">
          <w:rPr>
            <w:rPrChange w:id="1755" w:author="Artem Ryabinov" w:date="2020-08-31T03:37:00Z">
              <w:rPr>
                <w:lang w:val="en-US"/>
              </w:rPr>
            </w:rPrChange>
          </w:rPr>
          <w:instrText>.</w:instrText>
        </w:r>
        <w:r>
          <w:rPr>
            <w:lang w:val="en-US"/>
          </w:rPr>
          <w:instrText>SheetBinaryMacroEnabled</w:instrText>
        </w:r>
        <w:r w:rsidRPr="00D406B2">
          <w:rPr>
            <w:rPrChange w:id="1756" w:author="Artem Ryabinov" w:date="2020-08-31T03:37:00Z">
              <w:rPr>
                <w:lang w:val="en-US"/>
              </w:rPr>
            </w:rPrChange>
          </w:rPr>
          <w:instrText>.12 "</w:instrText>
        </w:r>
        <w:r>
          <w:rPr>
            <w:lang w:val="en-US"/>
          </w:rPr>
          <w:instrText>E</w:instrText>
        </w:r>
        <w:r w:rsidRPr="00D406B2">
          <w:rPr>
            <w:rPrChange w:id="1757" w:author="Artem Ryabinov" w:date="2020-08-31T03:37:00Z">
              <w:rPr>
                <w:lang w:val="en-US"/>
              </w:rPr>
            </w:rPrChange>
          </w:rPr>
          <w:instrText>:\\</w:instrText>
        </w:r>
        <w:r>
          <w:rPr>
            <w:lang w:val="en-US"/>
          </w:rPr>
          <w:instrText>Projects</w:instrText>
        </w:r>
        <w:r w:rsidRPr="00D406B2">
          <w:rPr>
            <w:rPrChange w:id="1758" w:author="Artem Ryabinov" w:date="2020-08-31T03:37:00Z">
              <w:rPr>
                <w:lang w:val="en-US"/>
              </w:rPr>
            </w:rPrChange>
          </w:rPr>
          <w:instrText>\\</w:instrText>
        </w:r>
        <w:r>
          <w:rPr>
            <w:lang w:val="en-US"/>
          </w:rPr>
          <w:instrText>emotion</w:instrText>
        </w:r>
        <w:r w:rsidRPr="00D406B2">
          <w:rPr>
            <w:rPrChange w:id="1759" w:author="Artem Ryabinov" w:date="2020-08-31T03:37:00Z">
              <w:rPr>
                <w:lang w:val="en-US"/>
              </w:rPr>
            </w:rPrChange>
          </w:rPr>
          <w:instrText>_</w:instrText>
        </w:r>
        <w:r>
          <w:rPr>
            <w:lang w:val="en-US"/>
          </w:rPr>
          <w:instrText>recognition</w:instrText>
        </w:r>
        <w:r w:rsidRPr="00D406B2">
          <w:rPr>
            <w:rPrChange w:id="1760" w:author="Artem Ryabinov" w:date="2020-08-31T03:37:00Z">
              <w:rPr>
                <w:lang w:val="en-US"/>
              </w:rPr>
            </w:rPrChange>
          </w:rPr>
          <w:instrText>\\</w:instrText>
        </w:r>
        <w:r>
          <w:rPr>
            <w:lang w:val="en-US"/>
          </w:rPr>
          <w:instrText>knn</w:instrText>
        </w:r>
        <w:r w:rsidRPr="00D406B2">
          <w:rPr>
            <w:rPrChange w:id="1761" w:author="Artem Ryabinov" w:date="2020-08-31T03:37:00Z">
              <w:rPr>
                <w:lang w:val="en-US"/>
              </w:rPr>
            </w:rPrChange>
          </w:rPr>
          <w:instrText>_</w:instrText>
        </w:r>
        <w:r>
          <w:rPr>
            <w:lang w:val="en-US"/>
          </w:rPr>
          <w:instrText>svm</w:instrText>
        </w:r>
        <w:r w:rsidRPr="00D406B2">
          <w:rPr>
            <w:rPrChange w:id="1762" w:author="Artem Ryabinov" w:date="2020-08-31T03:37:00Z">
              <w:rPr>
                <w:lang w:val="en-US"/>
              </w:rPr>
            </w:rPrChange>
          </w:rPr>
          <w:instrText>\\</w:instrText>
        </w:r>
        <w:r>
          <w:rPr>
            <w:lang w:val="en-US"/>
          </w:rPr>
          <w:instrText>models</w:instrText>
        </w:r>
        <w:r w:rsidRPr="00D406B2">
          <w:rPr>
            <w:rPrChange w:id="1763" w:author="Artem Ryabinov" w:date="2020-08-31T03:37:00Z">
              <w:rPr>
                <w:lang w:val="en-US"/>
              </w:rPr>
            </w:rPrChange>
          </w:rPr>
          <w:instrText>\\</w:instrText>
        </w:r>
        <w:r>
          <w:rPr>
            <w:lang w:val="en-US"/>
          </w:rPr>
          <w:instrText>classification</w:instrText>
        </w:r>
        <w:r w:rsidRPr="00D406B2">
          <w:rPr>
            <w:rPrChange w:id="1764" w:author="Artem Ryabinov" w:date="2020-08-31T03:37:00Z">
              <w:rPr>
                <w:lang w:val="en-US"/>
              </w:rPr>
            </w:rPrChange>
          </w:rPr>
          <w:instrText>_</w:instrText>
        </w:r>
        <w:r>
          <w:rPr>
            <w:lang w:val="en-US"/>
          </w:rPr>
          <w:instrText>reports</w:instrText>
        </w:r>
        <w:r w:rsidRPr="00D406B2">
          <w:rPr>
            <w:rPrChange w:id="1765" w:author="Artem Ryabinov" w:date="2020-08-31T03:37:00Z">
              <w:rPr>
                <w:lang w:val="en-US"/>
              </w:rPr>
            </w:rPrChange>
          </w:rPr>
          <w:instrText>\\</w:instrText>
        </w:r>
        <w:r>
          <w:rPr>
            <w:lang w:val="en-US"/>
          </w:rPr>
          <w:instrText>knn</w:instrText>
        </w:r>
        <w:r w:rsidRPr="00D406B2">
          <w:rPr>
            <w:rPrChange w:id="1766" w:author="Artem Ryabinov" w:date="2020-08-31T03:37:00Z">
              <w:rPr>
                <w:lang w:val="en-US"/>
              </w:rPr>
            </w:rPrChange>
          </w:rPr>
          <w:instrText>_</w:instrText>
        </w:r>
        <w:r>
          <w:rPr>
            <w:lang w:val="en-US"/>
          </w:rPr>
          <w:instrText>classification</w:instrText>
        </w:r>
        <w:r w:rsidRPr="00D406B2">
          <w:rPr>
            <w:rPrChange w:id="1767" w:author="Artem Ryabinov" w:date="2020-08-31T03:37:00Z">
              <w:rPr>
                <w:lang w:val="en-US"/>
              </w:rPr>
            </w:rPrChange>
          </w:rPr>
          <w:instrText>_</w:instrText>
        </w:r>
        <w:r>
          <w:rPr>
            <w:lang w:val="en-US"/>
          </w:rPr>
          <w:instrText>reports</w:instrText>
        </w:r>
        <w:r w:rsidRPr="00D406B2">
          <w:rPr>
            <w:rPrChange w:id="1768" w:author="Artem Ryabinov" w:date="2020-08-31T03:37:00Z">
              <w:rPr>
                <w:lang w:val="en-US"/>
              </w:rPr>
            </w:rPrChange>
          </w:rPr>
          <w:instrText>.</w:instrText>
        </w:r>
        <w:r>
          <w:rPr>
            <w:lang w:val="en-US"/>
          </w:rPr>
          <w:instrText>csv</w:instrText>
        </w:r>
        <w:r w:rsidRPr="00D406B2">
          <w:rPr>
            <w:rPrChange w:id="1769" w:author="Artem Ryabinov" w:date="2020-08-31T03:37:00Z">
              <w:rPr>
                <w:lang w:val="en-US"/>
              </w:rPr>
            </w:rPrChange>
          </w:rPr>
          <w:instrText>" "</w:instrText>
        </w:r>
        <w:r>
          <w:rPr>
            <w:lang w:val="en-US"/>
          </w:rPr>
          <w:instrText>knn</w:instrText>
        </w:r>
        <w:r w:rsidRPr="00D406B2">
          <w:rPr>
            <w:rPrChange w:id="1770" w:author="Artem Ryabinov" w:date="2020-08-31T03:37:00Z">
              <w:rPr>
                <w:lang w:val="en-US"/>
              </w:rPr>
            </w:rPrChange>
          </w:rPr>
          <w:instrText>_</w:instrText>
        </w:r>
        <w:r>
          <w:rPr>
            <w:lang w:val="en-US"/>
          </w:rPr>
          <w:instrText>classification</w:instrText>
        </w:r>
        <w:r w:rsidRPr="00D406B2">
          <w:rPr>
            <w:rPrChange w:id="1771" w:author="Artem Ryabinov" w:date="2020-08-31T03:37:00Z">
              <w:rPr>
                <w:lang w:val="en-US"/>
              </w:rPr>
            </w:rPrChange>
          </w:rPr>
          <w:instrText>_</w:instrText>
        </w:r>
        <w:r>
          <w:rPr>
            <w:lang w:val="en-US"/>
          </w:rPr>
          <w:instrText>reports</w:instrText>
        </w:r>
        <w:r w:rsidRPr="00D406B2">
          <w:rPr>
            <w:rPrChange w:id="1772" w:author="Artem Ryabinov" w:date="2020-08-31T03:37:00Z">
              <w:rPr>
                <w:lang w:val="en-US"/>
              </w:rPr>
            </w:rPrChange>
          </w:rPr>
          <w:instrText>!</w:instrText>
        </w:r>
        <w:r>
          <w:rPr>
            <w:lang w:val="en-US"/>
          </w:rPr>
          <w:instrText>R</w:instrText>
        </w:r>
        <w:r w:rsidRPr="00D406B2">
          <w:rPr>
            <w:rPrChange w:id="1773" w:author="Artem Ryabinov" w:date="2020-08-31T03:37:00Z">
              <w:rPr>
                <w:lang w:val="en-US"/>
              </w:rPr>
            </w:rPrChange>
          </w:rPr>
          <w:instrText>40</w:instrText>
        </w:r>
        <w:r>
          <w:rPr>
            <w:lang w:val="en-US"/>
          </w:rPr>
          <w:instrText>C</w:instrText>
        </w:r>
        <w:r w:rsidRPr="00D406B2">
          <w:rPr>
            <w:rPrChange w:id="1774" w:author="Artem Ryabinov" w:date="2020-08-31T03:37:00Z">
              <w:rPr>
                <w:lang w:val="en-US"/>
              </w:rPr>
            </w:rPrChange>
          </w:rPr>
          <w:instrText>5:</w:instrText>
        </w:r>
        <w:r>
          <w:rPr>
            <w:lang w:val="en-US"/>
          </w:rPr>
          <w:instrText>R</w:instrText>
        </w:r>
        <w:r w:rsidRPr="00D406B2">
          <w:rPr>
            <w:rPrChange w:id="1775" w:author="Artem Ryabinov" w:date="2020-08-31T03:37:00Z">
              <w:rPr>
                <w:lang w:val="en-US"/>
              </w:rPr>
            </w:rPrChange>
          </w:rPr>
          <w:instrText>50</w:instrText>
        </w:r>
        <w:r>
          <w:rPr>
            <w:lang w:val="en-US"/>
          </w:rPr>
          <w:instrText>C</w:instrText>
        </w:r>
        <w:r w:rsidRPr="00D406B2">
          <w:rPr>
            <w:rPrChange w:id="1776" w:author="Artem Ryabinov" w:date="2020-08-31T03:37:00Z">
              <w:rPr>
                <w:lang w:val="en-US"/>
              </w:rPr>
            </w:rPrChange>
          </w:rPr>
          <w:instrText>9" \</w:instrText>
        </w:r>
        <w:r>
          <w:rPr>
            <w:lang w:val="en-US"/>
          </w:rPr>
          <w:instrText>a</w:instrText>
        </w:r>
        <w:r w:rsidRPr="00D406B2">
          <w:rPr>
            <w:rPrChange w:id="1777" w:author="Artem Ryabinov" w:date="2020-08-31T03:37:00Z">
              <w:rPr>
                <w:lang w:val="en-US"/>
              </w:rPr>
            </w:rPrChange>
          </w:rPr>
          <w:instrText xml:space="preserve"> \</w:instrText>
        </w:r>
        <w:r>
          <w:rPr>
            <w:lang w:val="en-US"/>
          </w:rPr>
          <w:instrText>f</w:instrText>
        </w:r>
        <w:r w:rsidRPr="00D406B2">
          <w:rPr>
            <w:rPrChange w:id="1778" w:author="Artem Ryabinov" w:date="2020-08-31T03:37:00Z">
              <w:rPr>
                <w:lang w:val="en-US"/>
              </w:rPr>
            </w:rPrChange>
          </w:rPr>
          <w:instrText xml:space="preserve"> 4 \</w:instrText>
        </w:r>
        <w:r>
          <w:rPr>
            <w:lang w:val="en-US"/>
          </w:rPr>
          <w:instrText>h</w:instrText>
        </w:r>
        <w:r w:rsidRPr="00D406B2">
          <w:rPr>
            <w:rPrChange w:id="1779" w:author="Artem Ryabinov" w:date="2020-08-31T03:37:00Z">
              <w:rPr>
                <w:lang w:val="en-US"/>
              </w:rPr>
            </w:rPrChange>
          </w:rPr>
          <w:instrText xml:space="preserve"> </w:instrText>
        </w:r>
      </w:ins>
      <w:r w:rsidR="001A6EF0">
        <w:instrText xml:space="preserve"> \* MERGEFORMAT </w:instrText>
      </w:r>
      <w:ins w:id="1780" w:author="Artem Ryabinov" w:date="2020-08-31T03:36:00Z">
        <w:r>
          <w:rPr>
            <w:lang w:val="en-US"/>
          </w:rPr>
          <w:fldChar w:fldCharType="separate"/>
        </w:r>
      </w:ins>
    </w:p>
    <w:p w14:paraId="0A5B03B2" w14:textId="77777777" w:rsidR="006F17DC" w:rsidRPr="001A6EF0" w:rsidRDefault="00D406B2" w:rsidP="00D1195C">
      <w:pPr>
        <w:rPr>
          <w:ins w:id="1781" w:author="Artem Ryabinov" w:date="2020-08-31T03:48:00Z"/>
        </w:rPr>
      </w:pPr>
      <w:ins w:id="1782" w:author="Artem Ryabinov" w:date="2020-08-31T03:36:00Z">
        <w:r>
          <w:rPr>
            <w:lang w:val="en-US"/>
          </w:rPr>
          <w:fldChar w:fldCharType="end"/>
        </w:r>
      </w:ins>
      <w:commentRangeStart w:id="1783"/>
      <w:commentRangeEnd w:id="1783"/>
      <w:ins w:id="1784" w:author="Artem Ryabinov" w:date="2020-08-31T03:47:00Z">
        <w:r w:rsidR="006F17DC">
          <w:rPr>
            <w:rStyle w:val="a9"/>
          </w:rPr>
          <w:commentReference w:id="1783"/>
        </w:r>
      </w:ins>
    </w:p>
    <w:tbl>
      <w:tblPr>
        <w:tblpPr w:leftFromText="180" w:rightFromText="180" w:vertAnchor="text" w:horzAnchor="margin" w:tblpY="280"/>
        <w:tblOverlap w:val="never"/>
        <w:tblW w:w="3926" w:type="dxa"/>
        <w:tblLook w:val="04A0" w:firstRow="1" w:lastRow="0" w:firstColumn="1" w:lastColumn="0" w:noHBand="0" w:noVBand="1"/>
      </w:tblPr>
      <w:tblGrid>
        <w:gridCol w:w="780"/>
        <w:gridCol w:w="959"/>
        <w:gridCol w:w="614"/>
        <w:gridCol w:w="959"/>
        <w:gridCol w:w="614"/>
        <w:tblGridChange w:id="1785">
          <w:tblGrid>
            <w:gridCol w:w="780"/>
            <w:gridCol w:w="959"/>
            <w:gridCol w:w="614"/>
            <w:gridCol w:w="959"/>
            <w:gridCol w:w="614"/>
          </w:tblGrid>
        </w:tblGridChange>
      </w:tblGrid>
      <w:tr w:rsidR="006F17DC" w:rsidRPr="001A6EF0" w14:paraId="3C6F1A4A" w14:textId="77777777" w:rsidTr="006F17DC">
        <w:trPr>
          <w:trHeight w:val="240"/>
          <w:ins w:id="1786" w:author="Artem Ryabinov" w:date="2020-08-31T03:48:00Z"/>
        </w:trPr>
        <w:tc>
          <w:tcPr>
            <w:tcW w:w="78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noWrap/>
            <w:vAlign w:val="center"/>
            <w:hideMark/>
          </w:tcPr>
          <w:p w14:paraId="60A98706" w14:textId="77777777" w:rsidR="006F17DC" w:rsidRPr="001A6EF0" w:rsidRDefault="006F17DC" w:rsidP="006F17DC">
            <w:pPr>
              <w:spacing w:after="0" w:line="240" w:lineRule="auto"/>
              <w:jc w:val="center"/>
              <w:rPr>
                <w:ins w:id="1787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88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Класс</w:t>
              </w:r>
            </w:ins>
          </w:p>
        </w:tc>
        <w:tc>
          <w:tcPr>
            <w:tcW w:w="1573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000000" w:fill="BFBFBF"/>
            <w:noWrap/>
            <w:vAlign w:val="center"/>
            <w:hideMark/>
          </w:tcPr>
          <w:p w14:paraId="62ADD655" w14:textId="77777777" w:rsidR="006F17DC" w:rsidRPr="001A6EF0" w:rsidRDefault="006F17DC" w:rsidP="006F17DC">
            <w:pPr>
              <w:spacing w:after="0" w:line="240" w:lineRule="auto"/>
              <w:jc w:val="center"/>
              <w:rPr>
                <w:ins w:id="1789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90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k-NN</w:t>
              </w:r>
            </w:ins>
          </w:p>
        </w:tc>
        <w:tc>
          <w:tcPr>
            <w:tcW w:w="1573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000000"/>
            </w:tcBorders>
            <w:shd w:val="clear" w:color="000000" w:fill="BFBFBF"/>
            <w:noWrap/>
            <w:vAlign w:val="center"/>
            <w:hideMark/>
          </w:tcPr>
          <w:p w14:paraId="42045CF6" w14:textId="77777777" w:rsidR="006F17DC" w:rsidRPr="001A6EF0" w:rsidRDefault="006F17DC" w:rsidP="006F17DC">
            <w:pPr>
              <w:spacing w:after="0" w:line="240" w:lineRule="auto"/>
              <w:jc w:val="center"/>
              <w:rPr>
                <w:ins w:id="1791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792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VM</w:t>
              </w:r>
            </w:ins>
          </w:p>
        </w:tc>
      </w:tr>
      <w:tr w:rsidR="006F17DC" w:rsidRPr="001A6EF0" w14:paraId="2F2C360B" w14:textId="77777777" w:rsidTr="006F17DC">
        <w:trPr>
          <w:trHeight w:val="240"/>
          <w:ins w:id="1793" w:author="Artem Ryabinov" w:date="2020-08-31T03:48:00Z"/>
        </w:trPr>
        <w:tc>
          <w:tcPr>
            <w:tcW w:w="780" w:type="dxa"/>
            <w:vMerge/>
            <w:tcBorders>
              <w:top w:val="single" w:sz="12" w:space="0" w:color="auto"/>
              <w:left w:val="single" w:sz="12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D506952" w14:textId="77777777" w:rsidR="006F17DC" w:rsidRPr="001A6EF0" w:rsidRDefault="006F17DC" w:rsidP="006F17DC">
            <w:pPr>
              <w:spacing w:after="0" w:line="240" w:lineRule="auto"/>
              <w:rPr>
                <w:ins w:id="1794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60E5197F" w14:textId="77777777" w:rsidR="006F17DC" w:rsidRPr="001A6EF0" w:rsidRDefault="006F17DC" w:rsidP="006F17DC">
            <w:pPr>
              <w:spacing w:after="0" w:line="240" w:lineRule="auto"/>
              <w:jc w:val="center"/>
              <w:rPr>
                <w:ins w:id="1795" w:author="Artem Ryabinov" w:date="2020-08-31T03:48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796" w:author="Artem Ryabinov" w:date="2020-08-31T03:48:00Z">
              <w:r w:rsidRPr="001A6EF0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precision</w:t>
              </w:r>
              <w:proofErr w:type="spellEnd"/>
            </w:ins>
          </w:p>
        </w:tc>
        <w:tc>
          <w:tcPr>
            <w:tcW w:w="6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BFBFBF"/>
            <w:noWrap/>
            <w:vAlign w:val="bottom"/>
            <w:hideMark/>
          </w:tcPr>
          <w:p w14:paraId="50100B81" w14:textId="77777777" w:rsidR="006F17DC" w:rsidRPr="001A6EF0" w:rsidRDefault="006F17DC" w:rsidP="006F17DC">
            <w:pPr>
              <w:spacing w:after="0" w:line="240" w:lineRule="auto"/>
              <w:jc w:val="center"/>
              <w:rPr>
                <w:ins w:id="1797" w:author="Artem Ryabinov" w:date="2020-08-31T03:48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798" w:author="Artem Ryabinov" w:date="2020-08-31T03:48:00Z">
              <w:r w:rsidRPr="001A6EF0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recall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1296430F" w14:textId="77777777" w:rsidR="006F17DC" w:rsidRPr="001A6EF0" w:rsidRDefault="006F17DC" w:rsidP="006F17DC">
            <w:pPr>
              <w:spacing w:after="0" w:line="240" w:lineRule="auto"/>
              <w:jc w:val="center"/>
              <w:rPr>
                <w:ins w:id="1799" w:author="Artem Ryabinov" w:date="2020-08-31T03:48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800" w:author="Artem Ryabinov" w:date="2020-08-31T03:48:00Z">
              <w:r w:rsidRPr="001A6EF0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precision</w:t>
              </w:r>
              <w:proofErr w:type="spellEnd"/>
            </w:ins>
          </w:p>
        </w:tc>
        <w:tc>
          <w:tcPr>
            <w:tcW w:w="614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000000" w:fill="BFBFBF"/>
            <w:noWrap/>
            <w:vAlign w:val="bottom"/>
            <w:hideMark/>
          </w:tcPr>
          <w:p w14:paraId="29975F35" w14:textId="77777777" w:rsidR="006F17DC" w:rsidRPr="001A6EF0" w:rsidRDefault="006F17DC" w:rsidP="006F17DC">
            <w:pPr>
              <w:spacing w:after="0" w:line="240" w:lineRule="auto"/>
              <w:jc w:val="center"/>
              <w:rPr>
                <w:ins w:id="1801" w:author="Artem Ryabinov" w:date="2020-08-31T03:48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802" w:author="Artem Ryabinov" w:date="2020-08-31T03:48:00Z">
              <w:r w:rsidRPr="001A6EF0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recall</w:t>
              </w:r>
              <w:proofErr w:type="spellEnd"/>
            </w:ins>
          </w:p>
        </w:tc>
      </w:tr>
      <w:tr w:rsidR="006F17DC" w:rsidRPr="001A6EF0" w14:paraId="240D3703" w14:textId="77777777" w:rsidTr="006F17DC">
        <w:trPr>
          <w:trHeight w:val="240"/>
          <w:ins w:id="1803" w:author="Artem Ryabinov" w:date="2020-08-31T03:48:00Z"/>
        </w:trPr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2209E7" w14:textId="77777777" w:rsidR="006F17DC" w:rsidRPr="001A6EF0" w:rsidRDefault="006F17DC" w:rsidP="006F17DC">
            <w:pPr>
              <w:spacing w:after="0" w:line="240" w:lineRule="auto"/>
              <w:jc w:val="center"/>
              <w:rPr>
                <w:ins w:id="1804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805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ang</w:t>
              </w:r>
              <w:proofErr w:type="spellEnd"/>
            </w:ins>
          </w:p>
        </w:tc>
        <w:tc>
          <w:tcPr>
            <w:tcW w:w="95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E2CED1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06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07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7</w:t>
              </w:r>
            </w:ins>
          </w:p>
        </w:tc>
        <w:tc>
          <w:tcPr>
            <w:tcW w:w="614" w:type="dxa"/>
            <w:tcBorders>
              <w:top w:val="single" w:sz="12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A24F0FB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08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09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80</w:t>
              </w:r>
            </w:ins>
          </w:p>
        </w:tc>
        <w:tc>
          <w:tcPr>
            <w:tcW w:w="95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DAAD8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10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11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5</w:t>
              </w:r>
            </w:ins>
          </w:p>
        </w:tc>
        <w:tc>
          <w:tcPr>
            <w:tcW w:w="614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6CFFC41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12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13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80</w:t>
              </w:r>
            </w:ins>
          </w:p>
        </w:tc>
      </w:tr>
      <w:tr w:rsidR="006F17DC" w:rsidRPr="001A6EF0" w14:paraId="239C10C8" w14:textId="77777777" w:rsidTr="006F17DC">
        <w:trPr>
          <w:trHeight w:val="240"/>
          <w:ins w:id="1814" w:author="Artem Ryabinov" w:date="2020-08-31T03:4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A04290F" w14:textId="77777777" w:rsidR="006F17DC" w:rsidRPr="001A6EF0" w:rsidRDefault="006F17DC" w:rsidP="006F17DC">
            <w:pPr>
              <w:spacing w:after="0" w:line="240" w:lineRule="auto"/>
              <w:jc w:val="center"/>
              <w:rPr>
                <w:ins w:id="1815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816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dis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A7FC69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17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18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4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38B51C9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19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20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7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CD7FC9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21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22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1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40AC0DD9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23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24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3</w:t>
              </w:r>
            </w:ins>
          </w:p>
        </w:tc>
      </w:tr>
      <w:tr w:rsidR="006F17DC" w:rsidRPr="001A6EF0" w14:paraId="1A3409D6" w14:textId="77777777" w:rsidTr="006F17DC">
        <w:trPr>
          <w:trHeight w:val="240"/>
          <w:ins w:id="1825" w:author="Artem Ryabinov" w:date="2020-08-31T03:4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3C7F0E" w14:textId="77777777" w:rsidR="006F17DC" w:rsidRPr="001A6EF0" w:rsidRDefault="006F17DC" w:rsidP="006F17DC">
            <w:pPr>
              <w:spacing w:after="0" w:line="240" w:lineRule="auto"/>
              <w:jc w:val="center"/>
              <w:rPr>
                <w:ins w:id="1826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827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fea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E310FA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28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29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3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E0F3F4E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30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31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7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FC702D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32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33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86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346823D9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34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35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0</w:t>
              </w:r>
            </w:ins>
          </w:p>
        </w:tc>
      </w:tr>
      <w:tr w:rsidR="006F17DC" w:rsidRPr="001A6EF0" w14:paraId="68152D82" w14:textId="77777777" w:rsidTr="006F17DC">
        <w:trPr>
          <w:trHeight w:val="240"/>
          <w:ins w:id="1836" w:author="Artem Ryabinov" w:date="2020-08-31T03:4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96A0D97" w14:textId="77777777" w:rsidR="006F17DC" w:rsidRPr="001A6EF0" w:rsidRDefault="006F17DC" w:rsidP="006F17DC">
            <w:pPr>
              <w:spacing w:after="0" w:line="240" w:lineRule="auto"/>
              <w:jc w:val="center"/>
              <w:rPr>
                <w:ins w:id="1837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838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hap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983232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39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40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9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DCA87EC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41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42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0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CD47D2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43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44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3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17490A19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45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46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3</w:t>
              </w:r>
            </w:ins>
          </w:p>
        </w:tc>
      </w:tr>
      <w:tr w:rsidR="006F17DC" w:rsidRPr="001A6EF0" w14:paraId="32DF2DB8" w14:textId="77777777" w:rsidTr="006F17DC">
        <w:trPr>
          <w:trHeight w:val="240"/>
          <w:ins w:id="1847" w:author="Artem Ryabinov" w:date="2020-08-31T03:4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F7FB88F" w14:textId="77777777" w:rsidR="006F17DC" w:rsidRPr="001A6EF0" w:rsidRDefault="006F17DC" w:rsidP="006F17DC">
            <w:pPr>
              <w:spacing w:after="0" w:line="240" w:lineRule="auto"/>
              <w:jc w:val="center"/>
              <w:rPr>
                <w:ins w:id="1848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849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neu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D801BE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50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51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9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6C7ADEA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52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53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7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67C651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54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55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8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2930093D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56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57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83</w:t>
              </w:r>
            </w:ins>
          </w:p>
        </w:tc>
      </w:tr>
      <w:tr w:rsidR="006F17DC" w:rsidRPr="001A6EF0" w14:paraId="4E0B6762" w14:textId="77777777" w:rsidTr="006F17DC">
        <w:trPr>
          <w:trHeight w:val="240"/>
          <w:ins w:id="1858" w:author="Artem Ryabinov" w:date="2020-08-31T03:4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6E9CD67" w14:textId="77777777" w:rsidR="006F17DC" w:rsidRPr="001A6EF0" w:rsidRDefault="006F17DC" w:rsidP="006F17DC">
            <w:pPr>
              <w:spacing w:after="0" w:line="240" w:lineRule="auto"/>
              <w:jc w:val="center"/>
              <w:rPr>
                <w:ins w:id="1859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860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ad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79AEED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61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62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7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1389104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63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64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0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014E8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65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66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3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23CEC294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67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68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3</w:t>
              </w:r>
            </w:ins>
          </w:p>
        </w:tc>
      </w:tr>
      <w:tr w:rsidR="006F17DC" w:rsidRPr="001A6EF0" w14:paraId="0A0B269A" w14:textId="77777777" w:rsidTr="006F17DC">
        <w:trPr>
          <w:trHeight w:val="240"/>
          <w:ins w:id="1869" w:author="Artem Ryabinov" w:date="2020-08-31T03:4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689ED40" w14:textId="77777777" w:rsidR="006F17DC" w:rsidRPr="001A6EF0" w:rsidRDefault="006F17DC" w:rsidP="006F17DC">
            <w:pPr>
              <w:spacing w:after="0" w:line="240" w:lineRule="auto"/>
              <w:jc w:val="center"/>
              <w:rPr>
                <w:ins w:id="1870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871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ur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5F7124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72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73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8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C843118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74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75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7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5C3657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76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77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7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A9D9286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78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79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3</w:t>
              </w:r>
            </w:ins>
          </w:p>
        </w:tc>
      </w:tr>
      <w:tr w:rsidR="006F17DC" w:rsidRPr="001A6EF0" w14:paraId="6990821C" w14:textId="77777777" w:rsidTr="006F17DC">
        <w:trPr>
          <w:trHeight w:val="240"/>
          <w:ins w:id="1880" w:author="Artem Ryabinov" w:date="2020-08-31T03:4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12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68D4A89A" w14:textId="77777777" w:rsidR="006F17DC" w:rsidRPr="001A6EF0" w:rsidRDefault="006F17DC" w:rsidP="006F17DC">
            <w:pPr>
              <w:spacing w:after="0" w:line="240" w:lineRule="auto"/>
              <w:jc w:val="center"/>
              <w:rPr>
                <w:ins w:id="1881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82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μ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415500CD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83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84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2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750C7EAD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85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86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0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7B64BA9D" w14:textId="77777777" w:rsidR="006F17DC" w:rsidRPr="001A6EF0" w:rsidRDefault="006F17DC" w:rsidP="006F17DC">
            <w:pPr>
              <w:spacing w:after="0" w:line="240" w:lineRule="auto"/>
              <w:jc w:val="right"/>
              <w:rPr>
                <w:ins w:id="1887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88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0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000000" w:fill="D9D9D9"/>
            <w:noWrap/>
            <w:vAlign w:val="bottom"/>
            <w:hideMark/>
          </w:tcPr>
          <w:p w14:paraId="62581E55" w14:textId="77777777" w:rsidR="006F17DC" w:rsidRPr="001A6EF0" w:rsidRDefault="006F17DC" w:rsidP="006F17DC">
            <w:pPr>
              <w:keepNext/>
              <w:spacing w:after="0" w:line="240" w:lineRule="auto"/>
              <w:jc w:val="right"/>
              <w:rPr>
                <w:ins w:id="1889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90" w:author="Artem Ryabinov" w:date="2020-08-31T03:48:00Z">
              <w:r w:rsidRPr="001A6EF0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8</w:t>
              </w:r>
            </w:ins>
          </w:p>
        </w:tc>
      </w:tr>
    </w:tbl>
    <w:tbl>
      <w:tblPr>
        <w:tblpPr w:leftFromText="180" w:rightFromText="180" w:vertAnchor="text" w:horzAnchor="margin" w:tblpXSpec="center" w:tblpY="280"/>
        <w:tblW w:w="3926" w:type="dxa"/>
        <w:tblLook w:val="04A0" w:firstRow="1" w:lastRow="0" w:firstColumn="1" w:lastColumn="0" w:noHBand="0" w:noVBand="1"/>
      </w:tblPr>
      <w:tblGrid>
        <w:gridCol w:w="780"/>
        <w:gridCol w:w="959"/>
        <w:gridCol w:w="614"/>
        <w:gridCol w:w="959"/>
        <w:gridCol w:w="975"/>
      </w:tblGrid>
      <w:tr w:rsidR="006F17DC" w:rsidRPr="006F17DC" w14:paraId="10DCF28C" w14:textId="77777777" w:rsidTr="006F17DC">
        <w:trPr>
          <w:trHeight w:val="240"/>
          <w:ins w:id="1891" w:author="Artem Ryabinov" w:date="2020-08-31T03:48:00Z"/>
        </w:trPr>
        <w:tc>
          <w:tcPr>
            <w:tcW w:w="78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noWrap/>
            <w:vAlign w:val="center"/>
            <w:hideMark/>
          </w:tcPr>
          <w:p w14:paraId="4A237E26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1892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commentRangeStart w:id="1893"/>
            <w:ins w:id="1894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Класс</w:t>
              </w:r>
            </w:ins>
          </w:p>
        </w:tc>
        <w:tc>
          <w:tcPr>
            <w:tcW w:w="1573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000000" w:fill="BFBFBF"/>
            <w:noWrap/>
            <w:vAlign w:val="center"/>
            <w:hideMark/>
          </w:tcPr>
          <w:p w14:paraId="4EAB64C0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1895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96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k-NN</w:t>
              </w:r>
            </w:ins>
          </w:p>
        </w:tc>
        <w:tc>
          <w:tcPr>
            <w:tcW w:w="1573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000000"/>
            </w:tcBorders>
            <w:shd w:val="clear" w:color="000000" w:fill="BFBFBF"/>
            <w:noWrap/>
            <w:vAlign w:val="center"/>
            <w:hideMark/>
          </w:tcPr>
          <w:p w14:paraId="2044F7A3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1897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898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VM</w:t>
              </w:r>
            </w:ins>
          </w:p>
        </w:tc>
      </w:tr>
      <w:tr w:rsidR="006F17DC" w:rsidRPr="006F17DC" w14:paraId="169252A3" w14:textId="77777777" w:rsidTr="006F17DC">
        <w:trPr>
          <w:trHeight w:val="240"/>
          <w:ins w:id="1899" w:author="Artem Ryabinov" w:date="2020-08-31T03:48:00Z"/>
        </w:trPr>
        <w:tc>
          <w:tcPr>
            <w:tcW w:w="780" w:type="dxa"/>
            <w:vMerge/>
            <w:tcBorders>
              <w:top w:val="single" w:sz="12" w:space="0" w:color="auto"/>
              <w:left w:val="single" w:sz="12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7519F88" w14:textId="77777777" w:rsidR="006F17DC" w:rsidRPr="006F17DC" w:rsidRDefault="006F17DC" w:rsidP="006F17DC">
            <w:pPr>
              <w:spacing w:after="0" w:line="240" w:lineRule="auto"/>
              <w:rPr>
                <w:ins w:id="1900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6161E07F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1901" w:author="Artem Ryabinov" w:date="2020-08-31T03:48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902" w:author="Artem Ryabinov" w:date="2020-08-31T03:48:00Z">
              <w:r w:rsidRPr="006F17DC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precision</w:t>
              </w:r>
              <w:proofErr w:type="spellEnd"/>
            </w:ins>
          </w:p>
        </w:tc>
        <w:tc>
          <w:tcPr>
            <w:tcW w:w="6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BFBFBF"/>
            <w:noWrap/>
            <w:vAlign w:val="bottom"/>
            <w:hideMark/>
          </w:tcPr>
          <w:p w14:paraId="02EE5BE8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1903" w:author="Artem Ryabinov" w:date="2020-08-31T03:48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904" w:author="Artem Ryabinov" w:date="2020-08-31T03:48:00Z">
              <w:r w:rsidRPr="006F17DC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recall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0D4878C0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1905" w:author="Artem Ryabinov" w:date="2020-08-31T03:48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906" w:author="Artem Ryabinov" w:date="2020-08-31T03:48:00Z">
              <w:r w:rsidRPr="006F17DC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precision</w:t>
              </w:r>
              <w:proofErr w:type="spellEnd"/>
            </w:ins>
          </w:p>
        </w:tc>
        <w:tc>
          <w:tcPr>
            <w:tcW w:w="614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000000" w:fill="BFBFBF"/>
            <w:noWrap/>
            <w:vAlign w:val="bottom"/>
            <w:hideMark/>
          </w:tcPr>
          <w:p w14:paraId="304D0A56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1907" w:author="Artem Ryabinov" w:date="2020-08-31T03:48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1908" w:author="Artem Ryabinov" w:date="2020-08-31T03:48:00Z">
              <w:r w:rsidRPr="006F17DC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recall</w:t>
              </w:r>
              <w:proofErr w:type="spellEnd"/>
            </w:ins>
          </w:p>
        </w:tc>
      </w:tr>
      <w:tr w:rsidR="006F17DC" w:rsidRPr="006F17DC" w14:paraId="30A12D06" w14:textId="77777777" w:rsidTr="006F17DC">
        <w:trPr>
          <w:trHeight w:val="240"/>
          <w:ins w:id="1909" w:author="Artem Ryabinov" w:date="2020-08-31T03:48:00Z"/>
        </w:trPr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678F3CC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1910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911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ang</w:t>
              </w:r>
              <w:proofErr w:type="spellEnd"/>
            </w:ins>
          </w:p>
        </w:tc>
        <w:tc>
          <w:tcPr>
            <w:tcW w:w="95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2D9A42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12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13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5</w:t>
              </w:r>
            </w:ins>
          </w:p>
        </w:tc>
        <w:tc>
          <w:tcPr>
            <w:tcW w:w="614" w:type="dxa"/>
            <w:tcBorders>
              <w:top w:val="single" w:sz="12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583C091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14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15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9</w:t>
              </w:r>
            </w:ins>
          </w:p>
        </w:tc>
        <w:tc>
          <w:tcPr>
            <w:tcW w:w="95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7F29BA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16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17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8</w:t>
              </w:r>
            </w:ins>
          </w:p>
        </w:tc>
        <w:tc>
          <w:tcPr>
            <w:tcW w:w="614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B70C777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18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19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1,00</w:t>
              </w:r>
            </w:ins>
          </w:p>
        </w:tc>
      </w:tr>
      <w:tr w:rsidR="006F17DC" w:rsidRPr="006F17DC" w14:paraId="3198BFF1" w14:textId="77777777" w:rsidTr="006F17DC">
        <w:trPr>
          <w:trHeight w:val="240"/>
          <w:ins w:id="1920" w:author="Artem Ryabinov" w:date="2020-08-31T03:4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248FE58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1921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922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dis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525487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23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24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7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281A1BA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25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26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5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261884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27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28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8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A873F6A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29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30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8</w:t>
              </w:r>
            </w:ins>
          </w:p>
        </w:tc>
      </w:tr>
      <w:tr w:rsidR="006F17DC" w:rsidRPr="006F17DC" w14:paraId="5DC55AD4" w14:textId="77777777" w:rsidTr="006F17DC">
        <w:trPr>
          <w:trHeight w:val="240"/>
          <w:ins w:id="1931" w:author="Artem Ryabinov" w:date="2020-08-31T03:4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C0852E6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1932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933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fea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610CEE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34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35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1,00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439FC54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36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37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7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91CB5A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38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39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1,00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5733154F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40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41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9</w:t>
              </w:r>
            </w:ins>
          </w:p>
        </w:tc>
      </w:tr>
      <w:tr w:rsidR="006F17DC" w:rsidRPr="006F17DC" w14:paraId="1C638214" w14:textId="77777777" w:rsidTr="006F17DC">
        <w:trPr>
          <w:trHeight w:val="240"/>
          <w:ins w:id="1942" w:author="Artem Ryabinov" w:date="2020-08-31T03:4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73A5CC4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1943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944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hap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5BEAC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45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46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1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8707C84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47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48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7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6597FD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49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50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9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0A849C0E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51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52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5</w:t>
              </w:r>
            </w:ins>
          </w:p>
        </w:tc>
      </w:tr>
      <w:tr w:rsidR="006F17DC" w:rsidRPr="006F17DC" w14:paraId="359A2200" w14:textId="77777777" w:rsidTr="006F17DC">
        <w:trPr>
          <w:trHeight w:val="240"/>
          <w:ins w:id="1953" w:author="Artem Ryabinov" w:date="2020-08-31T03:4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820D90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1954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955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neu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4F0E0E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56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57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1,00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BDAE02A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58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59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1,00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D6841F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60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61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1,00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1E978370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62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63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1,00</w:t>
              </w:r>
            </w:ins>
          </w:p>
        </w:tc>
      </w:tr>
      <w:tr w:rsidR="006F17DC" w:rsidRPr="006F17DC" w14:paraId="399BF635" w14:textId="77777777" w:rsidTr="006F17DC">
        <w:trPr>
          <w:trHeight w:val="240"/>
          <w:ins w:id="1964" w:author="Artem Ryabinov" w:date="2020-08-31T03:4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5172A52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1965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966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ad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BF8134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67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68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8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1CC73A5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69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70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8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7D4CEB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71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72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9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40FCB441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73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74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8</w:t>
              </w:r>
            </w:ins>
          </w:p>
        </w:tc>
      </w:tr>
      <w:tr w:rsidR="006F17DC" w:rsidRPr="006F17DC" w14:paraId="50811F8B" w14:textId="77777777" w:rsidTr="006F17DC">
        <w:trPr>
          <w:trHeight w:val="240"/>
          <w:ins w:id="1975" w:author="Artem Ryabinov" w:date="2020-08-31T03:4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F412BDE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1976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1977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ur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CAA9A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78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79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6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C69D6AD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80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81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0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5D60B9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82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83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5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505463AF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84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85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9</w:t>
              </w:r>
            </w:ins>
          </w:p>
        </w:tc>
      </w:tr>
      <w:tr w:rsidR="006F17DC" w:rsidRPr="006F17DC" w14:paraId="56D0D827" w14:textId="77777777" w:rsidTr="006F17DC">
        <w:trPr>
          <w:trHeight w:val="240"/>
          <w:ins w:id="1986" w:author="Artem Ryabinov" w:date="2020-08-31T03:48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12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04A3F1B7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1987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88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μ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207CA145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89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90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7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684398D9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91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92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7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044BB34C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1993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94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8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000000" w:fill="D9D9D9"/>
            <w:noWrap/>
            <w:vAlign w:val="bottom"/>
            <w:hideMark/>
          </w:tcPr>
          <w:p w14:paraId="672A24C0" w14:textId="77777777" w:rsidR="006F17DC" w:rsidRPr="006F17DC" w:rsidRDefault="006F17DC" w:rsidP="006F17DC">
            <w:pPr>
              <w:keepNext/>
              <w:spacing w:after="0" w:line="240" w:lineRule="auto"/>
              <w:jc w:val="right"/>
              <w:rPr>
                <w:ins w:id="1995" w:author="Artem Ryabinov" w:date="2020-08-31T03:48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1996" w:author="Artem Ryabinov" w:date="2020-08-31T03:48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98</w:t>
              </w:r>
            </w:ins>
            <w:commentRangeEnd w:id="1893"/>
            <w:ins w:id="1997" w:author="Artem Ryabinov" w:date="2020-08-31T03:49:00Z">
              <w:r>
                <w:rPr>
                  <w:rStyle w:val="a9"/>
                </w:rPr>
                <w:commentReference w:id="1893"/>
              </w:r>
            </w:ins>
          </w:p>
        </w:tc>
      </w:tr>
    </w:tbl>
    <w:p w14:paraId="183C285B" w14:textId="6AF66A5B" w:rsidR="006F17DC" w:rsidRPr="001A6EF0" w:rsidRDefault="006F17DC" w:rsidP="00D1195C">
      <w:pPr>
        <w:rPr>
          <w:ins w:id="1998" w:author="Artem Ryabinov" w:date="2020-08-31T03:48:00Z"/>
        </w:rPr>
      </w:pPr>
    </w:p>
    <w:p w14:paraId="4F9AA517" w14:textId="002EA352" w:rsidR="006F17DC" w:rsidRPr="001A6EF0" w:rsidRDefault="006F17DC" w:rsidP="00D1195C">
      <w:pPr>
        <w:rPr>
          <w:ins w:id="1999" w:author="Artem Ryabinov" w:date="2020-08-31T03:48:00Z"/>
        </w:rPr>
      </w:pPr>
    </w:p>
    <w:p w14:paraId="4760C7B7" w14:textId="7F8C9770" w:rsidR="006F17DC" w:rsidRPr="001A6EF0" w:rsidRDefault="006F17DC" w:rsidP="00D1195C">
      <w:pPr>
        <w:rPr>
          <w:ins w:id="2000" w:author="Artem Ryabinov" w:date="2020-08-31T03:48:00Z"/>
        </w:rPr>
      </w:pPr>
    </w:p>
    <w:p w14:paraId="0B732042" w14:textId="5E45454E" w:rsidR="00D406B2" w:rsidRPr="00D406B2" w:rsidRDefault="00D406B2" w:rsidP="001A6EF0">
      <w:pPr>
        <w:pStyle w:val="a6"/>
        <w:rPr>
          <w:ins w:id="2001" w:author="Artem Ryabinov" w:date="2020-08-31T03:36:00Z"/>
          <w:rPrChange w:id="2002" w:author="Artem Ryabinov" w:date="2020-08-31T03:37:00Z">
            <w:rPr>
              <w:ins w:id="2003" w:author="Artem Ryabinov" w:date="2020-08-31T03:36:00Z"/>
              <w:lang w:val="en-US"/>
            </w:rPr>
          </w:rPrChange>
        </w:rPr>
      </w:pPr>
    </w:p>
    <w:p w14:paraId="43DEBFF1" w14:textId="45273042" w:rsidR="00D406B2" w:rsidRPr="00D406B2" w:rsidRDefault="00D406B2" w:rsidP="00D1195C">
      <w:pPr>
        <w:rPr>
          <w:ins w:id="2004" w:author="Artem Ryabinov" w:date="2020-08-31T03:36:00Z"/>
          <w:rPrChange w:id="2005" w:author="Artem Ryabinov" w:date="2020-08-31T03:37:00Z">
            <w:rPr>
              <w:ins w:id="2006" w:author="Artem Ryabinov" w:date="2020-08-31T03:36:00Z"/>
              <w:lang w:val="en-US"/>
            </w:rPr>
          </w:rPrChange>
        </w:rPr>
      </w:pPr>
    </w:p>
    <w:p w14:paraId="0698785A" w14:textId="77777777" w:rsidR="001A6EF0" w:rsidRDefault="00D406B2" w:rsidP="00D1195C">
      <w:ins w:id="2007" w:author="Artem Ryabinov" w:date="2020-08-31T03:36:00Z">
        <w:r w:rsidRPr="00D406B2">
          <w:rPr>
            <w:rPrChange w:id="2008" w:author="Artem Ryabinov" w:date="2020-08-31T03:37:00Z">
              <w:rPr>
                <w:lang w:val="en-US"/>
              </w:rPr>
            </w:rPrChange>
          </w:rPr>
          <w:t xml:space="preserve"> </w:t>
        </w:r>
      </w:ins>
      <w:ins w:id="2009" w:author="Artem Ryabinov" w:date="2020-08-31T03:35:00Z">
        <w:r>
          <w:rPr>
            <w:lang w:val="en-US"/>
          </w:rPr>
          <w:fldChar w:fldCharType="begin"/>
        </w:r>
        <w:r w:rsidRPr="00D406B2">
          <w:rPr>
            <w:rPrChange w:id="2010" w:author="Artem Ryabinov" w:date="2020-08-31T03:37:00Z">
              <w:rPr>
                <w:lang w:val="en-US"/>
              </w:rPr>
            </w:rPrChange>
          </w:rPr>
          <w:instrText xml:space="preserve"> </w:instrText>
        </w:r>
        <w:r>
          <w:rPr>
            <w:lang w:val="en-US"/>
          </w:rPr>
          <w:instrText>LINK</w:instrText>
        </w:r>
        <w:r w:rsidRPr="00D406B2">
          <w:rPr>
            <w:rPrChange w:id="2011" w:author="Artem Ryabinov" w:date="2020-08-31T03:37:00Z">
              <w:rPr>
                <w:lang w:val="en-US"/>
              </w:rPr>
            </w:rPrChange>
          </w:rPr>
          <w:instrText xml:space="preserve"> </w:instrText>
        </w:r>
        <w:r>
          <w:rPr>
            <w:lang w:val="en-US"/>
          </w:rPr>
          <w:instrText>Excel</w:instrText>
        </w:r>
        <w:r w:rsidRPr="00D406B2">
          <w:rPr>
            <w:rPrChange w:id="2012" w:author="Artem Ryabinov" w:date="2020-08-31T03:37:00Z">
              <w:rPr>
                <w:lang w:val="en-US"/>
              </w:rPr>
            </w:rPrChange>
          </w:rPr>
          <w:instrText>.</w:instrText>
        </w:r>
        <w:r>
          <w:rPr>
            <w:lang w:val="en-US"/>
          </w:rPr>
          <w:instrText>SheetBinaryMacroEnabled</w:instrText>
        </w:r>
        <w:r w:rsidRPr="00D406B2">
          <w:rPr>
            <w:rPrChange w:id="2013" w:author="Artem Ryabinov" w:date="2020-08-31T03:37:00Z">
              <w:rPr>
                <w:lang w:val="en-US"/>
              </w:rPr>
            </w:rPrChange>
          </w:rPr>
          <w:instrText>.12 "</w:instrText>
        </w:r>
        <w:r>
          <w:rPr>
            <w:lang w:val="en-US"/>
          </w:rPr>
          <w:instrText>E</w:instrText>
        </w:r>
        <w:r w:rsidRPr="00D406B2">
          <w:rPr>
            <w:rPrChange w:id="2014" w:author="Artem Ryabinov" w:date="2020-08-31T03:37:00Z">
              <w:rPr>
                <w:lang w:val="en-US"/>
              </w:rPr>
            </w:rPrChange>
          </w:rPr>
          <w:instrText>:\\</w:instrText>
        </w:r>
        <w:r>
          <w:rPr>
            <w:lang w:val="en-US"/>
          </w:rPr>
          <w:instrText>Projects</w:instrText>
        </w:r>
        <w:r w:rsidRPr="00D406B2">
          <w:rPr>
            <w:rPrChange w:id="2015" w:author="Artem Ryabinov" w:date="2020-08-31T03:37:00Z">
              <w:rPr>
                <w:lang w:val="en-US"/>
              </w:rPr>
            </w:rPrChange>
          </w:rPr>
          <w:instrText>\\</w:instrText>
        </w:r>
        <w:r>
          <w:rPr>
            <w:lang w:val="en-US"/>
          </w:rPr>
          <w:instrText>emotion</w:instrText>
        </w:r>
        <w:r w:rsidRPr="00D406B2">
          <w:rPr>
            <w:rPrChange w:id="2016" w:author="Artem Ryabinov" w:date="2020-08-31T03:37:00Z">
              <w:rPr>
                <w:lang w:val="en-US"/>
              </w:rPr>
            </w:rPrChange>
          </w:rPr>
          <w:instrText>_</w:instrText>
        </w:r>
        <w:r>
          <w:rPr>
            <w:lang w:val="en-US"/>
          </w:rPr>
          <w:instrText>recognition</w:instrText>
        </w:r>
        <w:r w:rsidRPr="00D406B2">
          <w:rPr>
            <w:rPrChange w:id="2017" w:author="Artem Ryabinov" w:date="2020-08-31T03:37:00Z">
              <w:rPr>
                <w:lang w:val="en-US"/>
              </w:rPr>
            </w:rPrChange>
          </w:rPr>
          <w:instrText>\\</w:instrText>
        </w:r>
        <w:r>
          <w:rPr>
            <w:lang w:val="en-US"/>
          </w:rPr>
          <w:instrText>knn</w:instrText>
        </w:r>
        <w:r w:rsidRPr="00D406B2">
          <w:rPr>
            <w:rPrChange w:id="2018" w:author="Artem Ryabinov" w:date="2020-08-31T03:37:00Z">
              <w:rPr>
                <w:lang w:val="en-US"/>
              </w:rPr>
            </w:rPrChange>
          </w:rPr>
          <w:instrText>_</w:instrText>
        </w:r>
        <w:r>
          <w:rPr>
            <w:lang w:val="en-US"/>
          </w:rPr>
          <w:instrText>svm</w:instrText>
        </w:r>
        <w:r w:rsidRPr="00D406B2">
          <w:rPr>
            <w:rPrChange w:id="2019" w:author="Artem Ryabinov" w:date="2020-08-31T03:37:00Z">
              <w:rPr>
                <w:lang w:val="en-US"/>
              </w:rPr>
            </w:rPrChange>
          </w:rPr>
          <w:instrText>\\</w:instrText>
        </w:r>
        <w:r>
          <w:rPr>
            <w:lang w:val="en-US"/>
          </w:rPr>
          <w:instrText>models</w:instrText>
        </w:r>
        <w:r w:rsidRPr="00D406B2">
          <w:rPr>
            <w:rPrChange w:id="2020" w:author="Artem Ryabinov" w:date="2020-08-31T03:37:00Z">
              <w:rPr>
                <w:lang w:val="en-US"/>
              </w:rPr>
            </w:rPrChange>
          </w:rPr>
          <w:instrText>\\</w:instrText>
        </w:r>
        <w:r>
          <w:rPr>
            <w:lang w:val="en-US"/>
          </w:rPr>
          <w:instrText>classification</w:instrText>
        </w:r>
        <w:r w:rsidRPr="00D406B2">
          <w:rPr>
            <w:rPrChange w:id="2021" w:author="Artem Ryabinov" w:date="2020-08-31T03:37:00Z">
              <w:rPr>
                <w:lang w:val="en-US"/>
              </w:rPr>
            </w:rPrChange>
          </w:rPr>
          <w:instrText>_</w:instrText>
        </w:r>
        <w:r>
          <w:rPr>
            <w:lang w:val="en-US"/>
          </w:rPr>
          <w:instrText>reports</w:instrText>
        </w:r>
        <w:r w:rsidRPr="00D406B2">
          <w:rPr>
            <w:rPrChange w:id="2022" w:author="Artem Ryabinov" w:date="2020-08-31T03:37:00Z">
              <w:rPr>
                <w:lang w:val="en-US"/>
              </w:rPr>
            </w:rPrChange>
          </w:rPr>
          <w:instrText>\\</w:instrText>
        </w:r>
        <w:r>
          <w:rPr>
            <w:lang w:val="en-US"/>
          </w:rPr>
          <w:instrText>knn</w:instrText>
        </w:r>
        <w:r w:rsidRPr="00D406B2">
          <w:rPr>
            <w:rPrChange w:id="2023" w:author="Artem Ryabinov" w:date="2020-08-31T03:37:00Z">
              <w:rPr>
                <w:lang w:val="en-US"/>
              </w:rPr>
            </w:rPrChange>
          </w:rPr>
          <w:instrText>_</w:instrText>
        </w:r>
        <w:r>
          <w:rPr>
            <w:lang w:val="en-US"/>
          </w:rPr>
          <w:instrText>classification</w:instrText>
        </w:r>
        <w:r w:rsidRPr="00D406B2">
          <w:rPr>
            <w:rPrChange w:id="2024" w:author="Artem Ryabinov" w:date="2020-08-31T03:37:00Z">
              <w:rPr>
                <w:lang w:val="en-US"/>
              </w:rPr>
            </w:rPrChange>
          </w:rPr>
          <w:instrText>_</w:instrText>
        </w:r>
        <w:r>
          <w:rPr>
            <w:lang w:val="en-US"/>
          </w:rPr>
          <w:instrText>reports</w:instrText>
        </w:r>
        <w:r w:rsidRPr="00D406B2">
          <w:rPr>
            <w:rPrChange w:id="2025" w:author="Artem Ryabinov" w:date="2020-08-31T03:37:00Z">
              <w:rPr>
                <w:lang w:val="en-US"/>
              </w:rPr>
            </w:rPrChange>
          </w:rPr>
          <w:instrText>.</w:instrText>
        </w:r>
        <w:r>
          <w:rPr>
            <w:lang w:val="en-US"/>
          </w:rPr>
          <w:instrText>csv</w:instrText>
        </w:r>
        <w:r w:rsidRPr="00D406B2">
          <w:rPr>
            <w:rPrChange w:id="2026" w:author="Artem Ryabinov" w:date="2020-08-31T03:37:00Z">
              <w:rPr>
                <w:lang w:val="en-US"/>
              </w:rPr>
            </w:rPrChange>
          </w:rPr>
          <w:instrText>" "</w:instrText>
        </w:r>
        <w:r>
          <w:rPr>
            <w:lang w:val="en-US"/>
          </w:rPr>
          <w:instrText>knn</w:instrText>
        </w:r>
        <w:r w:rsidRPr="00D406B2">
          <w:rPr>
            <w:rPrChange w:id="2027" w:author="Artem Ryabinov" w:date="2020-08-31T03:37:00Z">
              <w:rPr>
                <w:lang w:val="en-US"/>
              </w:rPr>
            </w:rPrChange>
          </w:rPr>
          <w:instrText>_</w:instrText>
        </w:r>
        <w:r>
          <w:rPr>
            <w:lang w:val="en-US"/>
          </w:rPr>
          <w:instrText>classification</w:instrText>
        </w:r>
        <w:r w:rsidRPr="00D406B2">
          <w:rPr>
            <w:rPrChange w:id="2028" w:author="Artem Ryabinov" w:date="2020-08-31T03:37:00Z">
              <w:rPr>
                <w:lang w:val="en-US"/>
              </w:rPr>
            </w:rPrChange>
          </w:rPr>
          <w:instrText>_</w:instrText>
        </w:r>
        <w:r>
          <w:rPr>
            <w:lang w:val="en-US"/>
          </w:rPr>
          <w:instrText>reports</w:instrText>
        </w:r>
        <w:r w:rsidRPr="00D406B2">
          <w:rPr>
            <w:rPrChange w:id="2029" w:author="Artem Ryabinov" w:date="2020-08-31T03:37:00Z">
              <w:rPr>
                <w:lang w:val="en-US"/>
              </w:rPr>
            </w:rPrChange>
          </w:rPr>
          <w:instrText>!</w:instrText>
        </w:r>
        <w:r>
          <w:rPr>
            <w:lang w:val="en-US"/>
          </w:rPr>
          <w:instrText>R</w:instrText>
        </w:r>
        <w:r w:rsidRPr="00D406B2">
          <w:rPr>
            <w:rPrChange w:id="2030" w:author="Artem Ryabinov" w:date="2020-08-31T03:37:00Z">
              <w:rPr>
                <w:lang w:val="en-US"/>
              </w:rPr>
            </w:rPrChange>
          </w:rPr>
          <w:instrText>31</w:instrText>
        </w:r>
        <w:r>
          <w:rPr>
            <w:lang w:val="en-US"/>
          </w:rPr>
          <w:instrText>C</w:instrText>
        </w:r>
        <w:r w:rsidRPr="00D406B2">
          <w:rPr>
            <w:rPrChange w:id="2031" w:author="Artem Ryabinov" w:date="2020-08-31T03:37:00Z">
              <w:rPr>
                <w:lang w:val="en-US"/>
              </w:rPr>
            </w:rPrChange>
          </w:rPr>
          <w:instrText>5:</w:instrText>
        </w:r>
        <w:r>
          <w:rPr>
            <w:lang w:val="en-US"/>
          </w:rPr>
          <w:instrText>R</w:instrText>
        </w:r>
        <w:r w:rsidRPr="00D406B2">
          <w:rPr>
            <w:rPrChange w:id="2032" w:author="Artem Ryabinov" w:date="2020-08-31T03:37:00Z">
              <w:rPr>
                <w:lang w:val="en-US"/>
              </w:rPr>
            </w:rPrChange>
          </w:rPr>
          <w:instrText>39</w:instrText>
        </w:r>
        <w:r>
          <w:rPr>
            <w:lang w:val="en-US"/>
          </w:rPr>
          <w:instrText>C</w:instrText>
        </w:r>
        <w:r w:rsidRPr="00D406B2">
          <w:rPr>
            <w:rPrChange w:id="2033" w:author="Artem Ryabinov" w:date="2020-08-31T03:37:00Z">
              <w:rPr>
                <w:lang w:val="en-US"/>
              </w:rPr>
            </w:rPrChange>
          </w:rPr>
          <w:instrText>9" \</w:instrText>
        </w:r>
        <w:r>
          <w:rPr>
            <w:lang w:val="en-US"/>
          </w:rPr>
          <w:instrText>a</w:instrText>
        </w:r>
        <w:r w:rsidRPr="00D406B2">
          <w:rPr>
            <w:rPrChange w:id="2034" w:author="Artem Ryabinov" w:date="2020-08-31T03:37:00Z">
              <w:rPr>
                <w:lang w:val="en-US"/>
              </w:rPr>
            </w:rPrChange>
          </w:rPr>
          <w:instrText xml:space="preserve"> \</w:instrText>
        </w:r>
        <w:r>
          <w:rPr>
            <w:lang w:val="en-US"/>
          </w:rPr>
          <w:instrText>f</w:instrText>
        </w:r>
        <w:r w:rsidRPr="00D406B2">
          <w:rPr>
            <w:rPrChange w:id="2035" w:author="Artem Ryabinov" w:date="2020-08-31T03:37:00Z">
              <w:rPr>
                <w:lang w:val="en-US"/>
              </w:rPr>
            </w:rPrChange>
          </w:rPr>
          <w:instrText xml:space="preserve"> 4 \</w:instrText>
        </w:r>
        <w:r>
          <w:rPr>
            <w:lang w:val="en-US"/>
          </w:rPr>
          <w:instrText>h</w:instrText>
        </w:r>
        <w:r w:rsidRPr="00D406B2">
          <w:rPr>
            <w:rPrChange w:id="2036" w:author="Artem Ryabinov" w:date="2020-08-31T03:37:00Z">
              <w:rPr>
                <w:lang w:val="en-US"/>
              </w:rPr>
            </w:rPrChange>
          </w:rPr>
          <w:instrText xml:space="preserve"> </w:instrText>
        </w:r>
        <w:r w:rsidR="001A6EF0">
          <w:rPr>
            <w:lang w:val="en-US"/>
          </w:rPr>
          <w:fldChar w:fldCharType="separate"/>
        </w:r>
      </w:ins>
    </w:p>
    <w:p w14:paraId="296566E7" w14:textId="1630F404" w:rsidR="00D406B2" w:rsidDel="001A6EF0" w:rsidRDefault="00D406B2" w:rsidP="001A6EF0">
      <w:pPr>
        <w:rPr>
          <w:del w:id="2037" w:author="Artem Ryabinov" w:date="2020-08-31T03:37:00Z"/>
        </w:rPr>
      </w:pPr>
    </w:p>
    <w:p w14:paraId="4C410F95" w14:textId="11E46D3B" w:rsidR="00171069" w:rsidRPr="009E57BC" w:rsidDel="00D1195C" w:rsidRDefault="00D406B2" w:rsidP="00ED7D23">
      <w:pPr>
        <w:jc w:val="both"/>
        <w:rPr>
          <w:del w:id="2038" w:author="Artem Ryabinov" w:date="2020-08-31T03:16:00Z"/>
          <w:rFonts w:cstheme="minorHAnsi"/>
          <w:color w:val="000000"/>
          <w:shd w:val="clear" w:color="auto" w:fill="FFFFFF"/>
        </w:rPr>
      </w:pPr>
      <w:ins w:id="2039" w:author="Artem Ryabinov" w:date="2020-08-31T03:35:00Z">
        <w:r>
          <w:rPr>
            <w:lang w:val="en-US"/>
          </w:rPr>
          <w:fldChar w:fldCharType="end"/>
        </w:r>
      </w:ins>
      <w:del w:id="2040" w:author="Artem Ryabinov" w:date="2020-08-31T03:16:00Z">
        <w:r w:rsidR="00171069" w:rsidDel="00D1195C">
          <w:rPr>
            <w:noProof/>
            <w:lang w:eastAsia="ru-RU"/>
          </w:rPr>
          <w:drawing>
            <wp:inline distT="0" distB="0" distL="0" distR="0" wp14:anchorId="6A79D348" wp14:editId="7A6F35EF">
              <wp:extent cx="5940425" cy="3329940"/>
              <wp:effectExtent l="0" t="0" r="3175" b="381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2"/>
                      <pic:cNvPicPr>
                        <a:picLocks noChangeAspect="1" noChangeArrowheads="1"/>
                      </pic:cNvPicPr>
                    </pic:nvPicPr>
                    <pic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940425" cy="3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7831B72D" w14:textId="42F82260" w:rsidR="00D1195C" w:rsidRPr="001A6EF0" w:rsidRDefault="009E57BC" w:rsidP="00D1195C">
      <w:pPr>
        <w:pPrChange w:id="2041" w:author="Artem Ryabinov" w:date="2020-08-31T03:16:00Z">
          <w:pPr>
            <w:pStyle w:val="a6"/>
            <w:jc w:val="center"/>
          </w:pPr>
        </w:pPrChange>
      </w:pPr>
      <w:del w:id="2042" w:author="Artem Ryabinov" w:date="2020-08-31T03:16:00Z">
        <w:r w:rsidRPr="009E57BC" w:rsidDel="00D1195C">
          <w:rPr>
            <w:rFonts w:cstheme="minorHAnsi"/>
          </w:rPr>
          <w:delText xml:space="preserve">Таблица </w:delText>
        </w:r>
        <w:r w:rsidR="00A97C9F" w:rsidDel="00D1195C">
          <w:rPr>
            <w:rFonts w:cstheme="minorHAnsi"/>
          </w:rPr>
          <w:fldChar w:fldCharType="begin"/>
        </w:r>
        <w:r w:rsidR="00A97C9F" w:rsidDel="00D1195C">
          <w:rPr>
            <w:rFonts w:cstheme="minorHAnsi"/>
          </w:rPr>
          <w:delInstrText xml:space="preserve"> SEQ Таблица \* ARABIC </w:delInstrText>
        </w:r>
        <w:r w:rsidR="00A97C9F" w:rsidDel="00D1195C">
          <w:rPr>
            <w:rFonts w:cstheme="minorHAnsi"/>
          </w:rPr>
          <w:fldChar w:fldCharType="separate"/>
        </w:r>
        <w:r w:rsidR="00A97C9F" w:rsidDel="00D1195C">
          <w:rPr>
            <w:rFonts w:cstheme="minorHAnsi"/>
            <w:noProof/>
          </w:rPr>
          <w:delText>2</w:delText>
        </w:r>
        <w:r w:rsidR="00A97C9F" w:rsidDel="00D1195C">
          <w:rPr>
            <w:rFonts w:cstheme="minorHAnsi"/>
          </w:rPr>
          <w:fldChar w:fldCharType="end"/>
        </w:r>
        <w:r w:rsidRPr="00D1195C" w:rsidDel="00D1195C">
          <w:rPr>
            <w:rFonts w:cstheme="minorHAnsi"/>
            <w:rPrChange w:id="2043" w:author="Artem Ryabinov" w:date="2020-08-31T03:16:00Z">
              <w:rPr>
                <w:rFonts w:cstheme="minorHAnsi"/>
                <w:sz w:val="22"/>
                <w:szCs w:val="22"/>
                <w:lang w:val="en-US"/>
              </w:rPr>
            </w:rPrChange>
          </w:rPr>
          <w:delText>.</w:delText>
        </w:r>
        <w:r w:rsidRPr="009E57BC" w:rsidDel="00D1195C">
          <w:rPr>
            <w:rFonts w:cstheme="minorHAnsi"/>
          </w:rPr>
          <w:delText xml:space="preserve"> Результаты классификации.</w:delText>
        </w:r>
      </w:del>
    </w:p>
    <w:tbl>
      <w:tblPr>
        <w:tblpPr w:leftFromText="180" w:rightFromText="180" w:vertAnchor="text" w:horzAnchor="margin" w:tblpY="110"/>
        <w:tblW w:w="4287" w:type="dxa"/>
        <w:tblLook w:val="04A0" w:firstRow="1" w:lastRow="0" w:firstColumn="1" w:lastColumn="0" w:noHBand="0" w:noVBand="1"/>
      </w:tblPr>
      <w:tblGrid>
        <w:gridCol w:w="780"/>
        <w:gridCol w:w="959"/>
        <w:gridCol w:w="614"/>
        <w:gridCol w:w="959"/>
        <w:gridCol w:w="975"/>
      </w:tblGrid>
      <w:tr w:rsidR="006F17DC" w:rsidRPr="006F17DC" w14:paraId="037BB04B" w14:textId="77777777" w:rsidTr="006F17DC">
        <w:trPr>
          <w:trHeight w:val="240"/>
          <w:ins w:id="2044" w:author="Artem Ryabinov" w:date="2020-08-31T03:50:00Z"/>
        </w:trPr>
        <w:tc>
          <w:tcPr>
            <w:tcW w:w="78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noWrap/>
            <w:vAlign w:val="center"/>
            <w:hideMark/>
          </w:tcPr>
          <w:p w14:paraId="30EAA223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2045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commentRangeStart w:id="2046"/>
            <w:ins w:id="2047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Класс</w:t>
              </w:r>
            </w:ins>
          </w:p>
        </w:tc>
        <w:tc>
          <w:tcPr>
            <w:tcW w:w="1573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000000" w:fill="BFBFBF"/>
            <w:noWrap/>
            <w:vAlign w:val="center"/>
            <w:hideMark/>
          </w:tcPr>
          <w:p w14:paraId="345AF3FB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2048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049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k-NN</w:t>
              </w:r>
            </w:ins>
          </w:p>
        </w:tc>
        <w:tc>
          <w:tcPr>
            <w:tcW w:w="1934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000000"/>
            </w:tcBorders>
            <w:shd w:val="clear" w:color="000000" w:fill="BFBFBF"/>
            <w:noWrap/>
            <w:vAlign w:val="center"/>
            <w:hideMark/>
          </w:tcPr>
          <w:p w14:paraId="204EA0CE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2050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051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VM</w:t>
              </w:r>
            </w:ins>
          </w:p>
        </w:tc>
      </w:tr>
      <w:tr w:rsidR="006F17DC" w:rsidRPr="006F17DC" w14:paraId="6C282DF6" w14:textId="77777777" w:rsidTr="006F17DC">
        <w:trPr>
          <w:trHeight w:val="240"/>
          <w:ins w:id="2052" w:author="Artem Ryabinov" w:date="2020-08-31T03:50:00Z"/>
        </w:trPr>
        <w:tc>
          <w:tcPr>
            <w:tcW w:w="780" w:type="dxa"/>
            <w:vMerge/>
            <w:tcBorders>
              <w:top w:val="single" w:sz="12" w:space="0" w:color="auto"/>
              <w:left w:val="single" w:sz="12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B26DC3A" w14:textId="77777777" w:rsidR="006F17DC" w:rsidRPr="006F17DC" w:rsidRDefault="006F17DC" w:rsidP="006F17DC">
            <w:pPr>
              <w:spacing w:after="0" w:line="240" w:lineRule="auto"/>
              <w:rPr>
                <w:ins w:id="2053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5CDB72A3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2054" w:author="Artem Ryabinov" w:date="2020-08-31T03:50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2055" w:author="Artem Ryabinov" w:date="2020-08-31T03:50:00Z">
              <w:r w:rsidRPr="006F17DC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precision</w:t>
              </w:r>
              <w:proofErr w:type="spellEnd"/>
            </w:ins>
          </w:p>
        </w:tc>
        <w:tc>
          <w:tcPr>
            <w:tcW w:w="6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BFBFBF"/>
            <w:noWrap/>
            <w:vAlign w:val="bottom"/>
            <w:hideMark/>
          </w:tcPr>
          <w:p w14:paraId="69C9C1B0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2056" w:author="Artem Ryabinov" w:date="2020-08-31T03:50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2057" w:author="Artem Ryabinov" w:date="2020-08-31T03:50:00Z">
              <w:r w:rsidRPr="006F17DC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recall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FBFBF"/>
            <w:noWrap/>
            <w:vAlign w:val="bottom"/>
            <w:hideMark/>
          </w:tcPr>
          <w:p w14:paraId="7C185B0B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2058" w:author="Artem Ryabinov" w:date="2020-08-31T03:50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2059" w:author="Artem Ryabinov" w:date="2020-08-31T03:50:00Z">
              <w:r w:rsidRPr="006F17DC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precision</w:t>
              </w:r>
              <w:proofErr w:type="spellEnd"/>
            </w:ins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000000" w:fill="BFBFBF"/>
            <w:noWrap/>
            <w:vAlign w:val="bottom"/>
            <w:hideMark/>
          </w:tcPr>
          <w:p w14:paraId="4D69BA98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2060" w:author="Artem Ryabinov" w:date="2020-08-31T03:50:00Z"/>
                <w:rFonts w:ascii="Calibri" w:eastAsia="Times New Roman" w:hAnsi="Calibri" w:cs="Calibri"/>
                <w:i/>
                <w:iCs/>
                <w:color w:val="000000"/>
                <w:sz w:val="18"/>
                <w:szCs w:val="18"/>
                <w:lang w:eastAsia="ru-RU"/>
              </w:rPr>
            </w:pPr>
            <w:proofErr w:type="spellStart"/>
            <w:ins w:id="2061" w:author="Artem Ryabinov" w:date="2020-08-31T03:50:00Z">
              <w:r w:rsidRPr="006F17DC">
                <w:rPr>
                  <w:rFonts w:ascii="Calibri" w:eastAsia="Times New Roman" w:hAnsi="Calibri" w:cs="Calibri"/>
                  <w:i/>
                  <w:iCs/>
                  <w:color w:val="000000"/>
                  <w:sz w:val="18"/>
                  <w:szCs w:val="18"/>
                  <w:lang w:eastAsia="ru-RU"/>
                </w:rPr>
                <w:t>recall</w:t>
              </w:r>
              <w:proofErr w:type="spellEnd"/>
            </w:ins>
          </w:p>
        </w:tc>
      </w:tr>
      <w:tr w:rsidR="006F17DC" w:rsidRPr="006F17DC" w14:paraId="3BC5D8F2" w14:textId="77777777" w:rsidTr="006F17DC">
        <w:trPr>
          <w:trHeight w:val="240"/>
          <w:ins w:id="2062" w:author="Artem Ryabinov" w:date="2020-08-31T03:50:00Z"/>
        </w:trPr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7820EA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2063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2064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ang</w:t>
              </w:r>
              <w:proofErr w:type="spellEnd"/>
            </w:ins>
          </w:p>
        </w:tc>
        <w:tc>
          <w:tcPr>
            <w:tcW w:w="95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93963D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065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066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9</w:t>
              </w:r>
            </w:ins>
          </w:p>
        </w:tc>
        <w:tc>
          <w:tcPr>
            <w:tcW w:w="614" w:type="dxa"/>
            <w:tcBorders>
              <w:top w:val="single" w:sz="12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3F764D9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067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068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5</w:t>
              </w:r>
            </w:ins>
          </w:p>
        </w:tc>
        <w:tc>
          <w:tcPr>
            <w:tcW w:w="95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E4A5A3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069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070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1</w:t>
              </w:r>
            </w:ins>
          </w:p>
        </w:tc>
        <w:tc>
          <w:tcPr>
            <w:tcW w:w="975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52B318A8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071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072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3</w:t>
              </w:r>
            </w:ins>
          </w:p>
        </w:tc>
      </w:tr>
      <w:tr w:rsidR="006F17DC" w:rsidRPr="006F17DC" w14:paraId="5B4811C6" w14:textId="77777777" w:rsidTr="006F17DC">
        <w:trPr>
          <w:trHeight w:val="240"/>
          <w:ins w:id="2073" w:author="Artem Ryabinov" w:date="2020-08-31T03:50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2095AE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2074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2075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dis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1AFEE9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076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077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5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FB23485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078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079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2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95A02B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080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081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5</w:t>
              </w:r>
            </w:ins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312E60E5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082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083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4</w:t>
              </w:r>
            </w:ins>
          </w:p>
        </w:tc>
      </w:tr>
      <w:tr w:rsidR="006F17DC" w:rsidRPr="006F17DC" w14:paraId="02927A23" w14:textId="77777777" w:rsidTr="006F17DC">
        <w:trPr>
          <w:trHeight w:val="240"/>
          <w:ins w:id="2084" w:author="Artem Ryabinov" w:date="2020-08-31T03:50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DEB7F0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2085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2086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fea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435850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087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088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7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79FE516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089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090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45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241F50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091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092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7</w:t>
              </w:r>
            </w:ins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30D1FAE2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093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094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1</w:t>
              </w:r>
            </w:ins>
          </w:p>
        </w:tc>
      </w:tr>
      <w:tr w:rsidR="006F17DC" w:rsidRPr="006F17DC" w14:paraId="34D51E71" w14:textId="77777777" w:rsidTr="006F17DC">
        <w:trPr>
          <w:trHeight w:val="240"/>
          <w:ins w:id="2095" w:author="Artem Ryabinov" w:date="2020-08-31T03:50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8642F83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2096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2097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hap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7F812B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098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099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9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8B3187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100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101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38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F7D8E5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102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103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5</w:t>
              </w:r>
            </w:ins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61487C4A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104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105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37</w:t>
              </w:r>
            </w:ins>
          </w:p>
        </w:tc>
      </w:tr>
      <w:tr w:rsidR="006F17DC" w:rsidRPr="006F17DC" w14:paraId="77D91C04" w14:textId="77777777" w:rsidTr="006F17DC">
        <w:trPr>
          <w:trHeight w:val="240"/>
          <w:ins w:id="2106" w:author="Artem Ryabinov" w:date="2020-08-31T03:50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EFD9CAE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2107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2108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neu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70B1EE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109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110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5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866AE89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111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112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1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4284A6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113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114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0</w:t>
              </w:r>
            </w:ins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20E7CE11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115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116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72</w:t>
              </w:r>
            </w:ins>
          </w:p>
        </w:tc>
      </w:tr>
      <w:tr w:rsidR="006F17DC" w:rsidRPr="006F17DC" w14:paraId="79E57A0C" w14:textId="77777777" w:rsidTr="006F17DC">
        <w:trPr>
          <w:trHeight w:val="240"/>
          <w:ins w:id="2117" w:author="Artem Ryabinov" w:date="2020-08-31T03:50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F14CE58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2118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proofErr w:type="spellStart"/>
            <w:ins w:id="2119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sad</w:t>
              </w:r>
              <w:proofErr w:type="spellEnd"/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3D00C7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120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121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8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B53A0F9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122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123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7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53194C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124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125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2</w:t>
              </w:r>
            </w:ins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68FE2BDC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126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127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8</w:t>
              </w:r>
            </w:ins>
          </w:p>
        </w:tc>
      </w:tr>
      <w:tr w:rsidR="006F17DC" w:rsidRPr="006F17DC" w14:paraId="26C38D62" w14:textId="77777777" w:rsidTr="006F17DC">
        <w:trPr>
          <w:trHeight w:val="240"/>
          <w:ins w:id="2128" w:author="Artem Ryabinov" w:date="2020-08-31T03:50:00Z"/>
        </w:trPr>
        <w:tc>
          <w:tcPr>
            <w:tcW w:w="780" w:type="dxa"/>
            <w:tcBorders>
              <w:top w:val="nil"/>
              <w:left w:val="single" w:sz="12" w:space="0" w:color="auto"/>
              <w:bottom w:val="single" w:sz="12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73882A79" w14:textId="77777777" w:rsidR="006F17DC" w:rsidRPr="006F17DC" w:rsidRDefault="006F17DC" w:rsidP="006F17DC">
            <w:pPr>
              <w:spacing w:after="0" w:line="240" w:lineRule="auto"/>
              <w:jc w:val="center"/>
              <w:rPr>
                <w:ins w:id="2129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130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μ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49D25792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131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132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9</w:t>
              </w:r>
            </w:ins>
          </w:p>
        </w:tc>
        <w:tc>
          <w:tcPr>
            <w:tcW w:w="614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2576605F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133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134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6</w:t>
              </w:r>
            </w:ins>
          </w:p>
        </w:tc>
        <w:tc>
          <w:tcPr>
            <w:tcW w:w="95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495BD84E" w14:textId="77777777" w:rsidR="006F17DC" w:rsidRPr="006F17DC" w:rsidRDefault="006F17DC" w:rsidP="006F17DC">
            <w:pPr>
              <w:spacing w:after="0" w:line="240" w:lineRule="auto"/>
              <w:jc w:val="right"/>
              <w:rPr>
                <w:ins w:id="2135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136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60</w:t>
              </w:r>
            </w:ins>
          </w:p>
        </w:tc>
        <w:tc>
          <w:tcPr>
            <w:tcW w:w="975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000000" w:fill="D9D9D9"/>
            <w:noWrap/>
            <w:vAlign w:val="bottom"/>
            <w:hideMark/>
          </w:tcPr>
          <w:p w14:paraId="6386003A" w14:textId="77777777" w:rsidR="006F17DC" w:rsidRPr="006F17DC" w:rsidRDefault="006F17DC" w:rsidP="006F17DC">
            <w:pPr>
              <w:keepNext/>
              <w:spacing w:after="0" w:line="240" w:lineRule="auto"/>
              <w:jc w:val="right"/>
              <w:rPr>
                <w:ins w:id="2137" w:author="Artem Ryabinov" w:date="2020-08-31T03:50:00Z"/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ins w:id="2138" w:author="Artem Ryabinov" w:date="2020-08-31T03:50:00Z">
              <w:r w:rsidRPr="006F17DC">
                <w:rPr>
                  <w:rFonts w:ascii="Calibri" w:eastAsia="Times New Roman" w:hAnsi="Calibri" w:cs="Calibri"/>
                  <w:color w:val="000000"/>
                  <w:sz w:val="18"/>
                  <w:szCs w:val="18"/>
                  <w:lang w:eastAsia="ru-RU"/>
                </w:rPr>
                <w:t>0,59</w:t>
              </w:r>
              <w:commentRangeEnd w:id="2046"/>
              <w:r>
                <w:rPr>
                  <w:rStyle w:val="a9"/>
                </w:rPr>
                <w:commentReference w:id="2046"/>
              </w:r>
            </w:ins>
          </w:p>
        </w:tc>
      </w:tr>
    </w:tbl>
    <w:p w14:paraId="69B82FD7" w14:textId="6BADFC0F" w:rsidR="00171069" w:rsidRDefault="00171069" w:rsidP="00171069">
      <w:pPr>
        <w:rPr>
          <w:ins w:id="2139" w:author="Artem Ryabinov" w:date="2020-08-31T03:20:00Z"/>
        </w:rPr>
      </w:pPr>
    </w:p>
    <w:p w14:paraId="68705672" w14:textId="38B131E6" w:rsidR="00D1195C" w:rsidRDefault="00D1195C" w:rsidP="00171069">
      <w:pPr>
        <w:rPr>
          <w:ins w:id="2140" w:author="Artem Ryabinov" w:date="2020-08-31T03:20:00Z"/>
        </w:rPr>
      </w:pPr>
    </w:p>
    <w:p w14:paraId="00D42045" w14:textId="42F50B50" w:rsidR="00D1195C" w:rsidRDefault="00D1195C" w:rsidP="006F17DC">
      <w:pPr>
        <w:pStyle w:val="a6"/>
        <w:rPr>
          <w:ins w:id="2141" w:author="Artem Ryabinov" w:date="2020-08-31T03:20:00Z"/>
        </w:rPr>
      </w:pPr>
    </w:p>
    <w:p w14:paraId="020C5272" w14:textId="2DC39C1B" w:rsidR="00D1195C" w:rsidRDefault="00D1195C" w:rsidP="00171069">
      <w:pPr>
        <w:rPr>
          <w:ins w:id="2142" w:author="Artem Ryabinov" w:date="2020-08-31T03:20:00Z"/>
        </w:rPr>
      </w:pPr>
    </w:p>
    <w:p w14:paraId="44489698" w14:textId="4AA822AE" w:rsidR="00D1195C" w:rsidRDefault="00D1195C" w:rsidP="00171069">
      <w:pPr>
        <w:rPr>
          <w:ins w:id="2143" w:author="Artem Ryabinov" w:date="2020-08-31T03:51:00Z"/>
        </w:rPr>
      </w:pPr>
    </w:p>
    <w:p w14:paraId="2F4757AF" w14:textId="194853F8" w:rsidR="006F17DC" w:rsidRDefault="006F17DC" w:rsidP="00171069">
      <w:pPr>
        <w:rPr>
          <w:ins w:id="2144" w:author="Artem Ryabinov" w:date="2020-08-31T03:51:00Z"/>
        </w:rPr>
      </w:pPr>
    </w:p>
    <w:p w14:paraId="06CA1030" w14:textId="77777777" w:rsidR="006F17DC" w:rsidRDefault="006F17DC" w:rsidP="00171069">
      <w:pPr>
        <w:rPr>
          <w:ins w:id="2145" w:author="Artem Ryabinov" w:date="2020-08-31T03:20:00Z"/>
        </w:rPr>
      </w:pPr>
    </w:p>
    <w:p w14:paraId="60CA3B4A" w14:textId="49516DA9" w:rsidR="00D1195C" w:rsidRDefault="00D1195C" w:rsidP="00171069">
      <w:pPr>
        <w:rPr>
          <w:ins w:id="2146" w:author="Artem Ryabinov" w:date="2020-08-31T03:20:00Z"/>
        </w:rPr>
      </w:pPr>
    </w:p>
    <w:p w14:paraId="53E8B5D3" w14:textId="77777777" w:rsidR="00D1195C" w:rsidRPr="00171069" w:rsidRDefault="00D1195C" w:rsidP="00171069"/>
    <w:p w14:paraId="359F3F57" w14:textId="320B043A" w:rsidR="009E57BC" w:rsidRPr="00282B14" w:rsidDel="00D1195C" w:rsidRDefault="009E57BC" w:rsidP="00ED7D23">
      <w:pPr>
        <w:jc w:val="both"/>
        <w:rPr>
          <w:del w:id="2147" w:author="Artem Ryabinov" w:date="2020-08-31T03:20:00Z"/>
        </w:rPr>
      </w:pPr>
      <w:del w:id="2148" w:author="Artem Ryabinov" w:date="2020-08-31T03:20:00Z">
        <w:r w:rsidDel="00D1195C">
          <w:delText xml:space="preserve">Также для облегчения интерпретации результата классификации и визуализаций распределения, на каждом наборе данных были построены </w:delText>
        </w:r>
        <w:commentRangeStart w:id="2149"/>
        <w:r w:rsidDel="00D1195C">
          <w:delText>матрицы ошибок</w:delText>
        </w:r>
        <w:commentRangeEnd w:id="2149"/>
        <w:r w:rsidR="00C07AED" w:rsidDel="00D1195C">
          <w:rPr>
            <w:rStyle w:val="a9"/>
          </w:rPr>
          <w:commentReference w:id="2149"/>
        </w:r>
        <w:r w:rsidDel="00D1195C">
          <w:delText xml:space="preserve"> лучшего классификатора. Они представлены на рисунках. </w:delText>
        </w:r>
      </w:del>
    </w:p>
    <w:p w14:paraId="05FE4470" w14:textId="3DA06F82" w:rsidR="009E57BC" w:rsidRPr="009E57BC" w:rsidRDefault="009E57BC" w:rsidP="00ED7D23">
      <w:pPr>
        <w:jc w:val="both"/>
        <w:rPr>
          <w:b/>
          <w:bCs/>
        </w:rPr>
      </w:pPr>
      <w:r w:rsidRPr="009E57BC">
        <w:rPr>
          <w:b/>
          <w:bCs/>
        </w:rPr>
        <w:t>5.</w:t>
      </w:r>
      <w:r>
        <w:rPr>
          <w:b/>
          <w:bCs/>
        </w:rPr>
        <w:t xml:space="preserve"> </w:t>
      </w:r>
      <w:r w:rsidRPr="009E57BC">
        <w:rPr>
          <w:b/>
          <w:bCs/>
        </w:rPr>
        <w:t>Интерпретация и обсуждение результатов.</w:t>
      </w:r>
    </w:p>
    <w:p w14:paraId="47E53615" w14:textId="180070D5" w:rsidR="00E4793F" w:rsidRDefault="009E57BC" w:rsidP="00ED7D23">
      <w:pPr>
        <w:ind w:firstLine="708"/>
        <w:jc w:val="both"/>
      </w:pPr>
      <w:commentRangeStart w:id="2150"/>
      <w:r>
        <w:t xml:space="preserve">По результатам классификации видно, что в подавляющем большинстве случаев, у алгоритма </w:t>
      </w:r>
      <w:r>
        <w:rPr>
          <w:lang w:val="en-US"/>
        </w:rPr>
        <w:t>k</w:t>
      </w:r>
      <w:r w:rsidRPr="009E57BC">
        <w:t xml:space="preserve"> </w:t>
      </w:r>
      <w:r>
        <w:t xml:space="preserve">ближайших соседей в случае </w:t>
      </w:r>
      <w:proofErr w:type="spellStart"/>
      <w:r>
        <w:t>мультиклассовой</w:t>
      </w:r>
      <w:proofErr w:type="spellEnd"/>
      <w:r>
        <w:t xml:space="preserve"> классификации не возникает проблем с </w:t>
      </w:r>
      <w:del w:id="2151" w:author="mokhail" w:date="2020-08-12T00:35:00Z">
        <w:r w:rsidDel="00B8699E">
          <w:delText xml:space="preserve">выявлением </w:delText>
        </w:r>
      </w:del>
      <w:ins w:id="2152" w:author="mokhail" w:date="2020-08-12T00:35:00Z">
        <w:r w:rsidR="00B8699E">
          <w:t xml:space="preserve">распознаванием </w:t>
        </w:r>
      </w:ins>
      <w:r>
        <w:t>гнева, также достаточно уверенно распознается печаль и нейтральная эмоциональная окраска.</w:t>
      </w:r>
      <w:r w:rsidR="001933DA">
        <w:t xml:space="preserve"> Это видно также на</w:t>
      </w:r>
      <w:r w:rsidR="001933DA" w:rsidRPr="001933DA">
        <w:t xml:space="preserve"> </w:t>
      </w:r>
      <w:r w:rsidR="001933DA">
        <w:t xml:space="preserve">визуализациях </w:t>
      </w:r>
      <w:r w:rsidR="001933DA">
        <w:rPr>
          <w:lang w:val="en-US"/>
        </w:rPr>
        <w:t>t</w:t>
      </w:r>
      <w:r w:rsidR="001933DA" w:rsidRPr="001933DA">
        <w:t>-</w:t>
      </w:r>
      <w:r w:rsidR="001933DA">
        <w:rPr>
          <w:lang w:val="en-US"/>
        </w:rPr>
        <w:t>SNE</w:t>
      </w:r>
      <w:r w:rsidR="001933DA" w:rsidRPr="001933DA">
        <w:t>,</w:t>
      </w:r>
      <w:del w:id="2153" w:author="mokhail" w:date="2020-08-12T00:35:00Z">
        <w:r w:rsidR="001933DA" w:rsidRPr="001933DA" w:rsidDel="00B8699E">
          <w:delText xml:space="preserve"> </w:delText>
        </w:r>
      </w:del>
      <w:r>
        <w:t xml:space="preserve"> </w:t>
      </w:r>
      <w:r w:rsidR="001933DA">
        <w:t xml:space="preserve">где образцы этих эмоций занимают строго определенную область пространства. </w:t>
      </w:r>
      <w:r w:rsidR="00E4793F">
        <w:t xml:space="preserve"> В случае </w:t>
      </w:r>
      <w:r w:rsidR="001258A5">
        <w:rPr>
          <w:rFonts w:cstheme="minorHAnsi"/>
          <w:color w:val="000000"/>
          <w:shd w:val="clear" w:color="auto" w:fill="FFFFFF"/>
        </w:rPr>
        <w:t>бинарной классификации негативной эмоциональной окраски по стратегии «один против остальных»,</w:t>
      </w:r>
      <w:r w:rsidR="00E4793F">
        <w:t xml:space="preserve"> </w:t>
      </w:r>
      <w:del w:id="2154" w:author="mokhail" w:date="2020-08-12T00:35:00Z">
        <w:r w:rsidR="00E4793F" w:rsidDel="00B8699E">
          <w:delText>мы можем</w:delText>
        </w:r>
      </w:del>
      <w:ins w:id="2155" w:author="mokhail" w:date="2020-08-12T00:35:00Z">
        <w:r w:rsidR="00B8699E">
          <w:t>можно</w:t>
        </w:r>
      </w:ins>
      <w:r w:rsidR="00E4793F">
        <w:t xml:space="preserve"> наблюдать явный перевес качества классификации в сторону определения истинно «негативного» класса и большой ложноположительный показатель, что свидетельствует о некоторой степени </w:t>
      </w:r>
      <w:proofErr w:type="spellStart"/>
      <w:r w:rsidR="00E4793F">
        <w:t>переобученности</w:t>
      </w:r>
      <w:proofErr w:type="spellEnd"/>
      <w:r w:rsidR="00E4793F">
        <w:t xml:space="preserve"> модели, устранив которую, можно получить лучшие результаты.</w:t>
      </w:r>
    </w:p>
    <w:p w14:paraId="1FDB9BCC" w14:textId="31B2BF99" w:rsidR="00E4793F" w:rsidRDefault="009E57BC" w:rsidP="00ED7D23">
      <w:pPr>
        <w:ind w:firstLine="708"/>
        <w:jc w:val="both"/>
      </w:pPr>
      <w:r>
        <w:t xml:space="preserve">На наборе данных </w:t>
      </w:r>
      <w:r>
        <w:rPr>
          <w:lang w:val="en-US"/>
        </w:rPr>
        <w:t>TESS</w:t>
      </w:r>
      <w:r w:rsidRPr="009E57BC">
        <w:t xml:space="preserve"> </w:t>
      </w:r>
      <w:r>
        <w:t>получены</w:t>
      </w:r>
      <w:r w:rsidR="001933DA">
        <w:t xml:space="preserve"> </w:t>
      </w:r>
      <w:r w:rsidR="00E4793F">
        <w:t>выделяющиеся</w:t>
      </w:r>
      <w:r w:rsidR="001933DA">
        <w:t xml:space="preserve"> результаты как классификации, так и визуализации, однако, это связано с особенностями этого набора данных – чрезмерное </w:t>
      </w:r>
      <w:r w:rsidR="001933DA">
        <w:lastRenderedPageBreak/>
        <w:t>модулирование актерами эмоций, произнесение одной и той же фразы</w:t>
      </w:r>
      <w:r w:rsidR="00E4793F">
        <w:t>, всего два актера.</w:t>
      </w:r>
      <w:r w:rsidR="001933DA">
        <w:t xml:space="preserve"> </w:t>
      </w:r>
      <w:r w:rsidR="00E4793F">
        <w:t>В общем случае, л</w:t>
      </w:r>
      <w:r w:rsidR="001933DA">
        <w:t>учшие результаты получены для тех наборов данных, в которых: а) Разделение и модуляция эмоциональных переживаний сильнее выражена (более яркая игра актеров)</w:t>
      </w:r>
      <w:r w:rsidR="001933DA" w:rsidRPr="001933DA">
        <w:t xml:space="preserve">; </w:t>
      </w:r>
      <w:r w:rsidR="001933DA">
        <w:t>б) Произносятся одинаковые и короткие фразы; в)</w:t>
      </w:r>
      <w:r w:rsidR="00E4793F">
        <w:t xml:space="preserve"> Меньшее количество актеров. </w:t>
      </w:r>
    </w:p>
    <w:p w14:paraId="3FD4CE82" w14:textId="6D12FB1A" w:rsidR="00BD3D4F" w:rsidRPr="00BD3D4F" w:rsidRDefault="00E4793F" w:rsidP="00BD3D4F">
      <w:pPr>
        <w:ind w:firstLine="708"/>
        <w:jc w:val="both"/>
      </w:pPr>
      <w:r>
        <w:t>На</w:t>
      </w:r>
      <w:r w:rsidR="009E57BC">
        <w:t xml:space="preserve"> некоторых наборах данных (</w:t>
      </w:r>
      <w:r w:rsidR="009F6A03">
        <w:rPr>
          <w:lang w:val="en-US"/>
        </w:rPr>
        <w:t>SAVEE</w:t>
      </w:r>
      <w:r w:rsidR="009E57BC">
        <w:t xml:space="preserve">, </w:t>
      </w:r>
      <w:r w:rsidR="000A267C">
        <w:rPr>
          <w:lang w:val="en-US"/>
        </w:rPr>
        <w:t>TESS</w:t>
      </w:r>
      <w:r w:rsidR="009E57BC">
        <w:t xml:space="preserve">) T-SNE </w:t>
      </w:r>
      <w:r w:rsidR="000A267C">
        <w:t>группирует данные</w:t>
      </w:r>
      <w:commentRangeStart w:id="2156"/>
      <w:r w:rsidR="009E57BC">
        <w:t xml:space="preserve"> </w:t>
      </w:r>
      <w:commentRangeEnd w:id="2156"/>
      <w:r w:rsidR="00AC04AA">
        <w:rPr>
          <w:rStyle w:val="a9"/>
        </w:rPr>
        <w:commentReference w:id="2156"/>
      </w:r>
      <w:r w:rsidR="009E57BC">
        <w:t>по отличному от эмоциональной окраски признаку. Это могут быть кластеры для говорящих разного пола</w:t>
      </w:r>
      <w:r>
        <w:t>, или для разных актеров.</w:t>
      </w:r>
      <w:r w:rsidR="009E57BC">
        <w:t xml:space="preserve"> Применение разделения по полам </w:t>
      </w:r>
      <w:r>
        <w:t xml:space="preserve">или использование идентификации говорящего </w:t>
      </w:r>
      <w:r w:rsidR="009E57BC">
        <w:t>может улучшить качество классификации.</w:t>
      </w:r>
      <w:commentRangeEnd w:id="2150"/>
      <w:r w:rsidR="00C07AED">
        <w:rPr>
          <w:rStyle w:val="a9"/>
        </w:rPr>
        <w:commentReference w:id="2150"/>
      </w:r>
    </w:p>
    <w:p w14:paraId="01116E12" w14:textId="7AC22DA0" w:rsidR="00E4793F" w:rsidRPr="00732632" w:rsidRDefault="00E4793F" w:rsidP="00ED7D23">
      <w:pPr>
        <w:jc w:val="both"/>
        <w:rPr>
          <w:b/>
          <w:bCs/>
        </w:rPr>
      </w:pPr>
      <w:r w:rsidRPr="00732632">
        <w:rPr>
          <w:b/>
          <w:bCs/>
        </w:rPr>
        <w:t>6. Выводы и дальнейшие планы.</w:t>
      </w:r>
    </w:p>
    <w:p w14:paraId="065D5475" w14:textId="3D3A91B3" w:rsidR="00E4793F" w:rsidRDefault="00E4793F" w:rsidP="00ED7D23">
      <w:pPr>
        <w:jc w:val="both"/>
      </w:pPr>
      <w:r>
        <w:tab/>
      </w:r>
      <w:commentRangeStart w:id="2157"/>
      <w:r w:rsidR="00732632">
        <w:t xml:space="preserve">По итогу работы можно сделать вывод, что возможность и результаты классификации эмоций по речи методом </w:t>
      </w:r>
      <w:r w:rsidR="00732632">
        <w:rPr>
          <w:lang w:val="en-US"/>
        </w:rPr>
        <w:t>k</w:t>
      </w:r>
      <w:r w:rsidR="00732632" w:rsidRPr="00732632">
        <w:t xml:space="preserve"> </w:t>
      </w:r>
      <w:r w:rsidR="00732632">
        <w:t xml:space="preserve">ближайших соседей во многом зависят от особенностей обучающего набора данных, а также от метода предобработки. </w:t>
      </w:r>
      <w:r>
        <w:t xml:space="preserve">В наши дальнейшие планы входит </w:t>
      </w:r>
      <w:r w:rsidR="00732632">
        <w:t>расширение списка используемых наборов данных (в том числе, на русском языке), методов классификации и предобработки</w:t>
      </w:r>
      <w:r w:rsidR="00BD3D4F">
        <w:t xml:space="preserve"> в целях улучшения качества классификации</w:t>
      </w:r>
      <w:r w:rsidR="00732632">
        <w:t>. Также планируется применять рассмотренные методы в задачах м</w:t>
      </w:r>
      <w:r w:rsidR="00282B14">
        <w:t>ул</w:t>
      </w:r>
      <w:r w:rsidR="00E4347C">
        <w:t>ь</w:t>
      </w:r>
      <w:r w:rsidR="00282B14">
        <w:t>ти</w:t>
      </w:r>
      <w:r w:rsidR="00732632">
        <w:t xml:space="preserve">модального распознавания эмоций. </w:t>
      </w:r>
      <w:commentRangeEnd w:id="2157"/>
      <w:r w:rsidR="00C07AED">
        <w:rPr>
          <w:rStyle w:val="a9"/>
        </w:rPr>
        <w:commentReference w:id="2157"/>
      </w:r>
    </w:p>
    <w:p w14:paraId="62C2654F" w14:textId="5DA98853" w:rsidR="00E4793F" w:rsidRDefault="00E4793F" w:rsidP="00ED7D23">
      <w:pPr>
        <w:jc w:val="both"/>
      </w:pPr>
      <w:r>
        <w:tab/>
      </w:r>
    </w:p>
    <w:p w14:paraId="4BDFD342" w14:textId="0362C135" w:rsidR="00732632" w:rsidRPr="00E157AA" w:rsidRDefault="00732632" w:rsidP="00ED7D23">
      <w:pPr>
        <w:jc w:val="both"/>
        <w:rPr>
          <w:b/>
          <w:bCs/>
          <w:lang w:val="en-US"/>
        </w:rPr>
      </w:pPr>
      <w:r w:rsidRPr="00E157AA">
        <w:rPr>
          <w:b/>
          <w:bCs/>
          <w:lang w:val="en-US"/>
        </w:rPr>
        <w:t xml:space="preserve">7. </w:t>
      </w:r>
      <w:r w:rsidRPr="00732632">
        <w:rPr>
          <w:b/>
          <w:bCs/>
        </w:rPr>
        <w:t>Литература</w:t>
      </w:r>
      <w:r w:rsidRPr="00E157AA">
        <w:rPr>
          <w:b/>
          <w:bCs/>
          <w:lang w:val="en-US"/>
        </w:rPr>
        <w:t>.</w:t>
      </w:r>
    </w:p>
    <w:p w14:paraId="7A2DF031" w14:textId="6805FAB2" w:rsidR="00262129" w:rsidRDefault="00262129" w:rsidP="00ED7D23">
      <w:pPr>
        <w:jc w:val="both"/>
        <w:rPr>
          <w:lang w:val="en-US"/>
        </w:rPr>
      </w:pPr>
    </w:p>
    <w:p w14:paraId="486F6936" w14:textId="77777777" w:rsidR="009A0F34" w:rsidRPr="00A74166" w:rsidRDefault="009A0F34" w:rsidP="00ED7D23">
      <w:pPr>
        <w:jc w:val="both"/>
        <w:rPr>
          <w:rFonts w:cstheme="minorHAnsi"/>
          <w:b/>
          <w:bCs/>
          <w:lang w:val="en-US"/>
        </w:rPr>
      </w:pPr>
    </w:p>
    <w:p w14:paraId="02312AC2" w14:textId="77777777" w:rsidR="00ED7D23" w:rsidRPr="00E4793F" w:rsidRDefault="00ED7D23" w:rsidP="00ED7D23">
      <w:pPr>
        <w:jc w:val="both"/>
        <w:rPr>
          <w:rFonts w:cstheme="minorHAnsi"/>
          <w:b/>
          <w:bCs/>
        </w:rPr>
      </w:pPr>
    </w:p>
    <w:p w14:paraId="14ED584F" w14:textId="70618A90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90DBB88" w14:textId="4EE04F1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E47C4EF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8DD3AAB" w14:textId="0A2096E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F49DB29" w14:textId="6F69730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B6FE502" w14:textId="4EB1608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5D217D5" w14:textId="67E8FD99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7055D1C3" w14:textId="275D175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955DF17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11CD06B" w14:textId="197451AB" w:rsidR="00654F6C" w:rsidRPr="009E57BC" w:rsidRDefault="00654F6C" w:rsidP="00ED7D23">
      <w:pPr>
        <w:jc w:val="both"/>
        <w:rPr>
          <w:rFonts w:cstheme="minorHAnsi"/>
        </w:rPr>
      </w:pPr>
    </w:p>
    <w:p w14:paraId="1E6DDAD3" w14:textId="77777777" w:rsidR="00654F6C" w:rsidRPr="009E57BC" w:rsidRDefault="00654F6C" w:rsidP="00ED7D23">
      <w:pPr>
        <w:jc w:val="both"/>
        <w:rPr>
          <w:rFonts w:cstheme="minorHAnsi"/>
        </w:rPr>
      </w:pPr>
    </w:p>
    <w:sectPr w:rsidR="00654F6C" w:rsidRPr="009E57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3" w:author="Artem Ryabinov" w:date="2020-08-19T23:22:00Z" w:initials="AR">
    <w:p w14:paraId="33912BA1" w14:textId="32EB025D" w:rsidR="00D1195C" w:rsidRPr="008C55B7" w:rsidRDefault="00D1195C" w:rsidP="008E0DA2">
      <w:pPr>
        <w:jc w:val="both"/>
        <w:rPr>
          <w:rFonts w:cstheme="minorHAnsi"/>
          <w:b/>
          <w:bCs/>
          <w:sz w:val="28"/>
          <w:szCs w:val="28"/>
        </w:rPr>
      </w:pPr>
      <w:r>
        <w:rPr>
          <w:rStyle w:val="a9"/>
        </w:rPr>
        <w:annotationRef/>
      </w:r>
      <w:r w:rsidRPr="008E0DA2">
        <w:rPr>
          <w:noProof/>
        </w:rPr>
        <w:t>"</w:t>
      </w:r>
      <w:r w:rsidRPr="008E0DA2">
        <w:rPr>
          <w:rFonts w:cstheme="minorHAnsi"/>
          <w:b/>
          <w:bCs/>
          <w:sz w:val="28"/>
          <w:szCs w:val="28"/>
          <w:highlight w:val="red"/>
        </w:rPr>
        <w:t xml:space="preserve"> </w:t>
      </w:r>
      <w:r w:rsidRPr="00A5796C">
        <w:rPr>
          <w:rFonts w:cstheme="minorHAnsi"/>
          <w:b/>
          <w:bCs/>
          <w:sz w:val="28"/>
          <w:szCs w:val="28"/>
          <w:highlight w:val="red"/>
        </w:rPr>
        <w:t>Обрати внимание на цель, которая сформулирована в конце введения</w:t>
      </w:r>
      <w:r w:rsidRPr="006E634A">
        <w:rPr>
          <w:rFonts w:cstheme="minorHAnsi"/>
          <w:b/>
          <w:bCs/>
          <w:sz w:val="28"/>
          <w:szCs w:val="28"/>
        </w:rPr>
        <w:t xml:space="preserve">. На ее основании нужно </w:t>
      </w:r>
      <w:r>
        <w:rPr>
          <w:rFonts w:cstheme="minorHAnsi"/>
          <w:b/>
          <w:bCs/>
          <w:sz w:val="28"/>
          <w:szCs w:val="28"/>
        </w:rPr>
        <w:t>с</w:t>
      </w:r>
      <w:r w:rsidRPr="006E634A">
        <w:rPr>
          <w:rFonts w:cstheme="minorHAnsi"/>
          <w:b/>
          <w:bCs/>
          <w:sz w:val="28"/>
          <w:szCs w:val="28"/>
        </w:rPr>
        <w:t>делать выводы и обобщения по результатам экспериментов – надо построить визуализации и для</w:t>
      </w:r>
      <w:r>
        <w:rPr>
          <w:rFonts w:cstheme="minorHAnsi"/>
          <w:b/>
          <w:bCs/>
          <w:sz w:val="28"/>
          <w:szCs w:val="28"/>
        </w:rPr>
        <w:t xml:space="preserve"> разбиения </w:t>
      </w:r>
      <w:proofErr w:type="spellStart"/>
      <w:r>
        <w:rPr>
          <w:rFonts w:cstheme="minorHAnsi"/>
          <w:b/>
          <w:bCs/>
          <w:sz w:val="28"/>
          <w:szCs w:val="28"/>
        </w:rPr>
        <w:t>датасета</w:t>
      </w:r>
      <w:proofErr w:type="spellEnd"/>
      <w:r w:rsidRPr="006E634A">
        <w:rPr>
          <w:rFonts w:cstheme="minorHAnsi"/>
          <w:b/>
          <w:bCs/>
          <w:sz w:val="28"/>
          <w:szCs w:val="28"/>
        </w:rPr>
        <w:t xml:space="preserve"> множества классов, и для бинарного разбиения. Затем надо сделать небольшие выводы по группировке элементов. Например, данные группируются по к</w:t>
      </w:r>
      <w:r>
        <w:rPr>
          <w:rFonts w:cstheme="minorHAnsi"/>
          <w:b/>
          <w:bCs/>
          <w:sz w:val="28"/>
          <w:szCs w:val="28"/>
        </w:rPr>
        <w:t>лассам, или</w:t>
      </w:r>
      <w:r w:rsidRPr="006E634A">
        <w:rPr>
          <w:rFonts w:cstheme="minorHAnsi"/>
          <w:b/>
          <w:bCs/>
          <w:sz w:val="28"/>
          <w:szCs w:val="28"/>
        </w:rPr>
        <w:t xml:space="preserve"> группируются в одну большую группу, </w:t>
      </w:r>
      <w:r>
        <w:rPr>
          <w:rFonts w:cstheme="minorHAnsi"/>
          <w:b/>
          <w:bCs/>
          <w:sz w:val="28"/>
          <w:szCs w:val="28"/>
        </w:rPr>
        <w:t xml:space="preserve">или </w:t>
      </w:r>
      <w:r w:rsidRPr="006E634A">
        <w:rPr>
          <w:rFonts w:cstheme="minorHAnsi"/>
          <w:b/>
          <w:bCs/>
          <w:sz w:val="28"/>
          <w:szCs w:val="28"/>
        </w:rPr>
        <w:t>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</w:r>
    </w:p>
    <w:p w14:paraId="0E43C669" w14:textId="69B83AAD" w:rsidR="00D1195C" w:rsidRPr="00BE1926" w:rsidRDefault="00D1195C">
      <w:pPr>
        <w:pStyle w:val="aa"/>
      </w:pPr>
      <w:r w:rsidRPr="00BE1926">
        <w:rPr>
          <w:noProof/>
        </w:rPr>
        <w:t>"</w:t>
      </w:r>
    </w:p>
  </w:comment>
  <w:comment w:id="281" w:author="mokhail" w:date="2020-08-14T17:14:00Z" w:initials="m">
    <w:p w14:paraId="0F1F659F" w14:textId="3DD0F39E" w:rsidR="00D1195C" w:rsidRPr="00B66A5C" w:rsidRDefault="00D1195C">
      <w:pPr>
        <w:pStyle w:val="aa"/>
      </w:pPr>
      <w:r>
        <w:rPr>
          <w:rStyle w:val="a9"/>
        </w:rPr>
        <w:annotationRef/>
      </w:r>
      <w:r w:rsidRPr="00B66A5C">
        <w:t>Здесь надо указать неск</w:t>
      </w:r>
      <w:r>
        <w:t xml:space="preserve">олько ссылок на </w:t>
      </w:r>
      <w:proofErr w:type="spellStart"/>
      <w:r>
        <w:t>датасеты</w:t>
      </w:r>
      <w:proofErr w:type="spellEnd"/>
      <w:r>
        <w:t>, у которых различаются наборы классов эмоций.</w:t>
      </w:r>
    </w:p>
  </w:comment>
  <w:comment w:id="282" w:author="Artem Ryabinov" w:date="2020-08-14T18:28:00Z" w:initials="AR">
    <w:p w14:paraId="79B85894" w14:textId="7B9DD9F1" w:rsidR="00D1195C" w:rsidRDefault="00D1195C">
      <w:pPr>
        <w:pStyle w:val="aa"/>
      </w:pPr>
      <w:r>
        <w:rPr>
          <w:rStyle w:val="a9"/>
        </w:rPr>
        <w:annotationRef/>
      </w:r>
      <w:r>
        <w:t xml:space="preserve">Собственно, получается, нужно дать ссылки на некоторые из наших </w:t>
      </w:r>
      <w:proofErr w:type="spellStart"/>
      <w:r>
        <w:t>датасетов</w:t>
      </w:r>
      <w:proofErr w:type="spellEnd"/>
      <w:r>
        <w:t xml:space="preserve">, а в разделе с обзором используемых </w:t>
      </w:r>
      <w:proofErr w:type="spellStart"/>
      <w:r>
        <w:t>датасетов</w:t>
      </w:r>
      <w:proofErr w:type="spellEnd"/>
      <w:r>
        <w:t xml:space="preserve"> этих ссылок не будет? Или они </w:t>
      </w:r>
      <w:proofErr w:type="spellStart"/>
      <w:r>
        <w:t>продублируются</w:t>
      </w:r>
      <w:proofErr w:type="spellEnd"/>
      <w:r>
        <w:t xml:space="preserve"> просто?</w:t>
      </w:r>
    </w:p>
  </w:comment>
  <w:comment w:id="283" w:author="Artem Ryabinov" w:date="2020-08-14T18:37:00Z" w:initials="AR">
    <w:p w14:paraId="0ABD9707" w14:textId="26579121" w:rsidR="00D1195C" w:rsidRDefault="00D1195C">
      <w:pPr>
        <w:pStyle w:val="aa"/>
      </w:pPr>
      <w:r>
        <w:rPr>
          <w:rStyle w:val="a9"/>
        </w:rPr>
        <w:annotationRef/>
      </w:r>
    </w:p>
  </w:comment>
  <w:comment w:id="313" w:author="mokhail" w:date="2020-08-14T17:24:00Z" w:initials="m">
    <w:p w14:paraId="49AAFC83" w14:textId="4AEB240F" w:rsidR="00D1195C" w:rsidRPr="00EB5667" w:rsidRDefault="00D1195C">
      <w:pPr>
        <w:pStyle w:val="aa"/>
      </w:pPr>
      <w:r>
        <w:rPr>
          <w:rStyle w:val="a9"/>
        </w:rPr>
        <w:annotationRef/>
      </w:r>
      <w:r w:rsidRPr="00EB5667">
        <w:t xml:space="preserve">Тут </w:t>
      </w:r>
      <w:r>
        <w:t xml:space="preserve">надо привести ссылки на работы </w:t>
      </w:r>
      <w:proofErr w:type="spellStart"/>
      <w:r>
        <w:t>Комаловой</w:t>
      </w:r>
      <w:proofErr w:type="spellEnd"/>
      <w:r>
        <w:t>, где это исследовалось.</w:t>
      </w:r>
    </w:p>
  </w:comment>
  <w:comment w:id="353" w:author="mokhail" w:date="2020-08-14T17:54:00Z" w:initials="m">
    <w:p w14:paraId="60DEC307" w14:textId="2C74378D" w:rsidR="00D1195C" w:rsidRDefault="00D1195C">
      <w:pPr>
        <w:pStyle w:val="aa"/>
      </w:pPr>
      <w:r>
        <w:rPr>
          <w:rStyle w:val="a9"/>
        </w:rPr>
        <w:annotationRef/>
      </w:r>
      <w:r>
        <w:t>Обрати внимание на цель. На ее основании нужно делать выводы и обобщения по результатам экспериментов – надо построить визуализации и для множества классов, и для бинарного разбиения. Затем надо сделать небольшие выводы по группировке элементов. Например, данные группируются по классам, группируются в одну большую группу, 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</w:r>
    </w:p>
  </w:comment>
  <w:comment w:id="354" w:author="Artem Ryabinov" w:date="2020-08-14T18:30:00Z" w:initials="AR">
    <w:p w14:paraId="71BEF91F" w14:textId="6C998937" w:rsidR="00D1195C" w:rsidRPr="007231D1" w:rsidRDefault="00D1195C">
      <w:pPr>
        <w:pStyle w:val="aa"/>
      </w:pPr>
      <w:r>
        <w:rPr>
          <w:rStyle w:val="a9"/>
        </w:rPr>
        <w:annotationRef/>
      </w:r>
      <w:r w:rsidRPr="007231D1">
        <w:t>&gt;</w:t>
      </w:r>
      <w:r w:rsidRPr="007231D1">
        <w:rPr>
          <w:rFonts w:cstheme="minorHAnsi"/>
          <w:highlight w:val="yellow"/>
        </w:rPr>
        <w:t xml:space="preserve"> </w:t>
      </w:r>
      <w:r w:rsidRPr="00327FBD">
        <w:rPr>
          <w:rFonts w:cstheme="minorHAnsi"/>
          <w:highlight w:val="yellow"/>
        </w:rPr>
        <w:t>а также выполнение сравнительного исследования алгоритмов классификации, обученных на этих наборах</w:t>
      </w:r>
      <w:r w:rsidRPr="007231D1">
        <w:rPr>
          <w:rFonts w:cstheme="minorHAnsi"/>
        </w:rPr>
        <w:t xml:space="preserve"> </w:t>
      </w:r>
      <w:r>
        <w:rPr>
          <w:rFonts w:cstheme="minorHAnsi"/>
        </w:rPr>
        <w:br/>
        <w:t>но ведь у нас только один алгоритм…?</w:t>
      </w:r>
    </w:p>
  </w:comment>
  <w:comment w:id="355" w:author="Artem Ryabinov" w:date="2020-08-14T18:30:00Z" w:initials="AR">
    <w:p w14:paraId="5931F3D2" w14:textId="6C63AE68" w:rsidR="00D1195C" w:rsidRDefault="00D1195C">
      <w:pPr>
        <w:pStyle w:val="aa"/>
      </w:pPr>
      <w:r>
        <w:rPr>
          <w:rStyle w:val="a9"/>
        </w:rPr>
        <w:annotationRef/>
      </w:r>
    </w:p>
  </w:comment>
  <w:comment w:id="356" w:author="mokhail" w:date="2020-08-14T19:09:00Z" w:initials="m">
    <w:p w14:paraId="0FEDCCF0" w14:textId="6730E61F" w:rsidR="00D1195C" w:rsidRPr="003D7CE8" w:rsidRDefault="00D1195C">
      <w:pPr>
        <w:pStyle w:val="aa"/>
      </w:pPr>
      <w:r>
        <w:rPr>
          <w:rStyle w:val="a9"/>
        </w:rPr>
        <w:annotationRef/>
      </w:r>
      <w:r>
        <w:t xml:space="preserve">Я все еще не теряю надежду включить сюда результаты </w:t>
      </w:r>
      <w:r>
        <w:rPr>
          <w:lang w:val="en-US"/>
        </w:rPr>
        <w:t>SVM</w:t>
      </w:r>
      <w:r w:rsidRPr="003D7CE8">
        <w:t>)</w:t>
      </w:r>
      <w:proofErr w:type="gramStart"/>
      <w:r w:rsidRPr="003D7CE8">
        <w:t>)</w:t>
      </w:r>
      <w:proofErr w:type="gramEnd"/>
      <w:r w:rsidRPr="003D7CE8">
        <w:t xml:space="preserve"> Но </w:t>
      </w:r>
      <w:r>
        <w:t>тезис пока что поправил.</w:t>
      </w:r>
    </w:p>
  </w:comment>
  <w:comment w:id="448" w:author="Artem Ryabinov" w:date="2020-08-19T23:00:00Z" w:initials="AR">
    <w:p w14:paraId="26B22C50" w14:textId="77777777" w:rsidR="00D1195C" w:rsidRDefault="00D1195C">
      <w:pPr>
        <w:pStyle w:val="aa"/>
      </w:pPr>
      <w:r>
        <w:rPr>
          <w:rStyle w:val="a9"/>
        </w:rPr>
        <w:annotationRef/>
      </w:r>
      <w:r>
        <w:t xml:space="preserve">Пришлось полностью переписать раздел. </w:t>
      </w:r>
    </w:p>
    <w:p w14:paraId="089A8F9D" w14:textId="5348B740" w:rsidR="00D1195C" w:rsidRDefault="00D1195C">
      <w:pPr>
        <w:pStyle w:val="aa"/>
      </w:pPr>
      <w:r>
        <w:t xml:space="preserve">Так мне нравится гораздо больше, единственное, что недостатки каждого подхода пришлось притягивать за уши, в итоге даже не знаю, насколько убедительно получилось и получилось ли вообще. </w:t>
      </w:r>
    </w:p>
  </w:comment>
  <w:comment w:id="450" w:author="mokhail" w:date="2020-08-14T16:50:00Z" w:initials="m">
    <w:p w14:paraId="69DF4E8F" w14:textId="188C17CC" w:rsidR="00D1195C" w:rsidRDefault="00D1195C">
      <w:pPr>
        <w:pStyle w:val="aa"/>
      </w:pPr>
      <w:r>
        <w:rPr>
          <w:rStyle w:val="a9"/>
        </w:rPr>
        <w:annotationRef/>
      </w:r>
      <w:r>
        <w:t>Здесь надо для каждого приведенного метода указать результаты его работы, если такое возможно, а также найти некоторые недостатки.</w:t>
      </w:r>
    </w:p>
  </w:comment>
  <w:comment w:id="451" w:author="Artem Ryabinov" w:date="2020-08-14T18:38:00Z" w:initials="AR">
    <w:p w14:paraId="6C6EBDA9" w14:textId="6F6EE9A3" w:rsidR="00D1195C" w:rsidRDefault="00D1195C">
      <w:pPr>
        <w:pStyle w:val="aa"/>
      </w:pPr>
      <w:r>
        <w:rPr>
          <w:rStyle w:val="a9"/>
        </w:rPr>
        <w:annotationRef/>
      </w:r>
    </w:p>
  </w:comment>
  <w:comment w:id="1116" w:author="mokhail" w:date="2020-08-12T02:37:00Z" w:initials="m">
    <w:p w14:paraId="15D5FF22" w14:textId="1806AE89" w:rsidR="00D1195C" w:rsidRDefault="00D1195C">
      <w:pPr>
        <w:pStyle w:val="aa"/>
      </w:pPr>
      <w:r>
        <w:rPr>
          <w:rStyle w:val="a9"/>
        </w:rPr>
        <w:annotationRef/>
      </w:r>
      <w:r>
        <w:t>Напиши абзац про то, что важным в задачах классификации является выбор признакового пространства, и что в задачах распознавания эмоций по аудио не существует единого консенсуса на этот счет.</w:t>
      </w:r>
    </w:p>
  </w:comment>
  <w:comment w:id="1181" w:author="Artem Ryabinov" w:date="2020-08-19T23:24:00Z" w:initials="AR">
    <w:p w14:paraId="657212FD" w14:textId="70E2B937" w:rsidR="00D1195C" w:rsidRPr="008E0DA2" w:rsidRDefault="00D1195C">
      <w:pPr>
        <w:pStyle w:val="aa"/>
      </w:pPr>
      <w:r>
        <w:rPr>
          <w:rStyle w:val="a9"/>
        </w:rPr>
        <w:annotationRef/>
      </w:r>
      <w:r>
        <w:t xml:space="preserve">Сказал а, говори и б: придется делать выводы о превосходстве стандартизации над нормализацией. А вот почему оно так – я так до сих пор и не понял. Ну или просто уберу эту формулировку про сравнение влияния. </w:t>
      </w:r>
    </w:p>
  </w:comment>
  <w:comment w:id="1206" w:author="Artem Ryabinov" w:date="2020-08-18T00:10:00Z" w:initials="AR">
    <w:p w14:paraId="30C44D7E" w14:textId="24DDA5F6" w:rsidR="00D1195C" w:rsidRDefault="00D1195C">
      <w:pPr>
        <w:pStyle w:val="aa"/>
      </w:pPr>
      <w:r>
        <w:rPr>
          <w:rStyle w:val="a9"/>
        </w:rPr>
        <w:annotationRef/>
      </w:r>
      <w:r w:rsidRPr="00A27806">
        <w:t>где и кем собран, количество дикторов, их половозрастной состав, тип произносимого – фиксированные фразы/диалоги, если возможно, среднюю продолжительность фразы, количество каналов (моно/стерео), частота дискретизации (8000 Гц, 16000 Гц, 22050 Гц, 44100 Гц), глубина кодирования (8 бит, 16 бит, 32 бита).</w:t>
      </w:r>
    </w:p>
  </w:comment>
  <w:comment w:id="1209" w:author="Artem" w:date="2020-08-18T15:20:00Z" w:initials="A">
    <w:p w14:paraId="6B04EF4F" w14:textId="3D86EC4E" w:rsidR="00D1195C" w:rsidRDefault="00D1195C">
      <w:pPr>
        <w:pStyle w:val="aa"/>
      </w:pPr>
      <w:r>
        <w:rPr>
          <w:rStyle w:val="a9"/>
        </w:rPr>
        <w:annotationRef/>
      </w:r>
      <w:r>
        <w:t xml:space="preserve">Сначала делал такой текст, потом </w:t>
      </w:r>
      <w:proofErr w:type="gramStart"/>
      <w:r>
        <w:t>понял</w:t>
      </w:r>
      <w:proofErr w:type="gramEnd"/>
      <w:r>
        <w:t xml:space="preserve"> что это достаточно громоздко и отнимает достаточно много </w:t>
      </w:r>
      <w:proofErr w:type="spellStart"/>
      <w:r>
        <w:t>врмени</w:t>
      </w:r>
      <w:proofErr w:type="spellEnd"/>
      <w:r>
        <w:t xml:space="preserve">. Решил все засунуть в таблицу. Если нужно растечься мыслью по древу (текстом по статье), в принципе, могу и подобным текстом сделать, просто сейчас не </w:t>
      </w:r>
      <w:proofErr w:type="gramStart"/>
      <w:r>
        <w:t>знаю</w:t>
      </w:r>
      <w:proofErr w:type="gramEnd"/>
      <w:r>
        <w:t xml:space="preserve"> насколько это целесообразно </w:t>
      </w:r>
    </w:p>
  </w:comment>
  <w:comment w:id="1208" w:author="Artem" w:date="2020-08-18T15:22:00Z" w:initials="A">
    <w:p w14:paraId="27C07178" w14:textId="7F9817B8" w:rsidR="00D1195C" w:rsidRDefault="00D1195C">
      <w:pPr>
        <w:pStyle w:val="aa"/>
      </w:pPr>
      <w:r>
        <w:rPr>
          <w:rStyle w:val="a9"/>
        </w:rPr>
        <w:annotationRef/>
      </w:r>
      <w:r>
        <w:t>Эти ссылки нужно будет вставить таблицу</w:t>
      </w:r>
    </w:p>
  </w:comment>
  <w:comment w:id="1229" w:author="Artem Ryabinov" w:date="2020-08-19T23:05:00Z" w:initials="AR">
    <w:p w14:paraId="035BD07A" w14:textId="596E5BC5" w:rsidR="00D1195C" w:rsidRDefault="00D1195C">
      <w:pPr>
        <w:pStyle w:val="aa"/>
      </w:pPr>
      <w:r>
        <w:rPr>
          <w:rStyle w:val="a9"/>
        </w:rPr>
        <w:annotationRef/>
      </w:r>
      <w:r>
        <w:t xml:space="preserve">Вот тут вышел </w:t>
      </w:r>
      <w:proofErr w:type="spellStart"/>
      <w:r>
        <w:t>факап</w:t>
      </w:r>
      <w:proofErr w:type="spellEnd"/>
      <w:r>
        <w:t xml:space="preserve"> в коде, который я обнаружил слишком поздно. Причем как с визуализациями, так и с результатами классификации. Почему-то, у меня в этот самый </w:t>
      </w:r>
      <w:r>
        <w:rPr>
          <w:lang w:val="en-US"/>
        </w:rPr>
        <w:t>English</w:t>
      </w:r>
      <w:r w:rsidRPr="00040C1E">
        <w:t xml:space="preserve"> </w:t>
      </w:r>
      <w:r>
        <w:rPr>
          <w:lang w:val="en-US"/>
        </w:rPr>
        <w:t>Assembly</w:t>
      </w:r>
      <w:r w:rsidRPr="00040C1E">
        <w:t xml:space="preserve"> </w:t>
      </w:r>
      <w:r>
        <w:t xml:space="preserve">попали вообще все эмоциональные категории, а не шесть. </w:t>
      </w:r>
    </w:p>
    <w:p w14:paraId="5484328F" w14:textId="5663E843" w:rsidR="00D1195C" w:rsidRPr="00040C1E" w:rsidRDefault="00D1195C">
      <w:pPr>
        <w:pStyle w:val="aa"/>
      </w:pPr>
      <w:r>
        <w:t xml:space="preserve">Я это </w:t>
      </w:r>
      <w:proofErr w:type="spellStart"/>
      <w:r>
        <w:t>пофикшу</w:t>
      </w:r>
      <w:proofErr w:type="spellEnd"/>
      <w:r>
        <w:t xml:space="preserve"> в ближайшее время. Пока этот раздел придется оставить пустым. Но по тексту, я примерно знаю, что туда написать можно, потому что примерно представляю себе, как будут выглядеть визуализации.</w:t>
      </w:r>
    </w:p>
  </w:comment>
  <w:comment w:id="1251" w:author="Artem Ryabinov" w:date="2020-08-20T20:43:00Z" w:initials="AR">
    <w:p w14:paraId="723E7095" w14:textId="5631CB14" w:rsidR="00D1195C" w:rsidRPr="007227B1" w:rsidRDefault="00D1195C">
      <w:pPr>
        <w:pStyle w:val="aa"/>
      </w:pPr>
      <w:r>
        <w:rPr>
          <w:rStyle w:val="a9"/>
        </w:rPr>
        <w:annotationRef/>
      </w:r>
      <w:r>
        <w:t xml:space="preserve">Не знаю, что еще сюда написать, точнее, не могу нормально сформулировать одну достаточно слабую мысль, надеюсь, ты сможешь помочь. Есть предположение, что данные ЧАСТИЧНО сгруппировались по </w:t>
      </w:r>
      <w:proofErr w:type="spellStart"/>
      <w:r>
        <w:t>датасетам</w:t>
      </w:r>
      <w:proofErr w:type="spellEnd"/>
      <w:r>
        <w:t xml:space="preserve">, ЧАСТИЧНО - хотя бы потому, что группа с самого левого края не содержит представителей класса «гнев», что очень любопытно. Практически весь гнев как будто сосредоточился в двух больших группах сверху и справа. Есть еще представители гнева на «архипелаге» внизу справа, но я почти уверен, что это </w:t>
      </w:r>
      <w:proofErr w:type="spellStart"/>
      <w:r>
        <w:t>датасет</w:t>
      </w:r>
      <w:proofErr w:type="spellEnd"/>
      <w:r>
        <w:t xml:space="preserve"> </w:t>
      </w:r>
      <w:r>
        <w:rPr>
          <w:lang w:val="en-US"/>
        </w:rPr>
        <w:t>TESS</w:t>
      </w:r>
      <w:r w:rsidRPr="007227B1">
        <w:t xml:space="preserve"> </w:t>
      </w:r>
      <w:r>
        <w:t xml:space="preserve">там так расположился, а он в плохом смысле выдающийся. </w:t>
      </w:r>
      <w:r>
        <w:br/>
        <w:t xml:space="preserve">В общем, смотрю в книгу, вижу фигу. Что-то есть, а нормальным научным языком сформулировать увиденное не могу. </w:t>
      </w:r>
    </w:p>
  </w:comment>
  <w:comment w:id="1254" w:author="Artem Ryabinov" w:date="2020-08-19T23:09:00Z" w:initials="AR">
    <w:p w14:paraId="51D2419C" w14:textId="2951165F" w:rsidR="00D1195C" w:rsidRDefault="00D1195C">
      <w:pPr>
        <w:pStyle w:val="aa"/>
      </w:pPr>
      <w:r>
        <w:rPr>
          <w:rStyle w:val="a9"/>
        </w:rPr>
        <w:annotationRef/>
      </w:r>
      <w:r>
        <w:t xml:space="preserve">Жду от тебя решения по тому, как мы будем интерпретировать результаты. На самом деле, хорошей идеей будет все-таки построить матрицы ошибок, или хотя бы указать метрику производительности при распознавании каждого класса. Потому что эти результаты очень хорошо </w:t>
      </w:r>
      <w:proofErr w:type="spellStart"/>
      <w:r>
        <w:t>кореллируют</w:t>
      </w:r>
      <w:proofErr w:type="spellEnd"/>
      <w:r>
        <w:t xml:space="preserve"> с визуализациями </w:t>
      </w:r>
      <w:proofErr w:type="spellStart"/>
      <w:r>
        <w:t>тсне</w:t>
      </w:r>
      <w:proofErr w:type="spellEnd"/>
      <w:r>
        <w:t xml:space="preserve">: классы, экземпляры которых на визуализациях получились сгруппированными или более локализованными в определенных областях пространства, имеют больший шанс правильного распознавания. Больший простор для интерпретации результатов. </w:t>
      </w:r>
    </w:p>
  </w:comment>
  <w:comment w:id="1256" w:author="Artem Ryabinov" w:date="2020-08-19T23:12:00Z" w:initials="AR">
    <w:p w14:paraId="26D3F0FD" w14:textId="3376D021" w:rsidR="00D1195C" w:rsidRDefault="00D1195C">
      <w:pPr>
        <w:pStyle w:val="aa"/>
      </w:pPr>
      <w:r>
        <w:rPr>
          <w:rStyle w:val="a9"/>
        </w:rPr>
        <w:annotationRef/>
      </w:r>
      <w:r>
        <w:t xml:space="preserve">Также хотел бы услышать твое мнение об этих визуализациях: нужны они или нет? По ним можно делать выводы разве что о превосходстве стандартизации над нормализацией, не более. В таком случае, достаточно, наверное, будет ограничиться одной визуализацией и добавить, что на всех остальных наборах данных стандартизация так же уделала нормализацию? В общем, тут нужен твой свежий взгляд </w:t>
      </w:r>
      <w:r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60A"/>
          </mc:Choice>
          <mc:Fallback>
            <w:t>😊</w:t>
          </mc:Fallback>
        </mc:AlternateContent>
      </w:r>
    </w:p>
  </w:comment>
  <w:comment w:id="1263" w:author="Artem Ryabinov" w:date="2020-08-31T03:45:00Z" w:initials="AR">
    <w:p w14:paraId="52247CED" w14:textId="2B88FC70" w:rsidR="001A6EF0" w:rsidRPr="001A6EF0" w:rsidRDefault="001A6EF0">
      <w:pPr>
        <w:pStyle w:val="aa"/>
        <w:rPr>
          <w:lang w:val="en-US"/>
        </w:rPr>
      </w:pPr>
      <w:r>
        <w:rPr>
          <w:rStyle w:val="a9"/>
        </w:rPr>
        <w:annotationRef/>
      </w:r>
      <w:r>
        <w:rPr>
          <w:lang w:val="en-US"/>
        </w:rPr>
        <w:t>Crema-D</w:t>
      </w:r>
    </w:p>
  </w:comment>
  <w:comment w:id="1409" w:author="Artem Ryabinov" w:date="2020-08-31T03:46:00Z" w:initials="AR">
    <w:p w14:paraId="269A6DBC" w14:textId="6CA11465" w:rsidR="001A6EF0" w:rsidRPr="001A6EF0" w:rsidRDefault="001A6EF0">
      <w:pPr>
        <w:pStyle w:val="aa"/>
        <w:rPr>
          <w:lang w:val="en-US"/>
        </w:rPr>
      </w:pPr>
      <w:r>
        <w:rPr>
          <w:rStyle w:val="a9"/>
        </w:rPr>
        <w:annotationRef/>
      </w:r>
      <w:r>
        <w:rPr>
          <w:lang w:val="en-US"/>
        </w:rPr>
        <w:t>Emo-DB</w:t>
      </w:r>
    </w:p>
  </w:comment>
  <w:comment w:id="1518" w:author="Artem Ryabinov" w:date="2020-08-31T03:47:00Z" w:initials="AR">
    <w:p w14:paraId="16ADF8A3" w14:textId="4BFB0B2C" w:rsidR="001A6EF0" w:rsidRPr="001A6EF0" w:rsidRDefault="001A6EF0">
      <w:pPr>
        <w:pStyle w:val="aa"/>
        <w:rPr>
          <w:lang w:val="en-US"/>
        </w:rPr>
      </w:pPr>
      <w:r>
        <w:rPr>
          <w:rStyle w:val="a9"/>
        </w:rPr>
        <w:annotationRef/>
      </w:r>
      <w:r>
        <w:rPr>
          <w:lang w:val="en-US"/>
        </w:rPr>
        <w:t>RAVDESS</w:t>
      </w:r>
    </w:p>
  </w:comment>
  <w:comment w:id="1641" w:author="Artem Ryabinov" w:date="2020-08-31T03:47:00Z" w:initials="AR">
    <w:p w14:paraId="72E717E4" w14:textId="76DB9DBD" w:rsidR="001A6EF0" w:rsidRPr="001A6EF0" w:rsidRDefault="001A6EF0">
      <w:pPr>
        <w:pStyle w:val="aa"/>
        <w:rPr>
          <w:lang w:val="en-US"/>
        </w:rPr>
      </w:pPr>
      <w:r>
        <w:rPr>
          <w:rStyle w:val="a9"/>
        </w:rPr>
        <w:annotationRef/>
      </w:r>
      <w:r>
        <w:rPr>
          <w:lang w:val="en-US"/>
        </w:rPr>
        <w:t>IEMOCAP</w:t>
      </w:r>
    </w:p>
  </w:comment>
  <w:comment w:id="1783" w:author="Artem Ryabinov" w:date="2020-08-31T03:47:00Z" w:initials="AR">
    <w:p w14:paraId="053B0784" w14:textId="1F48D7AC" w:rsidR="006F17DC" w:rsidRPr="006F17DC" w:rsidRDefault="006F17DC">
      <w:pPr>
        <w:pStyle w:val="aa"/>
      </w:pPr>
      <w:r>
        <w:rPr>
          <w:rStyle w:val="a9"/>
        </w:rPr>
        <w:annotationRef/>
      </w:r>
      <w:r>
        <w:rPr>
          <w:lang w:val="en-US"/>
        </w:rPr>
        <w:t>SAVEE</w:t>
      </w:r>
    </w:p>
  </w:comment>
  <w:comment w:id="1893" w:author="Artem Ryabinov" w:date="2020-08-31T03:49:00Z" w:initials="AR">
    <w:p w14:paraId="0BF16291" w14:textId="0F6D5FCE" w:rsidR="006F17DC" w:rsidRPr="006F17DC" w:rsidRDefault="006F17DC">
      <w:pPr>
        <w:pStyle w:val="aa"/>
      </w:pPr>
      <w:r>
        <w:rPr>
          <w:rStyle w:val="a9"/>
        </w:rPr>
        <w:annotationRef/>
      </w:r>
      <w:r>
        <w:rPr>
          <w:lang w:val="en-US"/>
        </w:rPr>
        <w:t>TESS</w:t>
      </w:r>
    </w:p>
  </w:comment>
  <w:comment w:id="2046" w:author="Artem Ryabinov" w:date="2020-08-31T03:49:00Z" w:initials="AR">
    <w:p w14:paraId="3713BA0D" w14:textId="77777777" w:rsidR="006F17DC" w:rsidRPr="006F17DC" w:rsidRDefault="006F17DC" w:rsidP="006F17DC">
      <w:pPr>
        <w:pStyle w:val="aa"/>
      </w:pPr>
      <w:r>
        <w:rPr>
          <w:rStyle w:val="a9"/>
        </w:rPr>
        <w:annotationRef/>
      </w:r>
      <w:r>
        <w:rPr>
          <w:lang w:val="en-US"/>
        </w:rPr>
        <w:t>English</w:t>
      </w:r>
      <w:r w:rsidRPr="006F17DC">
        <w:t xml:space="preserve"> </w:t>
      </w:r>
      <w:r>
        <w:rPr>
          <w:lang w:val="en-US"/>
        </w:rPr>
        <w:t>Assembly</w:t>
      </w:r>
      <w:r w:rsidRPr="006F17DC">
        <w:t xml:space="preserve"> </w:t>
      </w:r>
      <w:r>
        <w:rPr>
          <w:lang w:val="en-US"/>
        </w:rPr>
        <w:t>Six</w:t>
      </w:r>
    </w:p>
  </w:comment>
  <w:comment w:id="2149" w:author="Artem Ryabinov" w:date="2020-08-19T23:14:00Z" w:initials="AR">
    <w:p w14:paraId="3127C1A6" w14:textId="579426F7" w:rsidR="00D1195C" w:rsidRDefault="00D1195C">
      <w:pPr>
        <w:pStyle w:val="aa"/>
      </w:pPr>
      <w:r>
        <w:rPr>
          <w:rStyle w:val="a9"/>
        </w:rPr>
        <w:annotationRef/>
      </w:r>
      <w:r>
        <w:t xml:space="preserve">Возвращаясь на два примечания назад. Все-таки, я думаю, что построить </w:t>
      </w:r>
      <w:proofErr w:type="gramStart"/>
      <w:r>
        <w:t>матрицы ошибок это</w:t>
      </w:r>
      <w:proofErr w:type="gramEnd"/>
      <w:r>
        <w:t xml:space="preserve"> хорошая идея. Вопрос только в том, как их оформить, куда пихать, их ведь семь штук. </w:t>
      </w:r>
    </w:p>
  </w:comment>
  <w:comment w:id="2156" w:author="mokhail" w:date="2020-08-12T02:21:00Z" w:initials="m">
    <w:p w14:paraId="2330F91B" w14:textId="1068670A" w:rsidR="00D1195C" w:rsidRPr="00AC04AA" w:rsidRDefault="00D1195C">
      <w:pPr>
        <w:pStyle w:val="aa"/>
      </w:pPr>
      <w:r>
        <w:rPr>
          <w:rStyle w:val="a9"/>
        </w:rPr>
        <w:annotationRef/>
      </w:r>
      <w:r>
        <w:rPr>
          <w:lang w:val="en-US"/>
        </w:rPr>
        <w:t>t</w:t>
      </w:r>
      <w:r w:rsidRPr="00AC04AA">
        <w:t>-</w:t>
      </w:r>
      <w:r>
        <w:rPr>
          <w:lang w:val="en-US"/>
        </w:rPr>
        <w:t>SNE</w:t>
      </w:r>
      <w:r w:rsidRPr="00AC04AA">
        <w:t xml:space="preserve"> </w:t>
      </w:r>
      <w:r>
        <w:t>не выделят кластеры, а группирует данные. Кластеризация – это автоматическая «покраска» экземпляров данных, о которых ничего не известно «цветом» того или иного кластера.</w:t>
      </w:r>
    </w:p>
  </w:comment>
  <w:comment w:id="2150" w:author="Artem Ryabinov" w:date="2020-08-19T23:16:00Z" w:initials="AR">
    <w:p w14:paraId="69A7AFC3" w14:textId="78AA2D0E" w:rsidR="00D1195C" w:rsidRPr="00C07AED" w:rsidRDefault="00D1195C">
      <w:pPr>
        <w:pStyle w:val="aa"/>
      </w:pPr>
      <w:r>
        <w:rPr>
          <w:rStyle w:val="a9"/>
        </w:rPr>
        <w:annotationRef/>
      </w:r>
      <w:r>
        <w:t xml:space="preserve"> </w:t>
      </w:r>
      <w:proofErr w:type="gramStart"/>
      <w:r>
        <w:t>Возможно</w:t>
      </w:r>
      <w:proofErr w:type="gramEnd"/>
      <w:r>
        <w:t xml:space="preserve"> тот текст, который у меня написан под рисунками 1 и 2, нужно зафигачить сюда, а не прямо там. Как думаешь? Сюда же пойдет и сравнительный анализ результатов классификации и визуализации. </w:t>
      </w:r>
      <w:r>
        <w:br/>
        <w:t xml:space="preserve">Вообще, этот раздел я тоже планирую значительно расширить, когда будет ясно, как мы будем интерпретировать результаты классификации, решим ли мы тренировать </w:t>
      </w:r>
      <w:r>
        <w:rPr>
          <w:lang w:val="en-US"/>
        </w:rPr>
        <w:t>SVM</w:t>
      </w:r>
      <w:r w:rsidRPr="00C07AED">
        <w:t xml:space="preserve">, </w:t>
      </w:r>
      <w:r>
        <w:t xml:space="preserve">и еще пара мелочей. А это все, в свою очередь, зависит от сроков. В общем, жду указаний </w:t>
      </w:r>
      <w:r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60A"/>
          </mc:Choice>
          <mc:Fallback>
            <w:t>😊</w:t>
          </mc:Fallback>
        </mc:AlternateContent>
      </w:r>
    </w:p>
  </w:comment>
  <w:comment w:id="2157" w:author="Artem Ryabinov" w:date="2020-08-19T23:20:00Z" w:initials="AR">
    <w:p w14:paraId="7C244665" w14:textId="491968A0" w:rsidR="00D1195C" w:rsidRDefault="00D1195C">
      <w:pPr>
        <w:pStyle w:val="aa"/>
      </w:pPr>
      <w:r>
        <w:rPr>
          <w:rStyle w:val="a9"/>
        </w:rPr>
        <w:annotationRef/>
      </w:r>
      <w:r>
        <w:t xml:space="preserve">Тоже перепишу в соответствии с целью, когда будет готов раздел с интерпретацией результатов. На самом деле, я уже сейчас могу сказать, что можно утверждать по результатам работы, что алгоритм т-сне можно использовать для проверки данных на </w:t>
      </w:r>
      <w:proofErr w:type="spellStart"/>
      <w:r>
        <w:t>классифицируемость</w:t>
      </w:r>
      <w:proofErr w:type="spellEnd"/>
      <w:r>
        <w:t xml:space="preserve"> линейными методами. Как ты думаешь?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0E43C669" w15:done="0"/>
  <w15:commentEx w15:paraId="0F1F659F" w15:done="1"/>
  <w15:commentEx w15:paraId="79B85894" w15:paraIdParent="0F1F659F" w15:done="1"/>
  <w15:commentEx w15:paraId="0ABD9707" w15:paraIdParent="0F1F659F" w15:done="1"/>
  <w15:commentEx w15:paraId="49AAFC83" w15:done="1"/>
  <w15:commentEx w15:paraId="60DEC307" w15:done="0"/>
  <w15:commentEx w15:paraId="71BEF91F" w15:paraIdParent="60DEC307" w15:done="0"/>
  <w15:commentEx w15:paraId="5931F3D2" w15:paraIdParent="60DEC307" w15:done="0"/>
  <w15:commentEx w15:paraId="0FEDCCF0" w15:paraIdParent="60DEC307" w15:done="0"/>
  <w15:commentEx w15:paraId="089A8F9D" w15:done="0"/>
  <w15:commentEx w15:paraId="69DF4E8F" w15:done="1"/>
  <w15:commentEx w15:paraId="6C6EBDA9" w15:paraIdParent="69DF4E8F" w15:done="1"/>
  <w15:commentEx w15:paraId="15D5FF22" w15:done="1"/>
  <w15:commentEx w15:paraId="657212FD" w15:done="0"/>
  <w15:commentEx w15:paraId="30C44D7E" w15:done="1"/>
  <w15:commentEx w15:paraId="6B04EF4F" w15:done="0"/>
  <w15:commentEx w15:paraId="27C07178" w15:done="0"/>
  <w15:commentEx w15:paraId="5484328F" w15:done="1"/>
  <w15:commentEx w15:paraId="723E7095" w15:done="0"/>
  <w15:commentEx w15:paraId="51D2419C" w15:done="0"/>
  <w15:commentEx w15:paraId="26D3F0FD" w15:done="0"/>
  <w15:commentEx w15:paraId="52247CED" w15:done="0"/>
  <w15:commentEx w15:paraId="269A6DBC" w15:done="0"/>
  <w15:commentEx w15:paraId="16ADF8A3" w15:done="0"/>
  <w15:commentEx w15:paraId="72E717E4" w15:done="0"/>
  <w15:commentEx w15:paraId="053B0784" w15:done="0"/>
  <w15:commentEx w15:paraId="0BF16291" w15:done="0"/>
  <w15:commentEx w15:paraId="3713BA0D" w15:done="0"/>
  <w15:commentEx w15:paraId="3127C1A6" w15:done="0"/>
  <w15:commentEx w15:paraId="2330F91B" w15:done="1"/>
  <w15:commentEx w15:paraId="69A7AFC3" w15:done="0"/>
  <w15:commentEx w15:paraId="7C244665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E832C1" w16cex:dateUtc="2020-08-19T20:22:00Z"/>
  <w16cex:commentExtensible w16cex:durableId="22E1565E" w16cex:dateUtc="2020-08-14T15:28:00Z"/>
  <w16cex:commentExtensible w16cex:durableId="22E15883" w16cex:dateUtc="2020-08-14T15:37:00Z"/>
  <w16cex:commentExtensible w16cex:durableId="22E156BE" w16cex:dateUtc="2020-08-14T15:30:00Z"/>
  <w16cex:commentExtensible w16cex:durableId="22E156DB" w16cex:dateUtc="2020-08-14T15:30:00Z"/>
  <w16cex:commentExtensible w16cex:durableId="22E82D8B" w16cex:dateUtc="2020-08-19T20:00:00Z"/>
  <w16cex:commentExtensible w16cex:durableId="22E1589C" w16cex:dateUtc="2020-08-14T15:38:00Z"/>
  <w16cex:commentExtensible w16cex:durableId="22E8331E" w16cex:dateUtc="2020-08-19T20:24:00Z"/>
  <w16cex:commentExtensible w16cex:durableId="22E59B13" w16cex:dateUtc="2020-08-17T21:10:00Z"/>
  <w16cex:commentExtensible w16cex:durableId="22E82EB8" w16cex:dateUtc="2020-08-19T20:05:00Z"/>
  <w16cex:commentExtensible w16cex:durableId="22E95EF0" w16cex:dateUtc="2020-08-20T17:43:00Z"/>
  <w16cex:commentExtensible w16cex:durableId="22E82F95" w16cex:dateUtc="2020-08-19T20:09:00Z"/>
  <w16cex:commentExtensible w16cex:durableId="22E8306C" w16cex:dateUtc="2020-08-19T20:12:00Z"/>
  <w16cex:commentExtensible w16cex:durableId="22F6F0ED" w16cex:dateUtc="2020-08-31T00:45:00Z"/>
  <w16cex:commentExtensible w16cex:durableId="22F6F12A" w16cex:dateUtc="2020-08-31T00:46:00Z"/>
  <w16cex:commentExtensible w16cex:durableId="22F6F146" w16cex:dateUtc="2020-08-31T00:47:00Z"/>
  <w16cex:commentExtensible w16cex:durableId="22F6F13E" w16cex:dateUtc="2020-08-31T00:47:00Z"/>
  <w16cex:commentExtensible w16cex:durableId="22F6F169" w16cex:dateUtc="2020-08-31T00:47:00Z"/>
  <w16cex:commentExtensible w16cex:durableId="22F6F1AE" w16cex:dateUtc="2020-08-31T00:49:00Z"/>
  <w16cex:commentExtensible w16cex:durableId="22F6F1D2" w16cex:dateUtc="2020-08-31T00:49:00Z"/>
  <w16cex:commentExtensible w16cex:durableId="22E830E0" w16cex:dateUtc="2020-08-19T20:14:00Z"/>
  <w16cex:commentExtensible w16cex:durableId="22E83133" w16cex:dateUtc="2020-08-19T20:16:00Z"/>
  <w16cex:commentExtensible w16cex:durableId="22E83254" w16cex:dateUtc="2020-08-19T20:2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E43C669" w16cid:durableId="22E832C1"/>
  <w16cid:commentId w16cid:paraId="0F1F659F" w16cid:durableId="22E15639"/>
  <w16cid:commentId w16cid:paraId="79B85894" w16cid:durableId="22E1565E"/>
  <w16cid:commentId w16cid:paraId="0ABD9707" w16cid:durableId="22E15883"/>
  <w16cid:commentId w16cid:paraId="49AAFC83" w16cid:durableId="22E1563A"/>
  <w16cid:commentId w16cid:paraId="60DEC307" w16cid:durableId="22E1563B"/>
  <w16cid:commentId w16cid:paraId="71BEF91F" w16cid:durableId="22E156BE"/>
  <w16cid:commentId w16cid:paraId="5931F3D2" w16cid:durableId="22E156DB"/>
  <w16cid:commentId w16cid:paraId="0FEDCCF0" w16cid:durableId="22E2B34D"/>
  <w16cid:commentId w16cid:paraId="089A8F9D" w16cid:durableId="22E82D8B"/>
  <w16cid:commentId w16cid:paraId="69DF4E8F" w16cid:durableId="22E1563C"/>
  <w16cid:commentId w16cid:paraId="6C6EBDA9" w16cid:durableId="22E1589C"/>
  <w16cid:commentId w16cid:paraId="15D5FF22" w16cid:durableId="22E1563D"/>
  <w16cid:commentId w16cid:paraId="657212FD" w16cid:durableId="22E8331E"/>
  <w16cid:commentId w16cid:paraId="30C44D7E" w16cid:durableId="22E59B13"/>
  <w16cid:commentId w16cid:paraId="6B04EF4F" w16cid:durableId="22E6702D"/>
  <w16cid:commentId w16cid:paraId="27C07178" w16cid:durableId="22E670AE"/>
  <w16cid:commentId w16cid:paraId="5484328F" w16cid:durableId="22E82EB8"/>
  <w16cid:commentId w16cid:paraId="723E7095" w16cid:durableId="22E95EF0"/>
  <w16cid:commentId w16cid:paraId="51D2419C" w16cid:durableId="22E82F95"/>
  <w16cid:commentId w16cid:paraId="26D3F0FD" w16cid:durableId="22E8306C"/>
  <w16cid:commentId w16cid:paraId="52247CED" w16cid:durableId="22F6F0ED"/>
  <w16cid:commentId w16cid:paraId="269A6DBC" w16cid:durableId="22F6F12A"/>
  <w16cid:commentId w16cid:paraId="16ADF8A3" w16cid:durableId="22F6F146"/>
  <w16cid:commentId w16cid:paraId="72E717E4" w16cid:durableId="22F6F13E"/>
  <w16cid:commentId w16cid:paraId="053B0784" w16cid:durableId="22F6F169"/>
  <w16cid:commentId w16cid:paraId="0BF16291" w16cid:durableId="22F6F1AE"/>
  <w16cid:commentId w16cid:paraId="3713BA0D" w16cid:durableId="22F6F1D2"/>
  <w16cid:commentId w16cid:paraId="3127C1A6" w16cid:durableId="22E830E0"/>
  <w16cid:commentId w16cid:paraId="2330F91B" w16cid:durableId="22E15644"/>
  <w16cid:commentId w16cid:paraId="69A7AFC3" w16cid:durableId="22E83133"/>
  <w16cid:commentId w16cid:paraId="7C244665" w16cid:durableId="22E83254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1E171C"/>
    <w:multiLevelType w:val="multilevel"/>
    <w:tmpl w:val="5FDE38E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hint="default"/>
      </w:rPr>
    </w:lvl>
  </w:abstractNum>
  <w:abstractNum w:abstractNumId="1" w15:restartNumberingAfterBreak="0">
    <w:nsid w:val="074C12AC"/>
    <w:multiLevelType w:val="hybridMultilevel"/>
    <w:tmpl w:val="F6A003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86584D"/>
    <w:multiLevelType w:val="hybridMultilevel"/>
    <w:tmpl w:val="B316FC36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3" w15:restartNumberingAfterBreak="0">
    <w:nsid w:val="15AA5723"/>
    <w:multiLevelType w:val="hybridMultilevel"/>
    <w:tmpl w:val="3DF07512"/>
    <w:lvl w:ilvl="0" w:tplc="68724778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BD15C7"/>
    <w:multiLevelType w:val="multilevel"/>
    <w:tmpl w:val="311E9962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252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2880" w:hanging="2880"/>
      </w:pPr>
      <w:rPr>
        <w:rFonts w:ascii="Calibri" w:hAnsi="Calibri" w:hint="default"/>
      </w:rPr>
    </w:lvl>
  </w:abstractNum>
  <w:abstractNum w:abstractNumId="5" w15:restartNumberingAfterBreak="0">
    <w:nsid w:val="2452232F"/>
    <w:multiLevelType w:val="hybridMultilevel"/>
    <w:tmpl w:val="030C57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6820CF2"/>
    <w:multiLevelType w:val="hybridMultilevel"/>
    <w:tmpl w:val="C83C3F8E"/>
    <w:lvl w:ilvl="0" w:tplc="0419001B">
      <w:start w:val="1"/>
      <w:numFmt w:val="lowerRoman"/>
      <w:lvlText w:val="%1."/>
      <w:lvlJc w:val="righ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7" w15:restartNumberingAfterBreak="0">
    <w:nsid w:val="2D60044D"/>
    <w:multiLevelType w:val="hybridMultilevel"/>
    <w:tmpl w:val="7E4CC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1F2743"/>
    <w:multiLevelType w:val="multilevel"/>
    <w:tmpl w:val="BD70025A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1"/>
      <w:numFmt w:val="decimal"/>
      <w:lvlText w:val="%2)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9" w15:restartNumberingAfterBreak="0">
    <w:nsid w:val="39940FEA"/>
    <w:multiLevelType w:val="hybridMultilevel"/>
    <w:tmpl w:val="5B10F1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BEF7AAD"/>
    <w:multiLevelType w:val="hybridMultilevel"/>
    <w:tmpl w:val="2F40F8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BF90001"/>
    <w:multiLevelType w:val="hybridMultilevel"/>
    <w:tmpl w:val="206049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7E66BB"/>
    <w:multiLevelType w:val="hybridMultilevel"/>
    <w:tmpl w:val="BC824AAE"/>
    <w:lvl w:ilvl="0" w:tplc="0419000F">
      <w:start w:val="1"/>
      <w:numFmt w:val="decimal"/>
      <w:lvlText w:val="%1."/>
      <w:lvlJc w:val="left"/>
      <w:pPr>
        <w:ind w:left="2154" w:hanging="360"/>
      </w:pPr>
    </w:lvl>
    <w:lvl w:ilvl="1" w:tplc="04190019" w:tentative="1">
      <w:start w:val="1"/>
      <w:numFmt w:val="lowerLetter"/>
      <w:lvlText w:val="%2."/>
      <w:lvlJc w:val="left"/>
      <w:pPr>
        <w:ind w:left="2874" w:hanging="360"/>
      </w:pPr>
    </w:lvl>
    <w:lvl w:ilvl="2" w:tplc="0419001B" w:tentative="1">
      <w:start w:val="1"/>
      <w:numFmt w:val="lowerRoman"/>
      <w:lvlText w:val="%3."/>
      <w:lvlJc w:val="right"/>
      <w:pPr>
        <w:ind w:left="3594" w:hanging="180"/>
      </w:pPr>
    </w:lvl>
    <w:lvl w:ilvl="3" w:tplc="0419000F" w:tentative="1">
      <w:start w:val="1"/>
      <w:numFmt w:val="decimal"/>
      <w:lvlText w:val="%4."/>
      <w:lvlJc w:val="left"/>
      <w:pPr>
        <w:ind w:left="4314" w:hanging="360"/>
      </w:pPr>
    </w:lvl>
    <w:lvl w:ilvl="4" w:tplc="04190019" w:tentative="1">
      <w:start w:val="1"/>
      <w:numFmt w:val="lowerLetter"/>
      <w:lvlText w:val="%5."/>
      <w:lvlJc w:val="left"/>
      <w:pPr>
        <w:ind w:left="5034" w:hanging="360"/>
      </w:pPr>
    </w:lvl>
    <w:lvl w:ilvl="5" w:tplc="0419001B" w:tentative="1">
      <w:start w:val="1"/>
      <w:numFmt w:val="lowerRoman"/>
      <w:lvlText w:val="%6."/>
      <w:lvlJc w:val="right"/>
      <w:pPr>
        <w:ind w:left="5754" w:hanging="180"/>
      </w:pPr>
    </w:lvl>
    <w:lvl w:ilvl="6" w:tplc="0419000F" w:tentative="1">
      <w:start w:val="1"/>
      <w:numFmt w:val="decimal"/>
      <w:lvlText w:val="%7."/>
      <w:lvlJc w:val="left"/>
      <w:pPr>
        <w:ind w:left="6474" w:hanging="360"/>
      </w:pPr>
    </w:lvl>
    <w:lvl w:ilvl="7" w:tplc="04190019" w:tentative="1">
      <w:start w:val="1"/>
      <w:numFmt w:val="lowerLetter"/>
      <w:lvlText w:val="%8."/>
      <w:lvlJc w:val="left"/>
      <w:pPr>
        <w:ind w:left="7194" w:hanging="360"/>
      </w:pPr>
    </w:lvl>
    <w:lvl w:ilvl="8" w:tplc="0419001B" w:tentative="1">
      <w:start w:val="1"/>
      <w:numFmt w:val="lowerRoman"/>
      <w:lvlText w:val="%9."/>
      <w:lvlJc w:val="right"/>
      <w:pPr>
        <w:ind w:left="7914" w:hanging="180"/>
      </w:pPr>
    </w:lvl>
  </w:abstractNum>
  <w:abstractNum w:abstractNumId="13" w15:restartNumberingAfterBreak="0">
    <w:nsid w:val="45DB16C4"/>
    <w:multiLevelType w:val="hybridMultilevel"/>
    <w:tmpl w:val="452652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E1381D"/>
    <w:multiLevelType w:val="hybridMultilevel"/>
    <w:tmpl w:val="CF687A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B60489F"/>
    <w:multiLevelType w:val="multilevel"/>
    <w:tmpl w:val="7ADA73B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cs="Calibri" w:hint="default"/>
      </w:rPr>
    </w:lvl>
  </w:abstractNum>
  <w:abstractNum w:abstractNumId="16" w15:restartNumberingAfterBreak="0">
    <w:nsid w:val="5C0A319F"/>
    <w:multiLevelType w:val="hybridMultilevel"/>
    <w:tmpl w:val="97AADAE4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7" w15:restartNumberingAfterBreak="0">
    <w:nsid w:val="66714EE2"/>
    <w:multiLevelType w:val="hybridMultilevel"/>
    <w:tmpl w:val="D40A437E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8" w15:restartNumberingAfterBreak="0">
    <w:nsid w:val="66993B50"/>
    <w:multiLevelType w:val="multilevel"/>
    <w:tmpl w:val="77AA2F84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19" w15:restartNumberingAfterBreak="0">
    <w:nsid w:val="7B7A4ADB"/>
    <w:multiLevelType w:val="hybridMultilevel"/>
    <w:tmpl w:val="134838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2"/>
  </w:num>
  <w:num w:numId="3">
    <w:abstractNumId w:val="2"/>
  </w:num>
  <w:num w:numId="4">
    <w:abstractNumId w:val="6"/>
  </w:num>
  <w:num w:numId="5">
    <w:abstractNumId w:val="16"/>
  </w:num>
  <w:num w:numId="6">
    <w:abstractNumId w:val="13"/>
  </w:num>
  <w:num w:numId="7">
    <w:abstractNumId w:val="5"/>
  </w:num>
  <w:num w:numId="8">
    <w:abstractNumId w:val="19"/>
  </w:num>
  <w:num w:numId="9">
    <w:abstractNumId w:val="14"/>
  </w:num>
  <w:num w:numId="10">
    <w:abstractNumId w:val="7"/>
  </w:num>
  <w:num w:numId="11">
    <w:abstractNumId w:val="10"/>
  </w:num>
  <w:num w:numId="12">
    <w:abstractNumId w:val="3"/>
  </w:num>
  <w:num w:numId="13">
    <w:abstractNumId w:val="0"/>
  </w:num>
  <w:num w:numId="14">
    <w:abstractNumId w:val="4"/>
  </w:num>
  <w:num w:numId="15">
    <w:abstractNumId w:val="15"/>
  </w:num>
  <w:num w:numId="16">
    <w:abstractNumId w:val="18"/>
  </w:num>
  <w:num w:numId="17">
    <w:abstractNumId w:val="8"/>
  </w:num>
  <w:num w:numId="18">
    <w:abstractNumId w:val="11"/>
  </w:num>
  <w:num w:numId="19">
    <w:abstractNumId w:val="1"/>
  </w:num>
  <w:num w:numId="20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mokhail">
    <w15:presenceInfo w15:providerId="Windows Live" w15:userId="2fa01282550ffe7a"/>
  </w15:person>
  <w15:person w15:author="Artem Ryabinov">
    <w15:presenceInfo w15:providerId="Windows Live" w15:userId="c562814c4634dc29"/>
  </w15:person>
  <w15:person w15:author="Artem">
    <w15:presenceInfo w15:providerId="None" w15:userId="Arte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trackRevision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4EE8"/>
    <w:rsid w:val="00037DFA"/>
    <w:rsid w:val="00040C1E"/>
    <w:rsid w:val="00082271"/>
    <w:rsid w:val="000A267C"/>
    <w:rsid w:val="000A7529"/>
    <w:rsid w:val="000C1D69"/>
    <w:rsid w:val="000E35BC"/>
    <w:rsid w:val="000E509F"/>
    <w:rsid w:val="00124FDE"/>
    <w:rsid w:val="001256F2"/>
    <w:rsid w:val="001258A5"/>
    <w:rsid w:val="00145B36"/>
    <w:rsid w:val="00154283"/>
    <w:rsid w:val="00154BDE"/>
    <w:rsid w:val="00171069"/>
    <w:rsid w:val="00171705"/>
    <w:rsid w:val="001933DA"/>
    <w:rsid w:val="00195A37"/>
    <w:rsid w:val="001A1FE1"/>
    <w:rsid w:val="001A6EF0"/>
    <w:rsid w:val="001D15CC"/>
    <w:rsid w:val="00205A4D"/>
    <w:rsid w:val="00222610"/>
    <w:rsid w:val="002271A3"/>
    <w:rsid w:val="0024365A"/>
    <w:rsid w:val="00261BB9"/>
    <w:rsid w:val="00262129"/>
    <w:rsid w:val="00263CCA"/>
    <w:rsid w:val="00282B14"/>
    <w:rsid w:val="002920BC"/>
    <w:rsid w:val="002A0D81"/>
    <w:rsid w:val="002B1509"/>
    <w:rsid w:val="002E2028"/>
    <w:rsid w:val="002F407D"/>
    <w:rsid w:val="00311B89"/>
    <w:rsid w:val="00353565"/>
    <w:rsid w:val="003940B2"/>
    <w:rsid w:val="0039578C"/>
    <w:rsid w:val="003A2828"/>
    <w:rsid w:val="003A7BF3"/>
    <w:rsid w:val="003B10C6"/>
    <w:rsid w:val="003B3D70"/>
    <w:rsid w:val="003C44E5"/>
    <w:rsid w:val="003D4245"/>
    <w:rsid w:val="003D4578"/>
    <w:rsid w:val="003D7CE8"/>
    <w:rsid w:val="003F4507"/>
    <w:rsid w:val="00424237"/>
    <w:rsid w:val="004678B7"/>
    <w:rsid w:val="00482FE9"/>
    <w:rsid w:val="00492EE3"/>
    <w:rsid w:val="00497989"/>
    <w:rsid w:val="004D599C"/>
    <w:rsid w:val="004E4B34"/>
    <w:rsid w:val="004F1339"/>
    <w:rsid w:val="00502835"/>
    <w:rsid w:val="00511A5E"/>
    <w:rsid w:val="005347F7"/>
    <w:rsid w:val="00540E30"/>
    <w:rsid w:val="005674FD"/>
    <w:rsid w:val="00584C0D"/>
    <w:rsid w:val="005B4EE8"/>
    <w:rsid w:val="005B5E03"/>
    <w:rsid w:val="00654F6C"/>
    <w:rsid w:val="00655FA9"/>
    <w:rsid w:val="00674AAD"/>
    <w:rsid w:val="0068140A"/>
    <w:rsid w:val="006C1569"/>
    <w:rsid w:val="006E634A"/>
    <w:rsid w:val="006F127C"/>
    <w:rsid w:val="006F17DC"/>
    <w:rsid w:val="007227B1"/>
    <w:rsid w:val="007231D1"/>
    <w:rsid w:val="007304B6"/>
    <w:rsid w:val="00732632"/>
    <w:rsid w:val="007A3932"/>
    <w:rsid w:val="007A42D6"/>
    <w:rsid w:val="007B20DE"/>
    <w:rsid w:val="007D21A7"/>
    <w:rsid w:val="007E6596"/>
    <w:rsid w:val="0080099A"/>
    <w:rsid w:val="0080164F"/>
    <w:rsid w:val="00805016"/>
    <w:rsid w:val="0085163D"/>
    <w:rsid w:val="00870B68"/>
    <w:rsid w:val="00891B52"/>
    <w:rsid w:val="0089714A"/>
    <w:rsid w:val="00897D0F"/>
    <w:rsid w:val="008C55B7"/>
    <w:rsid w:val="008E0DA2"/>
    <w:rsid w:val="0091659A"/>
    <w:rsid w:val="00923BD1"/>
    <w:rsid w:val="00926143"/>
    <w:rsid w:val="00981C4C"/>
    <w:rsid w:val="009A0F34"/>
    <w:rsid w:val="009E57BC"/>
    <w:rsid w:val="009F6A03"/>
    <w:rsid w:val="00A27806"/>
    <w:rsid w:val="00A41243"/>
    <w:rsid w:val="00A74166"/>
    <w:rsid w:val="00A9050A"/>
    <w:rsid w:val="00A97C9F"/>
    <w:rsid w:val="00AA090B"/>
    <w:rsid w:val="00AC04AA"/>
    <w:rsid w:val="00AD5128"/>
    <w:rsid w:val="00AE5BA6"/>
    <w:rsid w:val="00AF7FE4"/>
    <w:rsid w:val="00B417B6"/>
    <w:rsid w:val="00B51934"/>
    <w:rsid w:val="00B66A5C"/>
    <w:rsid w:val="00B8699E"/>
    <w:rsid w:val="00B92E8E"/>
    <w:rsid w:val="00B95F25"/>
    <w:rsid w:val="00BD0D28"/>
    <w:rsid w:val="00BD3D4F"/>
    <w:rsid w:val="00BE1926"/>
    <w:rsid w:val="00BE3402"/>
    <w:rsid w:val="00C04234"/>
    <w:rsid w:val="00C07AED"/>
    <w:rsid w:val="00C2035B"/>
    <w:rsid w:val="00C26545"/>
    <w:rsid w:val="00C40F4D"/>
    <w:rsid w:val="00C45228"/>
    <w:rsid w:val="00C653C9"/>
    <w:rsid w:val="00C71D41"/>
    <w:rsid w:val="00C71F01"/>
    <w:rsid w:val="00CA1813"/>
    <w:rsid w:val="00CE1648"/>
    <w:rsid w:val="00D024E2"/>
    <w:rsid w:val="00D04FAA"/>
    <w:rsid w:val="00D1195C"/>
    <w:rsid w:val="00D17491"/>
    <w:rsid w:val="00D24CE0"/>
    <w:rsid w:val="00D24FF7"/>
    <w:rsid w:val="00D26169"/>
    <w:rsid w:val="00D31EAA"/>
    <w:rsid w:val="00D3780C"/>
    <w:rsid w:val="00D37A82"/>
    <w:rsid w:val="00D406B2"/>
    <w:rsid w:val="00D439F3"/>
    <w:rsid w:val="00D55734"/>
    <w:rsid w:val="00D8779F"/>
    <w:rsid w:val="00D93BEE"/>
    <w:rsid w:val="00DB5372"/>
    <w:rsid w:val="00DF269F"/>
    <w:rsid w:val="00E157AA"/>
    <w:rsid w:val="00E301CF"/>
    <w:rsid w:val="00E37CD7"/>
    <w:rsid w:val="00E4347C"/>
    <w:rsid w:val="00E4563B"/>
    <w:rsid w:val="00E4793F"/>
    <w:rsid w:val="00E52357"/>
    <w:rsid w:val="00E6439F"/>
    <w:rsid w:val="00E717AE"/>
    <w:rsid w:val="00E95E4F"/>
    <w:rsid w:val="00EA3177"/>
    <w:rsid w:val="00EB5667"/>
    <w:rsid w:val="00EB5FF5"/>
    <w:rsid w:val="00ED0F90"/>
    <w:rsid w:val="00ED7D23"/>
    <w:rsid w:val="00EF05B8"/>
    <w:rsid w:val="00F032B3"/>
    <w:rsid w:val="00F06D09"/>
    <w:rsid w:val="00F153C6"/>
    <w:rsid w:val="00F328E8"/>
    <w:rsid w:val="00F635BB"/>
    <w:rsid w:val="00F65483"/>
    <w:rsid w:val="00F80AFF"/>
    <w:rsid w:val="00F95969"/>
    <w:rsid w:val="00FB55A3"/>
    <w:rsid w:val="00FD5A75"/>
    <w:rsid w:val="00FD6498"/>
    <w:rsid w:val="00FD7625"/>
    <w:rsid w:val="00FF0500"/>
    <w:rsid w:val="00FF0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FB7CE6"/>
  <w15:chartTrackingRefBased/>
  <w15:docId w15:val="{D6C102BA-DD69-4694-9093-5FB580A9C2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F7FE4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AF7FE4"/>
    <w:rPr>
      <w:color w:val="605E5C"/>
      <w:shd w:val="clear" w:color="auto" w:fill="E1DFDD"/>
    </w:rPr>
  </w:style>
  <w:style w:type="paragraph" w:styleId="a4">
    <w:name w:val="List Paragraph"/>
    <w:basedOn w:val="a"/>
    <w:uiPriority w:val="34"/>
    <w:qFormat/>
    <w:rsid w:val="00262129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171705"/>
    <w:rPr>
      <w:color w:val="808080"/>
    </w:rPr>
  </w:style>
  <w:style w:type="paragraph" w:styleId="a6">
    <w:name w:val="caption"/>
    <w:basedOn w:val="a"/>
    <w:next w:val="a"/>
    <w:uiPriority w:val="35"/>
    <w:unhideWhenUsed/>
    <w:qFormat/>
    <w:rsid w:val="00981C4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378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D3780C"/>
    <w:rPr>
      <w:rFonts w:ascii="Segoe UI" w:hAnsi="Segoe UI" w:cs="Segoe UI"/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D3780C"/>
    <w:rPr>
      <w:sz w:val="16"/>
      <w:szCs w:val="16"/>
    </w:rPr>
  </w:style>
  <w:style w:type="paragraph" w:styleId="aa">
    <w:name w:val="annotation text"/>
    <w:basedOn w:val="a"/>
    <w:link w:val="ab"/>
    <w:uiPriority w:val="99"/>
    <w:unhideWhenUsed/>
    <w:rsid w:val="00D3780C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rsid w:val="00D3780C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D3780C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D3780C"/>
    <w:rPr>
      <w:b/>
      <w:bCs/>
      <w:sz w:val="20"/>
      <w:szCs w:val="20"/>
    </w:rPr>
  </w:style>
  <w:style w:type="paragraph" w:styleId="ae">
    <w:name w:val="Revision"/>
    <w:hidden/>
    <w:uiPriority w:val="99"/>
    <w:semiHidden/>
    <w:rsid w:val="00D3780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841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50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24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5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2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8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34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14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68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98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88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72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6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9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51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960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1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66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36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38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796717">
          <w:marLeft w:val="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952620">
              <w:marLeft w:val="0"/>
              <w:marRight w:val="0"/>
              <w:marTop w:val="0"/>
              <w:marBottom w:val="4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673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4835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3491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8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6/09/relationships/commentsIds" Target="commentsIds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microsoft.com/office/2011/relationships/commentsExtended" Target="commentsExtended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image" Target="media/image1.png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oleObject" Target="embeddings/oleObject1.bin"/><Relationship Id="rId22" Type="http://schemas.microsoft.com/office/2011/relationships/people" Target="peop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667B5D-1AFE-4C4B-A312-9CE691FD52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6647</Words>
  <Characters>37894</Characters>
  <Application>Microsoft Office Word</Application>
  <DocSecurity>0</DocSecurity>
  <Lines>315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 Ryabinov</cp:lastModifiedBy>
  <cp:revision>4</cp:revision>
  <dcterms:created xsi:type="dcterms:W3CDTF">2020-08-31T00:16:00Z</dcterms:created>
  <dcterms:modified xsi:type="dcterms:W3CDTF">2020-08-31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